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ajorHAnsi" w:eastAsiaTheme="majorEastAsia" w:hAnsiTheme="majorHAnsi" w:cstheme="majorBidi"/>
          <w:caps/>
          <w:kern w:val="2"/>
          <w:sz w:val="21"/>
          <w:szCs w:val="24"/>
        </w:rPr>
        <w:id w:val="9062442"/>
        <w:docPartObj>
          <w:docPartGallery w:val="Cover Pages"/>
          <w:docPartUnique/>
        </w:docPartObj>
      </w:sdtPr>
      <w:sdtEndPr>
        <w:rPr>
          <w:rFonts w:ascii="Times New Roman" w:eastAsia="宋体" w:hAnsi="Times New Roman" w:cs="Times New Roman"/>
          <w:caps w:val="0"/>
          <w:sz w:val="28"/>
          <w:szCs w:val="28"/>
        </w:rPr>
      </w:sdtEndPr>
      <w:sdtContent>
        <w:tbl>
          <w:tblPr>
            <w:tblW w:w="5000" w:type="pct"/>
            <w:jc w:val="center"/>
            <w:tblLook w:val="04A0" w:firstRow="1" w:lastRow="0" w:firstColumn="1" w:lastColumn="0" w:noHBand="0" w:noVBand="1"/>
          </w:tblPr>
          <w:tblGrid>
            <w:gridCol w:w="8522"/>
          </w:tblGrid>
          <w:tr w:rsidR="00CE5B18">
            <w:trPr>
              <w:trHeight w:val="2880"/>
              <w:jc w:val="center"/>
            </w:trPr>
            <w:tc>
              <w:tcPr>
                <w:tcW w:w="5000" w:type="pct"/>
              </w:tcPr>
              <w:p w:rsidR="00CE5B18" w:rsidRDefault="00CE5B18" w:rsidP="00D100F4">
                <w:pPr>
                  <w:pStyle w:val="a5"/>
                  <w:jc w:val="center"/>
                  <w:rPr>
                    <w:rFonts w:asciiTheme="majorHAnsi" w:eastAsiaTheme="majorEastAsia" w:hAnsiTheme="majorHAnsi" w:cstheme="majorBidi"/>
                    <w:caps/>
                  </w:rPr>
                </w:pPr>
              </w:p>
            </w:tc>
          </w:tr>
          <w:tr w:rsidR="00CE5B18">
            <w:trPr>
              <w:trHeight w:val="1440"/>
              <w:jc w:val="center"/>
            </w:trPr>
            <w:sdt>
              <w:sdtPr>
                <w:rPr>
                  <w:rFonts w:asciiTheme="majorHAnsi" w:eastAsiaTheme="majorEastAsia" w:hAnsiTheme="majorHAnsi" w:cstheme="majorBidi"/>
                  <w:sz w:val="80"/>
                  <w:szCs w:val="80"/>
                </w:rPr>
                <w:alias w:val="标题"/>
                <w:id w:val="15524250"/>
                <w:dataBinding w:prefixMappings="xmlns:ns0='http://schemas.openxmlformats.org/package/2006/metadata/core-properties' xmlns:ns1='http://purl.org/dc/elements/1.1/'" w:xpath="/ns0:coreProperties[1]/ns1:title[1]" w:storeItemID="{6C3C8BC8-F283-45AE-878A-BAB7291924A1}"/>
                <w:text/>
              </w:sdtPr>
              <w:sdtEndPr/>
              <w:sdtContent>
                <w:tc>
                  <w:tcPr>
                    <w:tcW w:w="5000" w:type="pct"/>
                    <w:tcBorders>
                      <w:bottom w:val="single" w:sz="4" w:space="0" w:color="4F81BD" w:themeColor="accent1"/>
                    </w:tcBorders>
                    <w:vAlign w:val="center"/>
                  </w:tcPr>
                  <w:p w:rsidR="00CE5B18" w:rsidRDefault="00CE5B18" w:rsidP="00CE5B18">
                    <w:pPr>
                      <w:pStyle w:val="a5"/>
                      <w:jc w:val="center"/>
                      <w:rPr>
                        <w:rFonts w:asciiTheme="majorHAnsi" w:eastAsiaTheme="majorEastAsia" w:hAnsiTheme="majorHAnsi" w:cstheme="majorBidi"/>
                        <w:sz w:val="80"/>
                        <w:szCs w:val="80"/>
                      </w:rPr>
                    </w:pPr>
                    <w:r>
                      <w:rPr>
                        <w:rFonts w:asciiTheme="majorHAnsi" w:eastAsiaTheme="majorEastAsia" w:hAnsiTheme="majorHAnsi" w:cstheme="majorBidi" w:hint="eastAsia"/>
                        <w:sz w:val="80"/>
                        <w:szCs w:val="80"/>
                      </w:rPr>
                      <w:t>计算流体力学</w:t>
                    </w:r>
                  </w:p>
                </w:tc>
              </w:sdtContent>
            </w:sdt>
          </w:tr>
          <w:tr w:rsidR="00CE5B18">
            <w:trPr>
              <w:trHeight w:val="720"/>
              <w:jc w:val="center"/>
            </w:trPr>
            <w:sdt>
              <w:sdtPr>
                <w:rPr>
                  <w:rFonts w:asciiTheme="majorHAnsi" w:eastAsiaTheme="majorEastAsia" w:hAnsiTheme="majorHAnsi" w:cstheme="majorBidi"/>
                  <w:sz w:val="44"/>
                  <w:szCs w:val="44"/>
                </w:rPr>
                <w:alias w:val="副标题"/>
                <w:id w:val="15524255"/>
                <w:dataBinding w:prefixMappings="xmlns:ns0='http://schemas.openxmlformats.org/package/2006/metadata/core-properties' xmlns:ns1='http://purl.org/dc/elements/1.1/'" w:xpath="/ns0:coreProperties[1]/ns1:subject[1]" w:storeItemID="{6C3C8BC8-F283-45AE-878A-BAB7291924A1}"/>
                <w:text/>
              </w:sdtPr>
              <w:sdtEndPr/>
              <w:sdtContent>
                <w:tc>
                  <w:tcPr>
                    <w:tcW w:w="5000" w:type="pct"/>
                    <w:tcBorders>
                      <w:top w:val="single" w:sz="4" w:space="0" w:color="4F81BD" w:themeColor="accent1"/>
                    </w:tcBorders>
                    <w:vAlign w:val="center"/>
                  </w:tcPr>
                  <w:p w:rsidR="00CE5B18" w:rsidRDefault="00CE5B18" w:rsidP="00CE5B18">
                    <w:pPr>
                      <w:pStyle w:val="a5"/>
                      <w:jc w:val="center"/>
                      <w:rPr>
                        <w:rFonts w:asciiTheme="majorHAnsi" w:eastAsiaTheme="majorEastAsia" w:hAnsiTheme="majorHAnsi" w:cstheme="majorBidi"/>
                        <w:sz w:val="44"/>
                        <w:szCs w:val="44"/>
                      </w:rPr>
                    </w:pPr>
                    <w:r>
                      <w:rPr>
                        <w:rFonts w:asciiTheme="majorHAnsi" w:eastAsiaTheme="majorEastAsia" w:hAnsiTheme="majorHAnsi" w:cstheme="majorBidi" w:hint="eastAsia"/>
                        <w:sz w:val="44"/>
                        <w:szCs w:val="44"/>
                      </w:rPr>
                      <w:t>本科生大作业</w:t>
                    </w:r>
                  </w:p>
                </w:tc>
              </w:sdtContent>
            </w:sdt>
          </w:tr>
          <w:tr w:rsidR="00CE5B18">
            <w:trPr>
              <w:trHeight w:val="360"/>
              <w:jc w:val="center"/>
            </w:trPr>
            <w:tc>
              <w:tcPr>
                <w:tcW w:w="5000" w:type="pct"/>
                <w:vAlign w:val="center"/>
              </w:tcPr>
              <w:p w:rsidR="00CE5B18" w:rsidRDefault="00CE5B18">
                <w:pPr>
                  <w:pStyle w:val="a5"/>
                  <w:jc w:val="center"/>
                </w:pPr>
              </w:p>
            </w:tc>
          </w:tr>
        </w:tbl>
        <w:p w:rsidR="00CE5B18" w:rsidRDefault="00CE5B18"/>
        <w:p w:rsidR="00CE5B18" w:rsidRDefault="00CE5B18"/>
        <w:tbl>
          <w:tblPr>
            <w:tblpPr w:leftFromText="187" w:rightFromText="187" w:horzAnchor="margin" w:tblpXSpec="center" w:tblpYSpec="bottom"/>
            <w:tblW w:w="5000" w:type="pct"/>
            <w:tblLook w:val="04A0" w:firstRow="1" w:lastRow="0" w:firstColumn="1" w:lastColumn="0" w:noHBand="0" w:noVBand="1"/>
          </w:tblPr>
          <w:tblGrid>
            <w:gridCol w:w="8522"/>
          </w:tblGrid>
          <w:tr w:rsidR="00CE5B18">
            <w:tc>
              <w:tcPr>
                <w:tcW w:w="5000" w:type="pct"/>
              </w:tcPr>
              <w:p w:rsidR="00CE5B18" w:rsidRDefault="00CE5B18" w:rsidP="00D100F4">
                <w:pPr>
                  <w:pStyle w:val="a5"/>
                  <w:jc w:val="center"/>
                </w:pPr>
              </w:p>
            </w:tc>
          </w:tr>
        </w:tbl>
        <w:p w:rsidR="00CE5B18" w:rsidRDefault="00CE5B18"/>
        <w:p w:rsidR="00CE5B18" w:rsidRDefault="00CE5B18" w:rsidP="00CE5B18">
          <w:pPr>
            <w:widowControl/>
            <w:spacing w:line="360" w:lineRule="atLeast"/>
            <w:ind w:leftChars="199" w:left="418" w:firstLine="425"/>
            <w:jc w:val="left"/>
            <w:rPr>
              <w:sz w:val="28"/>
              <w:szCs w:val="28"/>
            </w:rPr>
          </w:pPr>
          <w:r>
            <w:rPr>
              <w:sz w:val="28"/>
              <w:szCs w:val="28"/>
            </w:rPr>
            <w:br w:type="page"/>
          </w:r>
        </w:p>
      </w:sdtContent>
    </w:sdt>
    <w:sdt>
      <w:sdtPr>
        <w:rPr>
          <w:rFonts w:ascii="Times New Roman" w:eastAsia="宋体" w:hAnsi="Times New Roman" w:cs="Times New Roman"/>
          <w:b w:val="0"/>
          <w:bCs w:val="0"/>
          <w:color w:val="auto"/>
          <w:kern w:val="2"/>
          <w:sz w:val="21"/>
          <w:szCs w:val="24"/>
          <w:lang w:val="zh-CN"/>
        </w:rPr>
        <w:id w:val="9062495"/>
        <w:docPartObj>
          <w:docPartGallery w:val="Table of Contents"/>
          <w:docPartUnique/>
        </w:docPartObj>
      </w:sdtPr>
      <w:sdtEndPr>
        <w:rPr>
          <w:sz w:val="28"/>
          <w:szCs w:val="28"/>
          <w:lang w:val="en-US"/>
        </w:rPr>
      </w:sdtEndPr>
      <w:sdtContent>
        <w:p w:rsidR="00CE5B18" w:rsidRPr="004E1CB6" w:rsidRDefault="00CE5B18" w:rsidP="00491908">
          <w:pPr>
            <w:pStyle w:val="TOC"/>
            <w:spacing w:line="480" w:lineRule="exact"/>
            <w:jc w:val="center"/>
            <w:rPr>
              <w:sz w:val="44"/>
              <w:szCs w:val="44"/>
            </w:rPr>
          </w:pPr>
          <w:r w:rsidRPr="004E1CB6">
            <w:rPr>
              <w:sz w:val="44"/>
              <w:szCs w:val="44"/>
              <w:lang w:val="zh-CN"/>
            </w:rPr>
            <w:t>目录</w:t>
          </w:r>
        </w:p>
        <w:p w:rsidR="00667E1E" w:rsidRPr="00667E1E" w:rsidRDefault="00300217" w:rsidP="00491908">
          <w:pPr>
            <w:pStyle w:val="10"/>
            <w:tabs>
              <w:tab w:val="right" w:leader="dot" w:pos="8296"/>
            </w:tabs>
            <w:spacing w:line="480" w:lineRule="exact"/>
            <w:rPr>
              <w:rFonts w:ascii="黑体" w:eastAsia="黑体" w:hAnsi="黑体" w:cstheme="minorBidi"/>
              <w:noProof/>
              <w:sz w:val="28"/>
              <w:szCs w:val="28"/>
            </w:rPr>
          </w:pPr>
          <w:r w:rsidRPr="00BA410A">
            <w:rPr>
              <w:rFonts w:ascii="黑体" w:eastAsia="黑体" w:hAnsi="黑体"/>
              <w:sz w:val="28"/>
              <w:szCs w:val="28"/>
            </w:rPr>
            <w:fldChar w:fldCharType="begin"/>
          </w:r>
          <w:r w:rsidR="00CE5B18" w:rsidRPr="00BA410A">
            <w:rPr>
              <w:rFonts w:ascii="黑体" w:eastAsia="黑体" w:hAnsi="黑体"/>
              <w:sz w:val="28"/>
              <w:szCs w:val="28"/>
            </w:rPr>
            <w:instrText xml:space="preserve"> TOC \o "1-3" \h \z \u </w:instrText>
          </w:r>
          <w:r w:rsidRPr="00BA410A">
            <w:rPr>
              <w:rFonts w:ascii="黑体" w:eastAsia="黑体" w:hAnsi="黑体"/>
              <w:sz w:val="28"/>
              <w:szCs w:val="28"/>
            </w:rPr>
            <w:fldChar w:fldCharType="separate"/>
          </w:r>
          <w:hyperlink w:anchor="_Toc312873843" w:history="1">
            <w:r w:rsidR="00667E1E" w:rsidRPr="00667E1E">
              <w:rPr>
                <w:rStyle w:val="a7"/>
                <w:rFonts w:ascii="黑体" w:eastAsia="黑体" w:hAnsi="黑体" w:hint="eastAsia"/>
                <w:noProof/>
                <w:sz w:val="28"/>
                <w:szCs w:val="28"/>
              </w:rPr>
              <w:t>第一部分</w:t>
            </w:r>
            <w:r w:rsidR="00667E1E" w:rsidRPr="00667E1E">
              <w:rPr>
                <w:rStyle w:val="a7"/>
                <w:rFonts w:ascii="黑体" w:eastAsia="黑体" w:hAnsi="黑体"/>
                <w:noProof/>
                <w:sz w:val="28"/>
                <w:szCs w:val="28"/>
              </w:rPr>
              <w:t xml:space="preserve"> </w:t>
            </w:r>
            <w:r w:rsidR="00667E1E" w:rsidRPr="00667E1E">
              <w:rPr>
                <w:rStyle w:val="a7"/>
                <w:rFonts w:ascii="黑体" w:eastAsia="黑体" w:hAnsi="黑体" w:hint="eastAsia"/>
                <w:noProof/>
                <w:sz w:val="28"/>
                <w:szCs w:val="28"/>
              </w:rPr>
              <w:t>大作业内容和要求</w:t>
            </w:r>
            <w:r w:rsidR="00667E1E" w:rsidRPr="00667E1E">
              <w:rPr>
                <w:rFonts w:ascii="黑体" w:eastAsia="黑体" w:hAnsi="黑体"/>
                <w:noProof/>
                <w:webHidden/>
                <w:sz w:val="28"/>
                <w:szCs w:val="28"/>
              </w:rPr>
              <w:tab/>
            </w:r>
            <w:r w:rsidRPr="00667E1E">
              <w:rPr>
                <w:rFonts w:ascii="黑体" w:eastAsia="黑体" w:hAnsi="黑体"/>
                <w:noProof/>
                <w:webHidden/>
                <w:sz w:val="28"/>
                <w:szCs w:val="28"/>
              </w:rPr>
              <w:fldChar w:fldCharType="begin"/>
            </w:r>
            <w:r w:rsidR="00667E1E" w:rsidRPr="00667E1E">
              <w:rPr>
                <w:rFonts w:ascii="黑体" w:eastAsia="黑体" w:hAnsi="黑体"/>
                <w:noProof/>
                <w:webHidden/>
                <w:sz w:val="28"/>
                <w:szCs w:val="28"/>
              </w:rPr>
              <w:instrText xml:space="preserve"> PAGEREF _Toc312873843 \h </w:instrText>
            </w:r>
            <w:r w:rsidRPr="00667E1E">
              <w:rPr>
                <w:rFonts w:ascii="黑体" w:eastAsia="黑体" w:hAnsi="黑体"/>
                <w:noProof/>
                <w:webHidden/>
                <w:sz w:val="28"/>
                <w:szCs w:val="28"/>
              </w:rPr>
            </w:r>
            <w:r w:rsidRPr="00667E1E">
              <w:rPr>
                <w:rFonts w:ascii="黑体" w:eastAsia="黑体" w:hAnsi="黑体"/>
                <w:noProof/>
                <w:webHidden/>
                <w:sz w:val="28"/>
                <w:szCs w:val="28"/>
              </w:rPr>
              <w:fldChar w:fldCharType="separate"/>
            </w:r>
            <w:r w:rsidR="005733B6">
              <w:rPr>
                <w:rFonts w:ascii="黑体" w:eastAsia="黑体" w:hAnsi="黑体"/>
                <w:noProof/>
                <w:webHidden/>
                <w:sz w:val="28"/>
                <w:szCs w:val="28"/>
              </w:rPr>
              <w:t>2</w:t>
            </w:r>
            <w:r w:rsidRPr="00667E1E">
              <w:rPr>
                <w:rFonts w:ascii="黑体" w:eastAsia="黑体" w:hAnsi="黑体"/>
                <w:noProof/>
                <w:webHidden/>
                <w:sz w:val="28"/>
                <w:szCs w:val="28"/>
              </w:rPr>
              <w:fldChar w:fldCharType="end"/>
            </w:r>
          </w:hyperlink>
        </w:p>
        <w:p w:rsidR="00667E1E" w:rsidRPr="00470E9D" w:rsidRDefault="002E2C89" w:rsidP="00491908">
          <w:pPr>
            <w:pStyle w:val="10"/>
            <w:tabs>
              <w:tab w:val="right" w:leader="dot" w:pos="8296"/>
            </w:tabs>
            <w:spacing w:line="480" w:lineRule="exact"/>
            <w:rPr>
              <w:noProof/>
            </w:rPr>
          </w:pPr>
          <w:hyperlink w:anchor="_Toc312873844" w:history="1">
            <w:r w:rsidR="00667E1E" w:rsidRPr="00470E9D">
              <w:rPr>
                <w:rFonts w:hint="eastAsia"/>
                <w:noProof/>
              </w:rPr>
              <w:t>一、模拟对象</w:t>
            </w:r>
            <w:r w:rsidR="00667E1E" w:rsidRPr="00470E9D">
              <w:rPr>
                <w:noProof/>
                <w:webHidden/>
              </w:rPr>
              <w:tab/>
            </w:r>
            <w:r w:rsidR="00300217" w:rsidRPr="00470E9D">
              <w:rPr>
                <w:noProof/>
                <w:webHidden/>
              </w:rPr>
              <w:fldChar w:fldCharType="begin"/>
            </w:r>
            <w:r w:rsidR="00667E1E" w:rsidRPr="00470E9D">
              <w:rPr>
                <w:noProof/>
                <w:webHidden/>
              </w:rPr>
              <w:instrText xml:space="preserve"> PAGEREF _Toc312873844 \h </w:instrText>
            </w:r>
            <w:r w:rsidR="00300217" w:rsidRPr="00470E9D">
              <w:rPr>
                <w:noProof/>
                <w:webHidden/>
              </w:rPr>
            </w:r>
            <w:r w:rsidR="00300217" w:rsidRPr="00470E9D">
              <w:rPr>
                <w:noProof/>
                <w:webHidden/>
              </w:rPr>
              <w:fldChar w:fldCharType="separate"/>
            </w:r>
            <w:r w:rsidR="005733B6">
              <w:rPr>
                <w:noProof/>
                <w:webHidden/>
              </w:rPr>
              <w:t>2</w:t>
            </w:r>
            <w:r w:rsidR="00300217" w:rsidRPr="00470E9D">
              <w:rPr>
                <w:noProof/>
                <w:webHidden/>
              </w:rPr>
              <w:fldChar w:fldCharType="end"/>
            </w:r>
          </w:hyperlink>
        </w:p>
        <w:p w:rsidR="00667E1E" w:rsidRPr="00470E9D" w:rsidRDefault="002E2C89" w:rsidP="00491908">
          <w:pPr>
            <w:pStyle w:val="10"/>
            <w:tabs>
              <w:tab w:val="right" w:leader="dot" w:pos="8296"/>
            </w:tabs>
            <w:spacing w:line="480" w:lineRule="exact"/>
            <w:rPr>
              <w:noProof/>
            </w:rPr>
          </w:pPr>
          <w:hyperlink w:anchor="_Toc312873845" w:history="1">
            <w:r w:rsidR="00667E1E" w:rsidRPr="00470E9D">
              <w:rPr>
                <w:rFonts w:hint="eastAsia"/>
                <w:noProof/>
              </w:rPr>
              <w:t>二、控制方程（准一维</w:t>
            </w:r>
            <w:r w:rsidR="00667E1E" w:rsidRPr="00470E9D">
              <w:rPr>
                <w:noProof/>
              </w:rPr>
              <w:t>Euler</w:t>
            </w:r>
            <w:r w:rsidR="00667E1E" w:rsidRPr="00470E9D">
              <w:rPr>
                <w:rFonts w:hint="eastAsia"/>
                <w:noProof/>
              </w:rPr>
              <w:t>方程）</w:t>
            </w:r>
            <w:r w:rsidR="00667E1E" w:rsidRPr="00470E9D">
              <w:rPr>
                <w:noProof/>
                <w:webHidden/>
              </w:rPr>
              <w:tab/>
            </w:r>
            <w:r w:rsidR="00300217" w:rsidRPr="00470E9D">
              <w:rPr>
                <w:noProof/>
                <w:webHidden/>
              </w:rPr>
              <w:fldChar w:fldCharType="begin"/>
            </w:r>
            <w:r w:rsidR="00667E1E" w:rsidRPr="00470E9D">
              <w:rPr>
                <w:noProof/>
                <w:webHidden/>
              </w:rPr>
              <w:instrText xml:space="preserve"> PAGEREF _Toc312873845 \h </w:instrText>
            </w:r>
            <w:r w:rsidR="00300217" w:rsidRPr="00470E9D">
              <w:rPr>
                <w:noProof/>
                <w:webHidden/>
              </w:rPr>
            </w:r>
            <w:r w:rsidR="00300217" w:rsidRPr="00470E9D">
              <w:rPr>
                <w:noProof/>
                <w:webHidden/>
              </w:rPr>
              <w:fldChar w:fldCharType="separate"/>
            </w:r>
            <w:r w:rsidR="005733B6">
              <w:rPr>
                <w:noProof/>
                <w:webHidden/>
              </w:rPr>
              <w:t>2</w:t>
            </w:r>
            <w:r w:rsidR="00300217" w:rsidRPr="00470E9D">
              <w:rPr>
                <w:noProof/>
                <w:webHidden/>
              </w:rPr>
              <w:fldChar w:fldCharType="end"/>
            </w:r>
          </w:hyperlink>
        </w:p>
        <w:p w:rsidR="00667E1E" w:rsidRPr="00470E9D" w:rsidRDefault="002E2C89" w:rsidP="00491908">
          <w:pPr>
            <w:pStyle w:val="10"/>
            <w:tabs>
              <w:tab w:val="right" w:leader="dot" w:pos="8296"/>
            </w:tabs>
            <w:spacing w:line="480" w:lineRule="exact"/>
            <w:rPr>
              <w:noProof/>
            </w:rPr>
          </w:pPr>
          <w:hyperlink w:anchor="_Toc312873846" w:history="1">
            <w:r w:rsidR="00667E1E" w:rsidRPr="00470E9D">
              <w:rPr>
                <w:rFonts w:hint="eastAsia"/>
                <w:noProof/>
              </w:rPr>
              <w:t>三、差分格式（可以用有限体积格式）</w:t>
            </w:r>
            <w:r w:rsidR="00667E1E" w:rsidRPr="00470E9D">
              <w:rPr>
                <w:noProof/>
                <w:webHidden/>
              </w:rPr>
              <w:tab/>
            </w:r>
            <w:r w:rsidR="00300217" w:rsidRPr="00470E9D">
              <w:rPr>
                <w:noProof/>
                <w:webHidden/>
              </w:rPr>
              <w:fldChar w:fldCharType="begin"/>
            </w:r>
            <w:r w:rsidR="00667E1E" w:rsidRPr="00470E9D">
              <w:rPr>
                <w:noProof/>
                <w:webHidden/>
              </w:rPr>
              <w:instrText xml:space="preserve"> PAGEREF _Toc312873846 \h </w:instrText>
            </w:r>
            <w:r w:rsidR="00300217" w:rsidRPr="00470E9D">
              <w:rPr>
                <w:noProof/>
                <w:webHidden/>
              </w:rPr>
            </w:r>
            <w:r w:rsidR="00300217" w:rsidRPr="00470E9D">
              <w:rPr>
                <w:noProof/>
                <w:webHidden/>
              </w:rPr>
              <w:fldChar w:fldCharType="separate"/>
            </w:r>
            <w:r w:rsidR="005733B6">
              <w:rPr>
                <w:noProof/>
                <w:webHidden/>
              </w:rPr>
              <w:t>2</w:t>
            </w:r>
            <w:r w:rsidR="00300217" w:rsidRPr="00470E9D">
              <w:rPr>
                <w:noProof/>
                <w:webHidden/>
              </w:rPr>
              <w:fldChar w:fldCharType="end"/>
            </w:r>
          </w:hyperlink>
        </w:p>
        <w:p w:rsidR="00667E1E" w:rsidRPr="00470E9D" w:rsidRDefault="002E2C89" w:rsidP="00491908">
          <w:pPr>
            <w:pStyle w:val="10"/>
            <w:tabs>
              <w:tab w:val="right" w:leader="dot" w:pos="8296"/>
            </w:tabs>
            <w:spacing w:line="480" w:lineRule="exact"/>
            <w:rPr>
              <w:noProof/>
            </w:rPr>
          </w:pPr>
          <w:hyperlink w:anchor="_Toc312873847" w:history="1">
            <w:r w:rsidR="00667E1E" w:rsidRPr="00470E9D">
              <w:rPr>
                <w:rFonts w:hint="eastAsia"/>
                <w:noProof/>
              </w:rPr>
              <w:t>四、来流条件</w:t>
            </w:r>
            <w:r w:rsidR="00667E1E" w:rsidRPr="00470E9D">
              <w:rPr>
                <w:noProof/>
                <w:webHidden/>
              </w:rPr>
              <w:tab/>
            </w:r>
            <w:r w:rsidR="00300217" w:rsidRPr="00470E9D">
              <w:rPr>
                <w:noProof/>
                <w:webHidden/>
              </w:rPr>
              <w:fldChar w:fldCharType="begin"/>
            </w:r>
            <w:r w:rsidR="00667E1E" w:rsidRPr="00470E9D">
              <w:rPr>
                <w:noProof/>
                <w:webHidden/>
              </w:rPr>
              <w:instrText xml:space="preserve"> PAGEREF _Toc312873847 \h </w:instrText>
            </w:r>
            <w:r w:rsidR="00300217" w:rsidRPr="00470E9D">
              <w:rPr>
                <w:noProof/>
                <w:webHidden/>
              </w:rPr>
            </w:r>
            <w:r w:rsidR="00300217" w:rsidRPr="00470E9D">
              <w:rPr>
                <w:noProof/>
                <w:webHidden/>
              </w:rPr>
              <w:fldChar w:fldCharType="separate"/>
            </w:r>
            <w:r w:rsidR="005733B6">
              <w:rPr>
                <w:noProof/>
                <w:webHidden/>
              </w:rPr>
              <w:t>3</w:t>
            </w:r>
            <w:r w:rsidR="00300217" w:rsidRPr="00470E9D">
              <w:rPr>
                <w:noProof/>
                <w:webHidden/>
              </w:rPr>
              <w:fldChar w:fldCharType="end"/>
            </w:r>
          </w:hyperlink>
        </w:p>
        <w:p w:rsidR="00667E1E" w:rsidRPr="00470E9D" w:rsidRDefault="002E2C89" w:rsidP="00491908">
          <w:pPr>
            <w:pStyle w:val="10"/>
            <w:tabs>
              <w:tab w:val="right" w:leader="dot" w:pos="8296"/>
            </w:tabs>
            <w:spacing w:line="480" w:lineRule="exact"/>
            <w:rPr>
              <w:noProof/>
            </w:rPr>
          </w:pPr>
          <w:hyperlink w:anchor="_Toc312873848" w:history="1">
            <w:r w:rsidR="00667E1E" w:rsidRPr="00470E9D">
              <w:rPr>
                <w:rFonts w:hint="eastAsia"/>
                <w:noProof/>
              </w:rPr>
              <w:t>五、网格步长</w:t>
            </w:r>
            <w:r w:rsidR="00667E1E" w:rsidRPr="00470E9D">
              <w:rPr>
                <w:noProof/>
                <w:webHidden/>
              </w:rPr>
              <w:tab/>
            </w:r>
            <w:r w:rsidR="00300217" w:rsidRPr="00470E9D">
              <w:rPr>
                <w:noProof/>
                <w:webHidden/>
              </w:rPr>
              <w:fldChar w:fldCharType="begin"/>
            </w:r>
            <w:r w:rsidR="00667E1E" w:rsidRPr="00470E9D">
              <w:rPr>
                <w:noProof/>
                <w:webHidden/>
              </w:rPr>
              <w:instrText xml:space="preserve"> PAGEREF _Toc312873848 \h </w:instrText>
            </w:r>
            <w:r w:rsidR="00300217" w:rsidRPr="00470E9D">
              <w:rPr>
                <w:noProof/>
                <w:webHidden/>
              </w:rPr>
            </w:r>
            <w:r w:rsidR="00300217" w:rsidRPr="00470E9D">
              <w:rPr>
                <w:noProof/>
                <w:webHidden/>
              </w:rPr>
              <w:fldChar w:fldCharType="separate"/>
            </w:r>
            <w:r w:rsidR="005733B6">
              <w:rPr>
                <w:noProof/>
                <w:webHidden/>
              </w:rPr>
              <w:t>3</w:t>
            </w:r>
            <w:r w:rsidR="00300217" w:rsidRPr="00470E9D">
              <w:rPr>
                <w:noProof/>
                <w:webHidden/>
              </w:rPr>
              <w:fldChar w:fldCharType="end"/>
            </w:r>
          </w:hyperlink>
        </w:p>
        <w:p w:rsidR="00667E1E" w:rsidRPr="00470E9D" w:rsidRDefault="002E2C89" w:rsidP="00491908">
          <w:pPr>
            <w:pStyle w:val="10"/>
            <w:tabs>
              <w:tab w:val="right" w:leader="dot" w:pos="8296"/>
            </w:tabs>
            <w:spacing w:line="480" w:lineRule="exact"/>
            <w:rPr>
              <w:noProof/>
            </w:rPr>
          </w:pPr>
          <w:hyperlink w:anchor="_Toc312873849" w:history="1">
            <w:r w:rsidR="00667E1E" w:rsidRPr="00470E9D">
              <w:rPr>
                <w:rFonts w:hint="eastAsia"/>
                <w:noProof/>
              </w:rPr>
              <w:t>六、边界条件（两种流态）</w:t>
            </w:r>
            <w:r w:rsidR="00667E1E" w:rsidRPr="00470E9D">
              <w:rPr>
                <w:noProof/>
                <w:webHidden/>
              </w:rPr>
              <w:tab/>
            </w:r>
            <w:r w:rsidR="00300217" w:rsidRPr="00470E9D">
              <w:rPr>
                <w:noProof/>
                <w:webHidden/>
              </w:rPr>
              <w:fldChar w:fldCharType="begin"/>
            </w:r>
            <w:r w:rsidR="00667E1E" w:rsidRPr="00470E9D">
              <w:rPr>
                <w:noProof/>
                <w:webHidden/>
              </w:rPr>
              <w:instrText xml:space="preserve"> PAGEREF _Toc312873849 \h </w:instrText>
            </w:r>
            <w:r w:rsidR="00300217" w:rsidRPr="00470E9D">
              <w:rPr>
                <w:noProof/>
                <w:webHidden/>
              </w:rPr>
            </w:r>
            <w:r w:rsidR="00300217" w:rsidRPr="00470E9D">
              <w:rPr>
                <w:noProof/>
                <w:webHidden/>
              </w:rPr>
              <w:fldChar w:fldCharType="separate"/>
            </w:r>
            <w:r w:rsidR="005733B6">
              <w:rPr>
                <w:noProof/>
                <w:webHidden/>
              </w:rPr>
              <w:t>3</w:t>
            </w:r>
            <w:r w:rsidR="00300217" w:rsidRPr="00470E9D">
              <w:rPr>
                <w:noProof/>
                <w:webHidden/>
              </w:rPr>
              <w:fldChar w:fldCharType="end"/>
            </w:r>
          </w:hyperlink>
        </w:p>
        <w:p w:rsidR="00667E1E" w:rsidRPr="00470E9D" w:rsidRDefault="002E2C89" w:rsidP="00491908">
          <w:pPr>
            <w:pStyle w:val="10"/>
            <w:tabs>
              <w:tab w:val="right" w:leader="dot" w:pos="8296"/>
            </w:tabs>
            <w:spacing w:line="480" w:lineRule="exact"/>
            <w:rPr>
              <w:noProof/>
            </w:rPr>
          </w:pPr>
          <w:hyperlink w:anchor="_Toc312873850" w:history="1">
            <w:r w:rsidR="00667E1E" w:rsidRPr="00470E9D">
              <w:rPr>
                <w:rFonts w:hint="eastAsia"/>
                <w:noProof/>
              </w:rPr>
              <w:t>七、收敛准则（采用时间推进法）</w:t>
            </w:r>
            <w:r w:rsidR="00667E1E" w:rsidRPr="00470E9D">
              <w:rPr>
                <w:noProof/>
                <w:webHidden/>
              </w:rPr>
              <w:tab/>
            </w:r>
            <w:r w:rsidR="00300217" w:rsidRPr="00470E9D">
              <w:rPr>
                <w:noProof/>
                <w:webHidden/>
              </w:rPr>
              <w:fldChar w:fldCharType="begin"/>
            </w:r>
            <w:r w:rsidR="00667E1E" w:rsidRPr="00470E9D">
              <w:rPr>
                <w:noProof/>
                <w:webHidden/>
              </w:rPr>
              <w:instrText xml:space="preserve"> PAGEREF _Toc312873850 \h </w:instrText>
            </w:r>
            <w:r w:rsidR="00300217" w:rsidRPr="00470E9D">
              <w:rPr>
                <w:noProof/>
                <w:webHidden/>
              </w:rPr>
            </w:r>
            <w:r w:rsidR="00300217" w:rsidRPr="00470E9D">
              <w:rPr>
                <w:noProof/>
                <w:webHidden/>
              </w:rPr>
              <w:fldChar w:fldCharType="separate"/>
            </w:r>
            <w:r w:rsidR="005733B6">
              <w:rPr>
                <w:noProof/>
                <w:webHidden/>
              </w:rPr>
              <w:t>3</w:t>
            </w:r>
            <w:r w:rsidR="00300217" w:rsidRPr="00470E9D">
              <w:rPr>
                <w:noProof/>
                <w:webHidden/>
              </w:rPr>
              <w:fldChar w:fldCharType="end"/>
            </w:r>
          </w:hyperlink>
        </w:p>
        <w:p w:rsidR="00667E1E" w:rsidRPr="00470E9D" w:rsidRDefault="002E2C89" w:rsidP="00491908">
          <w:pPr>
            <w:pStyle w:val="10"/>
            <w:tabs>
              <w:tab w:val="right" w:leader="dot" w:pos="8296"/>
            </w:tabs>
            <w:spacing w:line="480" w:lineRule="exact"/>
            <w:rPr>
              <w:noProof/>
            </w:rPr>
          </w:pPr>
          <w:hyperlink w:anchor="_Toc312873852" w:history="1">
            <w:r w:rsidR="00667E1E" w:rsidRPr="00470E9D">
              <w:rPr>
                <w:rFonts w:hint="eastAsia"/>
                <w:noProof/>
              </w:rPr>
              <w:t>八、要求</w:t>
            </w:r>
            <w:r w:rsidR="00667E1E" w:rsidRPr="00470E9D">
              <w:rPr>
                <w:noProof/>
                <w:webHidden/>
              </w:rPr>
              <w:tab/>
            </w:r>
            <w:r w:rsidR="00300217" w:rsidRPr="00470E9D">
              <w:rPr>
                <w:noProof/>
                <w:webHidden/>
              </w:rPr>
              <w:fldChar w:fldCharType="begin"/>
            </w:r>
            <w:r w:rsidR="00667E1E" w:rsidRPr="00470E9D">
              <w:rPr>
                <w:noProof/>
                <w:webHidden/>
              </w:rPr>
              <w:instrText xml:space="preserve"> PAGEREF _Toc312873852 \h </w:instrText>
            </w:r>
            <w:r w:rsidR="00300217" w:rsidRPr="00470E9D">
              <w:rPr>
                <w:noProof/>
                <w:webHidden/>
              </w:rPr>
            </w:r>
            <w:r w:rsidR="00300217" w:rsidRPr="00470E9D">
              <w:rPr>
                <w:noProof/>
                <w:webHidden/>
              </w:rPr>
              <w:fldChar w:fldCharType="separate"/>
            </w:r>
            <w:r w:rsidR="005733B6">
              <w:rPr>
                <w:noProof/>
                <w:webHidden/>
              </w:rPr>
              <w:t>3</w:t>
            </w:r>
            <w:r w:rsidR="00300217" w:rsidRPr="00470E9D">
              <w:rPr>
                <w:noProof/>
                <w:webHidden/>
              </w:rPr>
              <w:fldChar w:fldCharType="end"/>
            </w:r>
          </w:hyperlink>
        </w:p>
        <w:p w:rsidR="00667E1E" w:rsidRPr="00667E1E" w:rsidRDefault="002E2C89" w:rsidP="00491908">
          <w:pPr>
            <w:pStyle w:val="10"/>
            <w:tabs>
              <w:tab w:val="right" w:leader="dot" w:pos="8296"/>
            </w:tabs>
            <w:spacing w:line="480" w:lineRule="exact"/>
            <w:rPr>
              <w:rFonts w:ascii="黑体" w:eastAsia="黑体" w:hAnsi="黑体" w:cstheme="minorBidi"/>
              <w:noProof/>
              <w:sz w:val="28"/>
              <w:szCs w:val="28"/>
            </w:rPr>
          </w:pPr>
          <w:hyperlink w:anchor="_Toc312873853" w:history="1">
            <w:r w:rsidR="00667E1E" w:rsidRPr="00667E1E">
              <w:rPr>
                <w:rStyle w:val="a7"/>
                <w:rFonts w:ascii="黑体" w:eastAsia="黑体" w:hAnsi="黑体" w:hint="eastAsia"/>
                <w:noProof/>
                <w:sz w:val="28"/>
                <w:szCs w:val="28"/>
              </w:rPr>
              <w:t>第二部分</w:t>
            </w:r>
            <w:r w:rsidR="00667E1E" w:rsidRPr="00667E1E">
              <w:rPr>
                <w:rStyle w:val="a7"/>
                <w:rFonts w:ascii="黑体" w:eastAsia="黑体" w:hAnsi="黑体"/>
                <w:noProof/>
                <w:sz w:val="28"/>
                <w:szCs w:val="28"/>
              </w:rPr>
              <w:t xml:space="preserve"> </w:t>
            </w:r>
            <w:r w:rsidR="00667E1E" w:rsidRPr="00667E1E">
              <w:rPr>
                <w:rStyle w:val="a7"/>
                <w:rFonts w:ascii="黑体" w:eastAsia="黑体" w:hAnsi="黑体" w:hint="eastAsia"/>
                <w:noProof/>
                <w:sz w:val="28"/>
                <w:szCs w:val="28"/>
              </w:rPr>
              <w:t>实验报告</w:t>
            </w:r>
            <w:r w:rsidR="00667E1E" w:rsidRPr="00667E1E">
              <w:rPr>
                <w:rFonts w:ascii="黑体" w:eastAsia="黑体" w:hAnsi="黑体"/>
                <w:noProof/>
                <w:webHidden/>
                <w:sz w:val="28"/>
                <w:szCs w:val="28"/>
              </w:rPr>
              <w:tab/>
            </w:r>
            <w:r w:rsidR="00300217" w:rsidRPr="00667E1E">
              <w:rPr>
                <w:rFonts w:ascii="黑体" w:eastAsia="黑体" w:hAnsi="黑体"/>
                <w:noProof/>
                <w:webHidden/>
                <w:sz w:val="28"/>
                <w:szCs w:val="28"/>
              </w:rPr>
              <w:fldChar w:fldCharType="begin"/>
            </w:r>
            <w:r w:rsidR="00667E1E" w:rsidRPr="00667E1E">
              <w:rPr>
                <w:rFonts w:ascii="黑体" w:eastAsia="黑体" w:hAnsi="黑体"/>
                <w:noProof/>
                <w:webHidden/>
                <w:sz w:val="28"/>
                <w:szCs w:val="28"/>
              </w:rPr>
              <w:instrText xml:space="preserve"> PAGEREF _Toc312873853 \h </w:instrText>
            </w:r>
            <w:r w:rsidR="00300217" w:rsidRPr="00667E1E">
              <w:rPr>
                <w:rFonts w:ascii="黑体" w:eastAsia="黑体" w:hAnsi="黑体"/>
                <w:noProof/>
                <w:webHidden/>
                <w:sz w:val="28"/>
                <w:szCs w:val="28"/>
              </w:rPr>
            </w:r>
            <w:r w:rsidR="00300217" w:rsidRPr="00667E1E">
              <w:rPr>
                <w:rFonts w:ascii="黑体" w:eastAsia="黑体" w:hAnsi="黑体"/>
                <w:noProof/>
                <w:webHidden/>
                <w:sz w:val="28"/>
                <w:szCs w:val="28"/>
              </w:rPr>
              <w:fldChar w:fldCharType="separate"/>
            </w:r>
            <w:r w:rsidR="005733B6">
              <w:rPr>
                <w:rFonts w:ascii="黑体" w:eastAsia="黑体" w:hAnsi="黑体"/>
                <w:noProof/>
                <w:webHidden/>
                <w:sz w:val="28"/>
                <w:szCs w:val="28"/>
              </w:rPr>
              <w:t>4</w:t>
            </w:r>
            <w:r w:rsidR="00300217" w:rsidRPr="00667E1E">
              <w:rPr>
                <w:rFonts w:ascii="黑体" w:eastAsia="黑体" w:hAnsi="黑体"/>
                <w:noProof/>
                <w:webHidden/>
                <w:sz w:val="28"/>
                <w:szCs w:val="28"/>
              </w:rPr>
              <w:fldChar w:fldCharType="end"/>
            </w:r>
          </w:hyperlink>
        </w:p>
        <w:p w:rsidR="00667E1E" w:rsidRPr="008A6FFF" w:rsidRDefault="002E2C89" w:rsidP="00491908">
          <w:pPr>
            <w:pStyle w:val="10"/>
            <w:tabs>
              <w:tab w:val="right" w:leader="dot" w:pos="8296"/>
            </w:tabs>
            <w:spacing w:line="480" w:lineRule="exact"/>
            <w:rPr>
              <w:rStyle w:val="a7"/>
              <w:rFonts w:asciiTheme="minorEastAsia" w:eastAsiaTheme="minorEastAsia" w:hAnsiTheme="minorEastAsia"/>
              <w:noProof/>
              <w:szCs w:val="21"/>
            </w:rPr>
          </w:pPr>
          <w:hyperlink w:anchor="_Toc312873854" w:history="1">
            <w:r w:rsidR="00667E1E" w:rsidRPr="008A6FFF">
              <w:rPr>
                <w:rStyle w:val="a7"/>
                <w:rFonts w:asciiTheme="minorEastAsia" w:eastAsiaTheme="minorEastAsia" w:hAnsiTheme="minorEastAsia" w:hint="eastAsia"/>
                <w:noProof/>
                <w:szCs w:val="21"/>
              </w:rPr>
              <w:t>一、变换控制方程</w:t>
            </w:r>
            <w:r w:rsidR="00667E1E" w:rsidRPr="008A6FFF">
              <w:rPr>
                <w:rStyle w:val="a7"/>
                <w:rFonts w:asciiTheme="minorEastAsia" w:eastAsiaTheme="minorEastAsia" w:hAnsiTheme="minorEastAsia"/>
                <w:noProof/>
                <w:webHidden/>
                <w:szCs w:val="21"/>
              </w:rPr>
              <w:tab/>
            </w:r>
            <w:r w:rsidR="00300217" w:rsidRPr="008A6FFF">
              <w:rPr>
                <w:rStyle w:val="a7"/>
                <w:rFonts w:asciiTheme="minorEastAsia" w:eastAsiaTheme="minorEastAsia" w:hAnsiTheme="minorEastAsia"/>
                <w:noProof/>
                <w:webHidden/>
                <w:szCs w:val="21"/>
              </w:rPr>
              <w:fldChar w:fldCharType="begin"/>
            </w:r>
            <w:r w:rsidR="00667E1E" w:rsidRPr="008A6FFF">
              <w:rPr>
                <w:rStyle w:val="a7"/>
                <w:rFonts w:asciiTheme="minorEastAsia" w:eastAsiaTheme="minorEastAsia" w:hAnsiTheme="minorEastAsia"/>
                <w:noProof/>
                <w:webHidden/>
                <w:szCs w:val="21"/>
              </w:rPr>
              <w:instrText xml:space="preserve"> PAGEREF _Toc312873854 \h </w:instrText>
            </w:r>
            <w:r w:rsidR="00300217" w:rsidRPr="008A6FFF">
              <w:rPr>
                <w:rStyle w:val="a7"/>
                <w:rFonts w:asciiTheme="minorEastAsia" w:eastAsiaTheme="minorEastAsia" w:hAnsiTheme="minorEastAsia"/>
                <w:noProof/>
                <w:webHidden/>
                <w:szCs w:val="21"/>
              </w:rPr>
            </w:r>
            <w:r w:rsidR="00300217" w:rsidRPr="008A6FFF">
              <w:rPr>
                <w:rStyle w:val="a7"/>
                <w:rFonts w:asciiTheme="minorEastAsia" w:eastAsiaTheme="minorEastAsia" w:hAnsiTheme="minorEastAsia"/>
                <w:noProof/>
                <w:webHidden/>
                <w:szCs w:val="21"/>
              </w:rPr>
              <w:fldChar w:fldCharType="separate"/>
            </w:r>
            <w:r w:rsidR="005733B6" w:rsidRPr="008A6FFF">
              <w:rPr>
                <w:rStyle w:val="a7"/>
                <w:rFonts w:asciiTheme="minorEastAsia" w:eastAsiaTheme="minorEastAsia" w:hAnsiTheme="minorEastAsia"/>
                <w:noProof/>
                <w:webHidden/>
                <w:szCs w:val="21"/>
              </w:rPr>
              <w:t>4</w:t>
            </w:r>
            <w:r w:rsidR="00300217" w:rsidRPr="008A6FFF">
              <w:rPr>
                <w:rStyle w:val="a7"/>
                <w:rFonts w:asciiTheme="minorEastAsia" w:eastAsiaTheme="minorEastAsia" w:hAnsiTheme="minorEastAsia"/>
                <w:noProof/>
                <w:webHidden/>
                <w:szCs w:val="21"/>
              </w:rPr>
              <w:fldChar w:fldCharType="end"/>
            </w:r>
          </w:hyperlink>
        </w:p>
        <w:p w:rsidR="00667E1E" w:rsidRPr="008A6FFF" w:rsidRDefault="002E2C89" w:rsidP="00491908">
          <w:pPr>
            <w:pStyle w:val="10"/>
            <w:tabs>
              <w:tab w:val="right" w:leader="dot" w:pos="8296"/>
            </w:tabs>
            <w:spacing w:line="480" w:lineRule="exact"/>
            <w:rPr>
              <w:rStyle w:val="a7"/>
              <w:rFonts w:asciiTheme="minorEastAsia" w:eastAsiaTheme="minorEastAsia" w:hAnsiTheme="minorEastAsia"/>
              <w:noProof/>
              <w:szCs w:val="21"/>
            </w:rPr>
          </w:pPr>
          <w:hyperlink w:anchor="_Toc312873855" w:history="1">
            <w:r w:rsidR="00667E1E" w:rsidRPr="008A6FFF">
              <w:rPr>
                <w:rStyle w:val="a7"/>
                <w:rFonts w:asciiTheme="minorEastAsia" w:eastAsiaTheme="minorEastAsia" w:hAnsiTheme="minorEastAsia" w:hint="eastAsia"/>
                <w:noProof/>
                <w:szCs w:val="21"/>
              </w:rPr>
              <w:t>二、差分格式补充方程</w:t>
            </w:r>
            <w:r w:rsidR="00667E1E" w:rsidRPr="008A6FFF">
              <w:rPr>
                <w:rStyle w:val="a7"/>
                <w:rFonts w:asciiTheme="minorEastAsia" w:eastAsiaTheme="minorEastAsia" w:hAnsiTheme="minorEastAsia"/>
                <w:noProof/>
                <w:webHidden/>
                <w:szCs w:val="21"/>
              </w:rPr>
              <w:tab/>
            </w:r>
            <w:r w:rsidR="00300217" w:rsidRPr="008A6FFF">
              <w:rPr>
                <w:rStyle w:val="a7"/>
                <w:rFonts w:asciiTheme="minorEastAsia" w:eastAsiaTheme="minorEastAsia" w:hAnsiTheme="minorEastAsia"/>
                <w:noProof/>
                <w:webHidden/>
                <w:szCs w:val="21"/>
              </w:rPr>
              <w:fldChar w:fldCharType="begin"/>
            </w:r>
            <w:r w:rsidR="00667E1E" w:rsidRPr="008A6FFF">
              <w:rPr>
                <w:rStyle w:val="a7"/>
                <w:rFonts w:asciiTheme="minorEastAsia" w:eastAsiaTheme="minorEastAsia" w:hAnsiTheme="minorEastAsia"/>
                <w:noProof/>
                <w:webHidden/>
                <w:szCs w:val="21"/>
              </w:rPr>
              <w:instrText xml:space="preserve"> PAGEREF _Toc312873855 \h </w:instrText>
            </w:r>
            <w:r w:rsidR="00300217" w:rsidRPr="008A6FFF">
              <w:rPr>
                <w:rStyle w:val="a7"/>
                <w:rFonts w:asciiTheme="minorEastAsia" w:eastAsiaTheme="minorEastAsia" w:hAnsiTheme="minorEastAsia"/>
                <w:noProof/>
                <w:webHidden/>
                <w:szCs w:val="21"/>
              </w:rPr>
            </w:r>
            <w:r w:rsidR="00300217" w:rsidRPr="008A6FFF">
              <w:rPr>
                <w:rStyle w:val="a7"/>
                <w:rFonts w:asciiTheme="minorEastAsia" w:eastAsiaTheme="minorEastAsia" w:hAnsiTheme="minorEastAsia"/>
                <w:noProof/>
                <w:webHidden/>
                <w:szCs w:val="21"/>
              </w:rPr>
              <w:fldChar w:fldCharType="separate"/>
            </w:r>
            <w:r w:rsidR="005733B6" w:rsidRPr="008A6FFF">
              <w:rPr>
                <w:rStyle w:val="a7"/>
                <w:rFonts w:asciiTheme="minorEastAsia" w:eastAsiaTheme="minorEastAsia" w:hAnsiTheme="minorEastAsia"/>
                <w:noProof/>
                <w:webHidden/>
                <w:szCs w:val="21"/>
              </w:rPr>
              <w:t>4</w:t>
            </w:r>
            <w:r w:rsidR="00300217" w:rsidRPr="008A6FFF">
              <w:rPr>
                <w:rStyle w:val="a7"/>
                <w:rFonts w:asciiTheme="minorEastAsia" w:eastAsiaTheme="minorEastAsia" w:hAnsiTheme="minorEastAsia"/>
                <w:noProof/>
                <w:webHidden/>
                <w:szCs w:val="21"/>
              </w:rPr>
              <w:fldChar w:fldCharType="end"/>
            </w:r>
          </w:hyperlink>
        </w:p>
        <w:p w:rsidR="00667E1E" w:rsidRPr="008A6FFF" w:rsidRDefault="002E2C89" w:rsidP="00491908">
          <w:pPr>
            <w:pStyle w:val="10"/>
            <w:tabs>
              <w:tab w:val="right" w:leader="dot" w:pos="8296"/>
            </w:tabs>
            <w:spacing w:line="480" w:lineRule="exact"/>
            <w:rPr>
              <w:rStyle w:val="a7"/>
              <w:rFonts w:asciiTheme="minorEastAsia" w:eastAsiaTheme="minorEastAsia" w:hAnsiTheme="minorEastAsia"/>
              <w:noProof/>
              <w:szCs w:val="21"/>
            </w:rPr>
          </w:pPr>
          <w:hyperlink w:anchor="_Toc312873856" w:history="1">
            <w:r w:rsidR="00667E1E" w:rsidRPr="008A6FFF">
              <w:rPr>
                <w:rStyle w:val="a7"/>
                <w:rFonts w:asciiTheme="minorEastAsia" w:eastAsiaTheme="minorEastAsia" w:hAnsiTheme="minorEastAsia" w:hint="eastAsia"/>
                <w:noProof/>
                <w:szCs w:val="21"/>
              </w:rPr>
              <w:t>三、设定网格步长</w:t>
            </w:r>
            <w:r w:rsidR="00667E1E" w:rsidRPr="008A6FFF">
              <w:rPr>
                <w:rStyle w:val="a7"/>
                <w:rFonts w:asciiTheme="minorEastAsia" w:eastAsiaTheme="minorEastAsia" w:hAnsiTheme="minorEastAsia"/>
                <w:noProof/>
                <w:webHidden/>
                <w:szCs w:val="21"/>
              </w:rPr>
              <w:tab/>
            </w:r>
            <w:r w:rsidR="00300217" w:rsidRPr="008A6FFF">
              <w:rPr>
                <w:rStyle w:val="a7"/>
                <w:rFonts w:asciiTheme="minorEastAsia" w:eastAsiaTheme="minorEastAsia" w:hAnsiTheme="minorEastAsia"/>
                <w:noProof/>
                <w:webHidden/>
                <w:szCs w:val="21"/>
              </w:rPr>
              <w:fldChar w:fldCharType="begin"/>
            </w:r>
            <w:r w:rsidR="00667E1E" w:rsidRPr="008A6FFF">
              <w:rPr>
                <w:rStyle w:val="a7"/>
                <w:rFonts w:asciiTheme="minorEastAsia" w:eastAsiaTheme="minorEastAsia" w:hAnsiTheme="minorEastAsia"/>
                <w:noProof/>
                <w:webHidden/>
                <w:szCs w:val="21"/>
              </w:rPr>
              <w:instrText xml:space="preserve"> PAGEREF _Toc312873856 \h </w:instrText>
            </w:r>
            <w:r w:rsidR="00300217" w:rsidRPr="008A6FFF">
              <w:rPr>
                <w:rStyle w:val="a7"/>
                <w:rFonts w:asciiTheme="minorEastAsia" w:eastAsiaTheme="minorEastAsia" w:hAnsiTheme="minorEastAsia"/>
                <w:noProof/>
                <w:webHidden/>
                <w:szCs w:val="21"/>
              </w:rPr>
            </w:r>
            <w:r w:rsidR="00300217" w:rsidRPr="008A6FFF">
              <w:rPr>
                <w:rStyle w:val="a7"/>
                <w:rFonts w:asciiTheme="minorEastAsia" w:eastAsiaTheme="minorEastAsia" w:hAnsiTheme="minorEastAsia"/>
                <w:noProof/>
                <w:webHidden/>
                <w:szCs w:val="21"/>
              </w:rPr>
              <w:fldChar w:fldCharType="separate"/>
            </w:r>
            <w:r w:rsidR="005733B6" w:rsidRPr="008A6FFF">
              <w:rPr>
                <w:rStyle w:val="a7"/>
                <w:rFonts w:asciiTheme="minorEastAsia" w:eastAsiaTheme="minorEastAsia" w:hAnsiTheme="minorEastAsia"/>
                <w:noProof/>
                <w:webHidden/>
                <w:szCs w:val="21"/>
              </w:rPr>
              <w:t>6</w:t>
            </w:r>
            <w:r w:rsidR="00300217" w:rsidRPr="008A6FFF">
              <w:rPr>
                <w:rStyle w:val="a7"/>
                <w:rFonts w:asciiTheme="minorEastAsia" w:eastAsiaTheme="minorEastAsia" w:hAnsiTheme="minorEastAsia"/>
                <w:noProof/>
                <w:webHidden/>
                <w:szCs w:val="21"/>
              </w:rPr>
              <w:fldChar w:fldCharType="end"/>
            </w:r>
          </w:hyperlink>
        </w:p>
        <w:p w:rsidR="00667E1E" w:rsidRPr="008A6FFF" w:rsidRDefault="002E2C89" w:rsidP="00491908">
          <w:pPr>
            <w:pStyle w:val="10"/>
            <w:tabs>
              <w:tab w:val="right" w:leader="dot" w:pos="8296"/>
            </w:tabs>
            <w:spacing w:line="480" w:lineRule="exact"/>
            <w:rPr>
              <w:rStyle w:val="a7"/>
              <w:rFonts w:asciiTheme="minorEastAsia" w:eastAsiaTheme="minorEastAsia" w:hAnsiTheme="minorEastAsia"/>
              <w:noProof/>
              <w:szCs w:val="21"/>
            </w:rPr>
          </w:pPr>
          <w:hyperlink w:anchor="_Toc312873857" w:history="1">
            <w:r w:rsidR="00667E1E" w:rsidRPr="008A6FFF">
              <w:rPr>
                <w:rStyle w:val="a7"/>
                <w:rFonts w:asciiTheme="minorEastAsia" w:eastAsiaTheme="minorEastAsia" w:hAnsiTheme="minorEastAsia" w:hint="eastAsia"/>
                <w:noProof/>
                <w:szCs w:val="21"/>
              </w:rPr>
              <w:t>四、编程思路</w:t>
            </w:r>
            <w:r w:rsidR="00667E1E" w:rsidRPr="008A6FFF">
              <w:rPr>
                <w:rStyle w:val="a7"/>
                <w:rFonts w:asciiTheme="minorEastAsia" w:eastAsiaTheme="minorEastAsia" w:hAnsiTheme="minorEastAsia"/>
                <w:noProof/>
                <w:webHidden/>
                <w:szCs w:val="21"/>
              </w:rPr>
              <w:tab/>
            </w:r>
            <w:r w:rsidR="00300217" w:rsidRPr="008A6FFF">
              <w:rPr>
                <w:rStyle w:val="a7"/>
                <w:rFonts w:asciiTheme="minorEastAsia" w:eastAsiaTheme="minorEastAsia" w:hAnsiTheme="minorEastAsia"/>
                <w:noProof/>
                <w:webHidden/>
                <w:szCs w:val="21"/>
              </w:rPr>
              <w:fldChar w:fldCharType="begin"/>
            </w:r>
            <w:r w:rsidR="00667E1E" w:rsidRPr="008A6FFF">
              <w:rPr>
                <w:rStyle w:val="a7"/>
                <w:rFonts w:asciiTheme="minorEastAsia" w:eastAsiaTheme="minorEastAsia" w:hAnsiTheme="minorEastAsia"/>
                <w:noProof/>
                <w:webHidden/>
                <w:szCs w:val="21"/>
              </w:rPr>
              <w:instrText xml:space="preserve"> PAGEREF _Toc312873857 \h </w:instrText>
            </w:r>
            <w:r w:rsidR="00300217" w:rsidRPr="008A6FFF">
              <w:rPr>
                <w:rStyle w:val="a7"/>
                <w:rFonts w:asciiTheme="minorEastAsia" w:eastAsiaTheme="minorEastAsia" w:hAnsiTheme="minorEastAsia"/>
                <w:noProof/>
                <w:webHidden/>
                <w:szCs w:val="21"/>
              </w:rPr>
            </w:r>
            <w:r w:rsidR="00300217" w:rsidRPr="008A6FFF">
              <w:rPr>
                <w:rStyle w:val="a7"/>
                <w:rFonts w:asciiTheme="minorEastAsia" w:eastAsiaTheme="minorEastAsia" w:hAnsiTheme="minorEastAsia"/>
                <w:noProof/>
                <w:webHidden/>
                <w:szCs w:val="21"/>
              </w:rPr>
              <w:fldChar w:fldCharType="separate"/>
            </w:r>
            <w:r w:rsidR="005733B6" w:rsidRPr="008A6FFF">
              <w:rPr>
                <w:rStyle w:val="a7"/>
                <w:rFonts w:asciiTheme="minorEastAsia" w:eastAsiaTheme="minorEastAsia" w:hAnsiTheme="minorEastAsia"/>
                <w:noProof/>
                <w:webHidden/>
                <w:szCs w:val="21"/>
              </w:rPr>
              <w:t>7</w:t>
            </w:r>
            <w:r w:rsidR="00300217" w:rsidRPr="008A6FFF">
              <w:rPr>
                <w:rStyle w:val="a7"/>
                <w:rFonts w:asciiTheme="minorEastAsia" w:eastAsiaTheme="minorEastAsia" w:hAnsiTheme="minorEastAsia"/>
                <w:noProof/>
                <w:webHidden/>
                <w:szCs w:val="21"/>
              </w:rPr>
              <w:fldChar w:fldCharType="end"/>
            </w:r>
          </w:hyperlink>
        </w:p>
        <w:p w:rsidR="00667E1E" w:rsidRPr="00667E1E" w:rsidRDefault="002E2C89" w:rsidP="00491908">
          <w:pPr>
            <w:pStyle w:val="10"/>
            <w:tabs>
              <w:tab w:val="right" w:leader="dot" w:pos="8296"/>
            </w:tabs>
            <w:spacing w:line="480" w:lineRule="exact"/>
            <w:rPr>
              <w:rFonts w:ascii="黑体" w:eastAsia="黑体" w:hAnsi="黑体" w:cstheme="minorBidi"/>
              <w:noProof/>
              <w:sz w:val="28"/>
              <w:szCs w:val="28"/>
            </w:rPr>
          </w:pPr>
          <w:hyperlink w:anchor="_Toc312873858" w:history="1">
            <w:r w:rsidR="00667E1E" w:rsidRPr="00667E1E">
              <w:rPr>
                <w:rStyle w:val="a7"/>
                <w:rFonts w:ascii="黑体" w:eastAsia="黑体" w:hAnsi="黑体" w:hint="eastAsia"/>
                <w:noProof/>
                <w:sz w:val="28"/>
                <w:szCs w:val="28"/>
              </w:rPr>
              <w:t>第三部分</w:t>
            </w:r>
            <w:r w:rsidR="00667E1E" w:rsidRPr="00667E1E">
              <w:rPr>
                <w:rStyle w:val="a7"/>
                <w:rFonts w:ascii="黑体" w:eastAsia="黑体" w:hAnsi="黑体"/>
                <w:noProof/>
                <w:sz w:val="28"/>
                <w:szCs w:val="28"/>
              </w:rPr>
              <w:t xml:space="preserve"> </w:t>
            </w:r>
            <w:r w:rsidR="00667E1E" w:rsidRPr="00667E1E">
              <w:rPr>
                <w:rStyle w:val="a7"/>
                <w:rFonts w:ascii="黑体" w:eastAsia="黑体" w:hAnsi="黑体" w:hint="eastAsia"/>
                <w:noProof/>
                <w:sz w:val="28"/>
                <w:szCs w:val="28"/>
              </w:rPr>
              <w:t>实验数据</w:t>
            </w:r>
            <w:r w:rsidR="00667E1E" w:rsidRPr="00667E1E">
              <w:rPr>
                <w:rFonts w:ascii="黑体" w:eastAsia="黑体" w:hAnsi="黑体"/>
                <w:noProof/>
                <w:webHidden/>
                <w:sz w:val="28"/>
                <w:szCs w:val="28"/>
              </w:rPr>
              <w:tab/>
            </w:r>
            <w:r w:rsidR="00300217" w:rsidRPr="00667E1E">
              <w:rPr>
                <w:rFonts w:ascii="黑体" w:eastAsia="黑体" w:hAnsi="黑体"/>
                <w:noProof/>
                <w:webHidden/>
                <w:sz w:val="28"/>
                <w:szCs w:val="28"/>
              </w:rPr>
              <w:fldChar w:fldCharType="begin"/>
            </w:r>
            <w:r w:rsidR="00667E1E" w:rsidRPr="00667E1E">
              <w:rPr>
                <w:rFonts w:ascii="黑体" w:eastAsia="黑体" w:hAnsi="黑体"/>
                <w:noProof/>
                <w:webHidden/>
                <w:sz w:val="28"/>
                <w:szCs w:val="28"/>
              </w:rPr>
              <w:instrText xml:space="preserve"> PAGEREF _Toc312873858 \h </w:instrText>
            </w:r>
            <w:r w:rsidR="00300217" w:rsidRPr="00667E1E">
              <w:rPr>
                <w:rFonts w:ascii="黑体" w:eastAsia="黑体" w:hAnsi="黑体"/>
                <w:noProof/>
                <w:webHidden/>
                <w:sz w:val="28"/>
                <w:szCs w:val="28"/>
              </w:rPr>
            </w:r>
            <w:r w:rsidR="00300217" w:rsidRPr="00667E1E">
              <w:rPr>
                <w:rFonts w:ascii="黑体" w:eastAsia="黑体" w:hAnsi="黑体"/>
                <w:noProof/>
                <w:webHidden/>
                <w:sz w:val="28"/>
                <w:szCs w:val="28"/>
              </w:rPr>
              <w:fldChar w:fldCharType="separate"/>
            </w:r>
            <w:r w:rsidR="005733B6">
              <w:rPr>
                <w:rFonts w:ascii="黑体" w:eastAsia="黑体" w:hAnsi="黑体"/>
                <w:noProof/>
                <w:webHidden/>
                <w:sz w:val="28"/>
                <w:szCs w:val="28"/>
              </w:rPr>
              <w:t>8</w:t>
            </w:r>
            <w:r w:rsidR="00300217" w:rsidRPr="00667E1E">
              <w:rPr>
                <w:rFonts w:ascii="黑体" w:eastAsia="黑体" w:hAnsi="黑体"/>
                <w:noProof/>
                <w:webHidden/>
                <w:sz w:val="28"/>
                <w:szCs w:val="28"/>
              </w:rPr>
              <w:fldChar w:fldCharType="end"/>
            </w:r>
          </w:hyperlink>
        </w:p>
        <w:p w:rsidR="00667E1E" w:rsidRPr="008A6FFF" w:rsidRDefault="002E2C89" w:rsidP="00491908">
          <w:pPr>
            <w:pStyle w:val="10"/>
            <w:tabs>
              <w:tab w:val="right" w:leader="dot" w:pos="8296"/>
            </w:tabs>
            <w:spacing w:line="480" w:lineRule="exact"/>
            <w:rPr>
              <w:rFonts w:asciiTheme="minorEastAsia" w:eastAsiaTheme="minorEastAsia" w:hAnsiTheme="minorEastAsia"/>
              <w:szCs w:val="21"/>
            </w:rPr>
          </w:pPr>
          <w:hyperlink w:anchor="_Toc312873859" w:history="1">
            <w:r w:rsidR="00667E1E" w:rsidRPr="008A6FFF">
              <w:rPr>
                <w:rFonts w:asciiTheme="minorEastAsia" w:eastAsiaTheme="minorEastAsia" w:hAnsiTheme="minorEastAsia" w:hint="eastAsia"/>
                <w:szCs w:val="21"/>
              </w:rPr>
              <w:t>一、出口超音条件下静压</w:t>
            </w:r>
            <w:r w:rsidR="00667E1E" w:rsidRPr="008A6FFF">
              <w:rPr>
                <w:rFonts w:asciiTheme="minorEastAsia" w:eastAsiaTheme="minorEastAsia" w:hAnsiTheme="minorEastAsia"/>
                <w:szCs w:val="21"/>
              </w:rPr>
              <w:t>P</w:t>
            </w:r>
            <w:r w:rsidR="00667E1E" w:rsidRPr="008A6FFF">
              <w:rPr>
                <w:rFonts w:asciiTheme="minorEastAsia" w:eastAsiaTheme="minorEastAsia" w:hAnsiTheme="minorEastAsia" w:hint="eastAsia"/>
                <w:szCs w:val="21"/>
              </w:rPr>
              <w:t>沿轴向分布</w:t>
            </w:r>
            <w:r w:rsidR="00667E1E" w:rsidRPr="008A6FFF">
              <w:rPr>
                <w:rFonts w:asciiTheme="minorEastAsia" w:eastAsiaTheme="minorEastAsia" w:hAnsiTheme="minorEastAsia"/>
                <w:webHidden/>
                <w:szCs w:val="21"/>
              </w:rPr>
              <w:tab/>
            </w:r>
            <w:r w:rsidR="00300217" w:rsidRPr="008A6FFF">
              <w:rPr>
                <w:rFonts w:asciiTheme="minorEastAsia" w:eastAsiaTheme="minorEastAsia" w:hAnsiTheme="minorEastAsia"/>
                <w:webHidden/>
                <w:szCs w:val="21"/>
              </w:rPr>
              <w:fldChar w:fldCharType="begin"/>
            </w:r>
            <w:r w:rsidR="00667E1E" w:rsidRPr="008A6FFF">
              <w:rPr>
                <w:rFonts w:asciiTheme="minorEastAsia" w:eastAsiaTheme="minorEastAsia" w:hAnsiTheme="minorEastAsia"/>
                <w:webHidden/>
                <w:szCs w:val="21"/>
              </w:rPr>
              <w:instrText xml:space="preserve"> PAGEREF _Toc312873859 \h </w:instrText>
            </w:r>
            <w:r w:rsidR="00300217" w:rsidRPr="008A6FFF">
              <w:rPr>
                <w:rFonts w:asciiTheme="minorEastAsia" w:eastAsiaTheme="minorEastAsia" w:hAnsiTheme="minorEastAsia"/>
                <w:webHidden/>
                <w:szCs w:val="21"/>
              </w:rPr>
            </w:r>
            <w:r w:rsidR="00300217" w:rsidRPr="008A6FFF">
              <w:rPr>
                <w:rFonts w:asciiTheme="minorEastAsia" w:eastAsiaTheme="minorEastAsia" w:hAnsiTheme="minorEastAsia"/>
                <w:webHidden/>
                <w:szCs w:val="21"/>
              </w:rPr>
              <w:fldChar w:fldCharType="separate"/>
            </w:r>
            <w:r w:rsidR="005733B6" w:rsidRPr="008A6FFF">
              <w:rPr>
                <w:rFonts w:asciiTheme="minorEastAsia" w:eastAsiaTheme="minorEastAsia" w:hAnsiTheme="minorEastAsia"/>
                <w:webHidden/>
                <w:szCs w:val="21"/>
              </w:rPr>
              <w:t>8</w:t>
            </w:r>
            <w:r w:rsidR="00300217" w:rsidRPr="008A6FFF">
              <w:rPr>
                <w:rFonts w:asciiTheme="minorEastAsia" w:eastAsiaTheme="minorEastAsia" w:hAnsiTheme="minorEastAsia"/>
                <w:webHidden/>
                <w:szCs w:val="21"/>
              </w:rPr>
              <w:fldChar w:fldCharType="end"/>
            </w:r>
          </w:hyperlink>
        </w:p>
        <w:p w:rsidR="00667E1E" w:rsidRPr="008A6FFF" w:rsidRDefault="002E2C89" w:rsidP="00491908">
          <w:pPr>
            <w:pStyle w:val="10"/>
            <w:tabs>
              <w:tab w:val="right" w:leader="dot" w:pos="8296"/>
            </w:tabs>
            <w:spacing w:line="480" w:lineRule="exact"/>
            <w:rPr>
              <w:rFonts w:asciiTheme="minorEastAsia" w:eastAsiaTheme="minorEastAsia" w:hAnsiTheme="minorEastAsia"/>
              <w:szCs w:val="21"/>
            </w:rPr>
          </w:pPr>
          <w:hyperlink w:anchor="_Toc312873860" w:history="1">
            <w:r w:rsidR="00667E1E" w:rsidRPr="008A6FFF">
              <w:rPr>
                <w:rFonts w:asciiTheme="minorEastAsia" w:eastAsiaTheme="minorEastAsia" w:hAnsiTheme="minorEastAsia" w:hint="eastAsia"/>
                <w:szCs w:val="21"/>
              </w:rPr>
              <w:t>二、出口超音条件下马赫数</w:t>
            </w:r>
            <w:r w:rsidR="00667E1E" w:rsidRPr="008A6FFF">
              <w:rPr>
                <w:rFonts w:asciiTheme="minorEastAsia" w:eastAsiaTheme="minorEastAsia" w:hAnsiTheme="minorEastAsia"/>
                <w:szCs w:val="21"/>
              </w:rPr>
              <w:t>Ma</w:t>
            </w:r>
            <w:r w:rsidR="00667E1E" w:rsidRPr="008A6FFF">
              <w:rPr>
                <w:rFonts w:asciiTheme="minorEastAsia" w:eastAsiaTheme="minorEastAsia" w:hAnsiTheme="minorEastAsia" w:hint="eastAsia"/>
                <w:szCs w:val="21"/>
              </w:rPr>
              <w:t>沿轴向分布</w:t>
            </w:r>
            <w:r w:rsidR="00667E1E" w:rsidRPr="008A6FFF">
              <w:rPr>
                <w:rFonts w:asciiTheme="minorEastAsia" w:eastAsiaTheme="minorEastAsia" w:hAnsiTheme="minorEastAsia"/>
                <w:webHidden/>
                <w:szCs w:val="21"/>
              </w:rPr>
              <w:tab/>
            </w:r>
            <w:r w:rsidR="00300217" w:rsidRPr="008A6FFF">
              <w:rPr>
                <w:rFonts w:asciiTheme="minorEastAsia" w:eastAsiaTheme="minorEastAsia" w:hAnsiTheme="minorEastAsia"/>
                <w:webHidden/>
                <w:szCs w:val="21"/>
              </w:rPr>
              <w:fldChar w:fldCharType="begin"/>
            </w:r>
            <w:r w:rsidR="00667E1E" w:rsidRPr="008A6FFF">
              <w:rPr>
                <w:rFonts w:asciiTheme="minorEastAsia" w:eastAsiaTheme="minorEastAsia" w:hAnsiTheme="minorEastAsia"/>
                <w:webHidden/>
                <w:szCs w:val="21"/>
              </w:rPr>
              <w:instrText xml:space="preserve"> PAGEREF _Toc312873860 \h </w:instrText>
            </w:r>
            <w:r w:rsidR="00300217" w:rsidRPr="008A6FFF">
              <w:rPr>
                <w:rFonts w:asciiTheme="minorEastAsia" w:eastAsiaTheme="minorEastAsia" w:hAnsiTheme="minorEastAsia"/>
                <w:webHidden/>
                <w:szCs w:val="21"/>
              </w:rPr>
            </w:r>
            <w:r w:rsidR="00300217" w:rsidRPr="008A6FFF">
              <w:rPr>
                <w:rFonts w:asciiTheme="minorEastAsia" w:eastAsiaTheme="minorEastAsia" w:hAnsiTheme="minorEastAsia"/>
                <w:webHidden/>
                <w:szCs w:val="21"/>
              </w:rPr>
              <w:fldChar w:fldCharType="separate"/>
            </w:r>
            <w:r w:rsidR="005733B6" w:rsidRPr="008A6FFF">
              <w:rPr>
                <w:rFonts w:asciiTheme="minorEastAsia" w:eastAsiaTheme="minorEastAsia" w:hAnsiTheme="minorEastAsia"/>
                <w:webHidden/>
                <w:szCs w:val="21"/>
              </w:rPr>
              <w:t>8</w:t>
            </w:r>
            <w:r w:rsidR="00300217" w:rsidRPr="008A6FFF">
              <w:rPr>
                <w:rFonts w:asciiTheme="minorEastAsia" w:eastAsiaTheme="minorEastAsia" w:hAnsiTheme="minorEastAsia"/>
                <w:webHidden/>
                <w:szCs w:val="21"/>
              </w:rPr>
              <w:fldChar w:fldCharType="end"/>
            </w:r>
          </w:hyperlink>
        </w:p>
        <w:p w:rsidR="00667E1E" w:rsidRPr="008A6FFF" w:rsidRDefault="002E2C89" w:rsidP="00491908">
          <w:pPr>
            <w:pStyle w:val="10"/>
            <w:tabs>
              <w:tab w:val="right" w:leader="dot" w:pos="8296"/>
            </w:tabs>
            <w:spacing w:line="480" w:lineRule="exact"/>
            <w:rPr>
              <w:rFonts w:asciiTheme="minorEastAsia" w:eastAsiaTheme="minorEastAsia" w:hAnsiTheme="minorEastAsia"/>
              <w:szCs w:val="21"/>
            </w:rPr>
          </w:pPr>
          <w:hyperlink w:anchor="_Toc312873861" w:history="1">
            <w:r w:rsidR="00667E1E" w:rsidRPr="008A6FFF">
              <w:rPr>
                <w:rFonts w:asciiTheme="minorEastAsia" w:eastAsiaTheme="minorEastAsia" w:hAnsiTheme="minorEastAsia" w:hint="eastAsia"/>
                <w:szCs w:val="21"/>
              </w:rPr>
              <w:t>三、出口超音条件下残差减小过程</w:t>
            </w:r>
            <w:r w:rsidR="00667E1E" w:rsidRPr="008A6FFF">
              <w:rPr>
                <w:rFonts w:asciiTheme="minorEastAsia" w:eastAsiaTheme="minorEastAsia" w:hAnsiTheme="minorEastAsia"/>
                <w:webHidden/>
                <w:szCs w:val="21"/>
              </w:rPr>
              <w:tab/>
            </w:r>
            <w:r w:rsidR="00300217" w:rsidRPr="008A6FFF">
              <w:rPr>
                <w:rFonts w:asciiTheme="minorEastAsia" w:eastAsiaTheme="minorEastAsia" w:hAnsiTheme="minorEastAsia"/>
                <w:webHidden/>
                <w:szCs w:val="21"/>
              </w:rPr>
              <w:fldChar w:fldCharType="begin"/>
            </w:r>
            <w:r w:rsidR="00667E1E" w:rsidRPr="008A6FFF">
              <w:rPr>
                <w:rFonts w:asciiTheme="minorEastAsia" w:eastAsiaTheme="minorEastAsia" w:hAnsiTheme="minorEastAsia"/>
                <w:webHidden/>
                <w:szCs w:val="21"/>
              </w:rPr>
              <w:instrText xml:space="preserve"> PAGEREF _Toc312873861 \h </w:instrText>
            </w:r>
            <w:r w:rsidR="00300217" w:rsidRPr="008A6FFF">
              <w:rPr>
                <w:rFonts w:asciiTheme="minorEastAsia" w:eastAsiaTheme="minorEastAsia" w:hAnsiTheme="minorEastAsia"/>
                <w:webHidden/>
                <w:szCs w:val="21"/>
              </w:rPr>
            </w:r>
            <w:r w:rsidR="00300217" w:rsidRPr="008A6FFF">
              <w:rPr>
                <w:rFonts w:asciiTheme="minorEastAsia" w:eastAsiaTheme="minorEastAsia" w:hAnsiTheme="minorEastAsia"/>
                <w:webHidden/>
                <w:szCs w:val="21"/>
              </w:rPr>
              <w:fldChar w:fldCharType="separate"/>
            </w:r>
            <w:r w:rsidR="005733B6" w:rsidRPr="008A6FFF">
              <w:rPr>
                <w:rFonts w:asciiTheme="minorEastAsia" w:eastAsiaTheme="minorEastAsia" w:hAnsiTheme="minorEastAsia"/>
                <w:webHidden/>
                <w:szCs w:val="21"/>
              </w:rPr>
              <w:t>9</w:t>
            </w:r>
            <w:r w:rsidR="00300217" w:rsidRPr="008A6FFF">
              <w:rPr>
                <w:rFonts w:asciiTheme="minorEastAsia" w:eastAsiaTheme="minorEastAsia" w:hAnsiTheme="minorEastAsia"/>
                <w:webHidden/>
                <w:szCs w:val="21"/>
              </w:rPr>
              <w:fldChar w:fldCharType="end"/>
            </w:r>
          </w:hyperlink>
        </w:p>
        <w:p w:rsidR="00667E1E" w:rsidRPr="008A6FFF" w:rsidRDefault="002E2C89" w:rsidP="00491908">
          <w:pPr>
            <w:pStyle w:val="10"/>
            <w:tabs>
              <w:tab w:val="right" w:leader="dot" w:pos="8296"/>
            </w:tabs>
            <w:spacing w:line="480" w:lineRule="exact"/>
            <w:rPr>
              <w:rFonts w:asciiTheme="minorEastAsia" w:eastAsiaTheme="minorEastAsia" w:hAnsiTheme="minorEastAsia"/>
              <w:szCs w:val="21"/>
            </w:rPr>
          </w:pPr>
          <w:hyperlink w:anchor="_Toc312873862" w:history="1">
            <w:r w:rsidR="00667E1E" w:rsidRPr="008A6FFF">
              <w:rPr>
                <w:rFonts w:asciiTheme="minorEastAsia" w:eastAsiaTheme="minorEastAsia" w:hAnsiTheme="minorEastAsia" w:hint="eastAsia"/>
                <w:szCs w:val="21"/>
              </w:rPr>
              <w:t>四、出口亚音条件下静压</w:t>
            </w:r>
            <w:r w:rsidR="00667E1E" w:rsidRPr="008A6FFF">
              <w:rPr>
                <w:rFonts w:asciiTheme="minorEastAsia" w:eastAsiaTheme="minorEastAsia" w:hAnsiTheme="minorEastAsia"/>
                <w:szCs w:val="21"/>
              </w:rPr>
              <w:t>P</w:t>
            </w:r>
            <w:r w:rsidR="00667E1E" w:rsidRPr="008A6FFF">
              <w:rPr>
                <w:rFonts w:asciiTheme="minorEastAsia" w:eastAsiaTheme="minorEastAsia" w:hAnsiTheme="minorEastAsia" w:hint="eastAsia"/>
                <w:szCs w:val="21"/>
              </w:rPr>
              <w:t>沿轴向分布</w:t>
            </w:r>
            <w:r w:rsidR="00667E1E" w:rsidRPr="008A6FFF">
              <w:rPr>
                <w:rFonts w:asciiTheme="minorEastAsia" w:eastAsiaTheme="minorEastAsia" w:hAnsiTheme="minorEastAsia"/>
                <w:webHidden/>
                <w:szCs w:val="21"/>
              </w:rPr>
              <w:tab/>
            </w:r>
            <w:r w:rsidR="00300217" w:rsidRPr="008A6FFF">
              <w:rPr>
                <w:rFonts w:asciiTheme="minorEastAsia" w:eastAsiaTheme="minorEastAsia" w:hAnsiTheme="minorEastAsia"/>
                <w:webHidden/>
                <w:szCs w:val="21"/>
              </w:rPr>
              <w:fldChar w:fldCharType="begin"/>
            </w:r>
            <w:r w:rsidR="00667E1E" w:rsidRPr="008A6FFF">
              <w:rPr>
                <w:rFonts w:asciiTheme="minorEastAsia" w:eastAsiaTheme="minorEastAsia" w:hAnsiTheme="minorEastAsia"/>
                <w:webHidden/>
                <w:szCs w:val="21"/>
              </w:rPr>
              <w:instrText xml:space="preserve"> PAGEREF _Toc312873862 \h </w:instrText>
            </w:r>
            <w:r w:rsidR="00300217" w:rsidRPr="008A6FFF">
              <w:rPr>
                <w:rFonts w:asciiTheme="minorEastAsia" w:eastAsiaTheme="minorEastAsia" w:hAnsiTheme="minorEastAsia"/>
                <w:webHidden/>
                <w:szCs w:val="21"/>
              </w:rPr>
            </w:r>
            <w:r w:rsidR="00300217" w:rsidRPr="008A6FFF">
              <w:rPr>
                <w:rFonts w:asciiTheme="minorEastAsia" w:eastAsiaTheme="minorEastAsia" w:hAnsiTheme="minorEastAsia"/>
                <w:webHidden/>
                <w:szCs w:val="21"/>
              </w:rPr>
              <w:fldChar w:fldCharType="separate"/>
            </w:r>
            <w:r w:rsidR="005733B6" w:rsidRPr="008A6FFF">
              <w:rPr>
                <w:rFonts w:asciiTheme="minorEastAsia" w:eastAsiaTheme="minorEastAsia" w:hAnsiTheme="minorEastAsia"/>
                <w:webHidden/>
                <w:szCs w:val="21"/>
              </w:rPr>
              <w:t>10</w:t>
            </w:r>
            <w:r w:rsidR="00300217" w:rsidRPr="008A6FFF">
              <w:rPr>
                <w:rFonts w:asciiTheme="minorEastAsia" w:eastAsiaTheme="minorEastAsia" w:hAnsiTheme="minorEastAsia"/>
                <w:webHidden/>
                <w:szCs w:val="21"/>
              </w:rPr>
              <w:fldChar w:fldCharType="end"/>
            </w:r>
          </w:hyperlink>
        </w:p>
        <w:p w:rsidR="00667E1E" w:rsidRPr="008A6FFF" w:rsidRDefault="002E2C89" w:rsidP="00491908">
          <w:pPr>
            <w:pStyle w:val="10"/>
            <w:tabs>
              <w:tab w:val="right" w:leader="dot" w:pos="8296"/>
            </w:tabs>
            <w:spacing w:line="480" w:lineRule="exact"/>
            <w:rPr>
              <w:rFonts w:asciiTheme="minorEastAsia" w:eastAsiaTheme="minorEastAsia" w:hAnsiTheme="minorEastAsia"/>
              <w:szCs w:val="21"/>
            </w:rPr>
          </w:pPr>
          <w:hyperlink w:anchor="_Toc312873863" w:history="1">
            <w:r w:rsidR="00667E1E" w:rsidRPr="008A6FFF">
              <w:rPr>
                <w:rFonts w:asciiTheme="minorEastAsia" w:eastAsiaTheme="minorEastAsia" w:hAnsiTheme="minorEastAsia" w:hint="eastAsia"/>
                <w:szCs w:val="21"/>
              </w:rPr>
              <w:t>五、出口亚音条件下马赫数</w:t>
            </w:r>
            <w:r w:rsidR="00667E1E" w:rsidRPr="008A6FFF">
              <w:rPr>
                <w:rFonts w:asciiTheme="minorEastAsia" w:eastAsiaTheme="minorEastAsia" w:hAnsiTheme="minorEastAsia"/>
                <w:szCs w:val="21"/>
              </w:rPr>
              <w:t>Ma</w:t>
            </w:r>
            <w:r w:rsidR="00667E1E" w:rsidRPr="008A6FFF">
              <w:rPr>
                <w:rFonts w:asciiTheme="minorEastAsia" w:eastAsiaTheme="minorEastAsia" w:hAnsiTheme="minorEastAsia" w:hint="eastAsia"/>
                <w:szCs w:val="21"/>
              </w:rPr>
              <w:t>沿轴向分布</w:t>
            </w:r>
            <w:r w:rsidR="00667E1E" w:rsidRPr="008A6FFF">
              <w:rPr>
                <w:rFonts w:asciiTheme="minorEastAsia" w:eastAsiaTheme="minorEastAsia" w:hAnsiTheme="minorEastAsia"/>
                <w:webHidden/>
                <w:szCs w:val="21"/>
              </w:rPr>
              <w:tab/>
            </w:r>
            <w:r w:rsidR="00300217" w:rsidRPr="008A6FFF">
              <w:rPr>
                <w:rFonts w:asciiTheme="minorEastAsia" w:eastAsiaTheme="minorEastAsia" w:hAnsiTheme="minorEastAsia"/>
                <w:webHidden/>
                <w:szCs w:val="21"/>
              </w:rPr>
              <w:fldChar w:fldCharType="begin"/>
            </w:r>
            <w:r w:rsidR="00667E1E" w:rsidRPr="008A6FFF">
              <w:rPr>
                <w:rFonts w:asciiTheme="minorEastAsia" w:eastAsiaTheme="minorEastAsia" w:hAnsiTheme="minorEastAsia"/>
                <w:webHidden/>
                <w:szCs w:val="21"/>
              </w:rPr>
              <w:instrText xml:space="preserve"> PAGEREF _Toc312873863 \h </w:instrText>
            </w:r>
            <w:r w:rsidR="00300217" w:rsidRPr="008A6FFF">
              <w:rPr>
                <w:rFonts w:asciiTheme="minorEastAsia" w:eastAsiaTheme="minorEastAsia" w:hAnsiTheme="minorEastAsia"/>
                <w:webHidden/>
                <w:szCs w:val="21"/>
              </w:rPr>
            </w:r>
            <w:r w:rsidR="00300217" w:rsidRPr="008A6FFF">
              <w:rPr>
                <w:rFonts w:asciiTheme="minorEastAsia" w:eastAsiaTheme="minorEastAsia" w:hAnsiTheme="minorEastAsia"/>
                <w:webHidden/>
                <w:szCs w:val="21"/>
              </w:rPr>
              <w:fldChar w:fldCharType="separate"/>
            </w:r>
            <w:r w:rsidR="005733B6" w:rsidRPr="008A6FFF">
              <w:rPr>
                <w:rFonts w:asciiTheme="minorEastAsia" w:eastAsiaTheme="minorEastAsia" w:hAnsiTheme="minorEastAsia"/>
                <w:webHidden/>
                <w:szCs w:val="21"/>
              </w:rPr>
              <w:t>10</w:t>
            </w:r>
            <w:r w:rsidR="00300217" w:rsidRPr="008A6FFF">
              <w:rPr>
                <w:rFonts w:asciiTheme="minorEastAsia" w:eastAsiaTheme="minorEastAsia" w:hAnsiTheme="minorEastAsia"/>
                <w:webHidden/>
                <w:szCs w:val="21"/>
              </w:rPr>
              <w:fldChar w:fldCharType="end"/>
            </w:r>
          </w:hyperlink>
        </w:p>
        <w:p w:rsidR="00667E1E" w:rsidRPr="008A6FFF" w:rsidRDefault="002E2C89" w:rsidP="00491908">
          <w:pPr>
            <w:pStyle w:val="10"/>
            <w:tabs>
              <w:tab w:val="right" w:leader="dot" w:pos="8296"/>
            </w:tabs>
            <w:spacing w:line="480" w:lineRule="exact"/>
            <w:rPr>
              <w:rFonts w:asciiTheme="minorEastAsia" w:eastAsiaTheme="minorEastAsia" w:hAnsiTheme="minorEastAsia"/>
              <w:szCs w:val="21"/>
            </w:rPr>
          </w:pPr>
          <w:hyperlink w:anchor="_Toc312873864" w:history="1">
            <w:r w:rsidR="00667E1E" w:rsidRPr="008A6FFF">
              <w:rPr>
                <w:rFonts w:asciiTheme="minorEastAsia" w:eastAsiaTheme="minorEastAsia" w:hAnsiTheme="minorEastAsia" w:hint="eastAsia"/>
                <w:szCs w:val="21"/>
              </w:rPr>
              <w:t>六、出口亚音条件下残差减小过程</w:t>
            </w:r>
            <w:r w:rsidR="00667E1E" w:rsidRPr="008A6FFF">
              <w:rPr>
                <w:rFonts w:asciiTheme="minorEastAsia" w:eastAsiaTheme="minorEastAsia" w:hAnsiTheme="minorEastAsia"/>
                <w:webHidden/>
                <w:szCs w:val="21"/>
              </w:rPr>
              <w:tab/>
            </w:r>
            <w:r w:rsidR="00300217" w:rsidRPr="008A6FFF">
              <w:rPr>
                <w:rFonts w:asciiTheme="minorEastAsia" w:eastAsiaTheme="minorEastAsia" w:hAnsiTheme="minorEastAsia"/>
                <w:webHidden/>
                <w:szCs w:val="21"/>
              </w:rPr>
              <w:fldChar w:fldCharType="begin"/>
            </w:r>
            <w:r w:rsidR="00667E1E" w:rsidRPr="008A6FFF">
              <w:rPr>
                <w:rFonts w:asciiTheme="minorEastAsia" w:eastAsiaTheme="minorEastAsia" w:hAnsiTheme="minorEastAsia"/>
                <w:webHidden/>
                <w:szCs w:val="21"/>
              </w:rPr>
              <w:instrText xml:space="preserve"> PAGEREF _Toc312873864 \h </w:instrText>
            </w:r>
            <w:r w:rsidR="00300217" w:rsidRPr="008A6FFF">
              <w:rPr>
                <w:rFonts w:asciiTheme="minorEastAsia" w:eastAsiaTheme="minorEastAsia" w:hAnsiTheme="minorEastAsia"/>
                <w:webHidden/>
                <w:szCs w:val="21"/>
              </w:rPr>
            </w:r>
            <w:r w:rsidR="00300217" w:rsidRPr="008A6FFF">
              <w:rPr>
                <w:rFonts w:asciiTheme="minorEastAsia" w:eastAsiaTheme="minorEastAsia" w:hAnsiTheme="minorEastAsia"/>
                <w:webHidden/>
                <w:szCs w:val="21"/>
              </w:rPr>
              <w:fldChar w:fldCharType="separate"/>
            </w:r>
            <w:r w:rsidR="005733B6" w:rsidRPr="008A6FFF">
              <w:rPr>
                <w:rFonts w:asciiTheme="minorEastAsia" w:eastAsiaTheme="minorEastAsia" w:hAnsiTheme="minorEastAsia"/>
                <w:webHidden/>
                <w:szCs w:val="21"/>
              </w:rPr>
              <w:t>11</w:t>
            </w:r>
            <w:r w:rsidR="00300217" w:rsidRPr="008A6FFF">
              <w:rPr>
                <w:rFonts w:asciiTheme="minorEastAsia" w:eastAsiaTheme="minorEastAsia" w:hAnsiTheme="minorEastAsia"/>
                <w:webHidden/>
                <w:szCs w:val="21"/>
              </w:rPr>
              <w:fldChar w:fldCharType="end"/>
            </w:r>
          </w:hyperlink>
        </w:p>
        <w:p w:rsidR="00667E1E" w:rsidRPr="008A6FFF" w:rsidRDefault="002E2C89" w:rsidP="00491908">
          <w:pPr>
            <w:pStyle w:val="10"/>
            <w:tabs>
              <w:tab w:val="right" w:leader="dot" w:pos="8296"/>
            </w:tabs>
            <w:spacing w:line="480" w:lineRule="exact"/>
            <w:rPr>
              <w:rFonts w:asciiTheme="minorEastAsia" w:eastAsiaTheme="minorEastAsia" w:hAnsiTheme="minorEastAsia"/>
              <w:szCs w:val="21"/>
            </w:rPr>
          </w:pPr>
          <w:hyperlink w:anchor="_Toc312873865" w:history="1">
            <w:r w:rsidR="00667E1E" w:rsidRPr="008A6FFF">
              <w:rPr>
                <w:rFonts w:asciiTheme="minorEastAsia" w:eastAsiaTheme="minorEastAsia" w:hAnsiTheme="minorEastAsia" w:hint="eastAsia"/>
                <w:szCs w:val="21"/>
              </w:rPr>
              <w:t>七、出口超音条件下运算结果</w:t>
            </w:r>
            <w:r w:rsidR="00667E1E" w:rsidRPr="008A6FFF">
              <w:rPr>
                <w:rFonts w:asciiTheme="minorEastAsia" w:eastAsiaTheme="minorEastAsia" w:hAnsiTheme="minorEastAsia"/>
                <w:webHidden/>
                <w:szCs w:val="21"/>
              </w:rPr>
              <w:tab/>
            </w:r>
            <w:r w:rsidR="00300217" w:rsidRPr="008A6FFF">
              <w:rPr>
                <w:rFonts w:asciiTheme="minorEastAsia" w:eastAsiaTheme="minorEastAsia" w:hAnsiTheme="minorEastAsia"/>
                <w:webHidden/>
                <w:szCs w:val="21"/>
              </w:rPr>
              <w:fldChar w:fldCharType="begin"/>
            </w:r>
            <w:r w:rsidR="00667E1E" w:rsidRPr="008A6FFF">
              <w:rPr>
                <w:rFonts w:asciiTheme="minorEastAsia" w:eastAsiaTheme="minorEastAsia" w:hAnsiTheme="minorEastAsia"/>
                <w:webHidden/>
                <w:szCs w:val="21"/>
              </w:rPr>
              <w:instrText xml:space="preserve"> PAGEREF _Toc312873865 \h </w:instrText>
            </w:r>
            <w:r w:rsidR="00300217" w:rsidRPr="008A6FFF">
              <w:rPr>
                <w:rFonts w:asciiTheme="minorEastAsia" w:eastAsiaTheme="minorEastAsia" w:hAnsiTheme="minorEastAsia"/>
                <w:webHidden/>
                <w:szCs w:val="21"/>
              </w:rPr>
            </w:r>
            <w:r w:rsidR="00300217" w:rsidRPr="008A6FFF">
              <w:rPr>
                <w:rFonts w:asciiTheme="minorEastAsia" w:eastAsiaTheme="minorEastAsia" w:hAnsiTheme="minorEastAsia"/>
                <w:webHidden/>
                <w:szCs w:val="21"/>
              </w:rPr>
              <w:fldChar w:fldCharType="separate"/>
            </w:r>
            <w:r w:rsidR="005733B6" w:rsidRPr="008A6FFF">
              <w:rPr>
                <w:rFonts w:asciiTheme="minorEastAsia" w:eastAsiaTheme="minorEastAsia" w:hAnsiTheme="minorEastAsia"/>
                <w:webHidden/>
                <w:szCs w:val="21"/>
              </w:rPr>
              <w:t>12</w:t>
            </w:r>
            <w:r w:rsidR="00300217" w:rsidRPr="008A6FFF">
              <w:rPr>
                <w:rFonts w:asciiTheme="minorEastAsia" w:eastAsiaTheme="minorEastAsia" w:hAnsiTheme="minorEastAsia"/>
                <w:webHidden/>
                <w:szCs w:val="21"/>
              </w:rPr>
              <w:fldChar w:fldCharType="end"/>
            </w:r>
          </w:hyperlink>
        </w:p>
        <w:p w:rsidR="00667E1E" w:rsidRPr="008A6FFF" w:rsidRDefault="002E2C89" w:rsidP="00491908">
          <w:pPr>
            <w:pStyle w:val="10"/>
            <w:tabs>
              <w:tab w:val="right" w:leader="dot" w:pos="8296"/>
            </w:tabs>
            <w:spacing w:line="480" w:lineRule="exact"/>
            <w:rPr>
              <w:rFonts w:asciiTheme="minorEastAsia" w:eastAsiaTheme="minorEastAsia" w:hAnsiTheme="minorEastAsia"/>
              <w:szCs w:val="21"/>
            </w:rPr>
          </w:pPr>
          <w:hyperlink w:anchor="_Toc312873866" w:history="1">
            <w:r w:rsidR="00667E1E" w:rsidRPr="008A6FFF">
              <w:rPr>
                <w:rFonts w:asciiTheme="minorEastAsia" w:eastAsiaTheme="minorEastAsia" w:hAnsiTheme="minorEastAsia" w:hint="eastAsia"/>
                <w:szCs w:val="21"/>
              </w:rPr>
              <w:t>八、出口亚音条件下运算结果</w:t>
            </w:r>
            <w:r w:rsidR="00667E1E" w:rsidRPr="008A6FFF">
              <w:rPr>
                <w:rFonts w:asciiTheme="minorEastAsia" w:eastAsiaTheme="minorEastAsia" w:hAnsiTheme="minorEastAsia"/>
                <w:webHidden/>
                <w:szCs w:val="21"/>
              </w:rPr>
              <w:tab/>
            </w:r>
            <w:r w:rsidR="00300217" w:rsidRPr="008A6FFF">
              <w:rPr>
                <w:rFonts w:asciiTheme="minorEastAsia" w:eastAsiaTheme="minorEastAsia" w:hAnsiTheme="minorEastAsia"/>
                <w:webHidden/>
                <w:szCs w:val="21"/>
              </w:rPr>
              <w:fldChar w:fldCharType="begin"/>
            </w:r>
            <w:r w:rsidR="00667E1E" w:rsidRPr="008A6FFF">
              <w:rPr>
                <w:rFonts w:asciiTheme="minorEastAsia" w:eastAsiaTheme="minorEastAsia" w:hAnsiTheme="minorEastAsia"/>
                <w:webHidden/>
                <w:szCs w:val="21"/>
              </w:rPr>
              <w:instrText xml:space="preserve"> PAGEREF _Toc312873866 \h </w:instrText>
            </w:r>
            <w:r w:rsidR="00300217" w:rsidRPr="008A6FFF">
              <w:rPr>
                <w:rFonts w:asciiTheme="minorEastAsia" w:eastAsiaTheme="minorEastAsia" w:hAnsiTheme="minorEastAsia"/>
                <w:webHidden/>
                <w:szCs w:val="21"/>
              </w:rPr>
            </w:r>
            <w:r w:rsidR="00300217" w:rsidRPr="008A6FFF">
              <w:rPr>
                <w:rFonts w:asciiTheme="minorEastAsia" w:eastAsiaTheme="minorEastAsia" w:hAnsiTheme="minorEastAsia"/>
                <w:webHidden/>
                <w:szCs w:val="21"/>
              </w:rPr>
              <w:fldChar w:fldCharType="separate"/>
            </w:r>
            <w:r w:rsidR="005733B6" w:rsidRPr="008A6FFF">
              <w:rPr>
                <w:rFonts w:asciiTheme="minorEastAsia" w:eastAsiaTheme="minorEastAsia" w:hAnsiTheme="minorEastAsia"/>
                <w:webHidden/>
                <w:szCs w:val="21"/>
              </w:rPr>
              <w:t>12</w:t>
            </w:r>
            <w:r w:rsidR="00300217" w:rsidRPr="008A6FFF">
              <w:rPr>
                <w:rFonts w:asciiTheme="minorEastAsia" w:eastAsiaTheme="minorEastAsia" w:hAnsiTheme="minorEastAsia"/>
                <w:webHidden/>
                <w:szCs w:val="21"/>
              </w:rPr>
              <w:fldChar w:fldCharType="end"/>
            </w:r>
          </w:hyperlink>
        </w:p>
        <w:p w:rsidR="00667E1E" w:rsidRPr="00667E1E" w:rsidRDefault="002E2C89" w:rsidP="00491908">
          <w:pPr>
            <w:pStyle w:val="10"/>
            <w:tabs>
              <w:tab w:val="right" w:leader="dot" w:pos="8296"/>
            </w:tabs>
            <w:spacing w:line="480" w:lineRule="exact"/>
            <w:rPr>
              <w:rFonts w:ascii="黑体" w:eastAsia="黑体" w:hAnsi="黑体" w:cstheme="minorBidi"/>
              <w:noProof/>
              <w:sz w:val="28"/>
              <w:szCs w:val="28"/>
            </w:rPr>
          </w:pPr>
          <w:hyperlink w:anchor="_Toc312873867" w:history="1">
            <w:r w:rsidR="00667E1E" w:rsidRPr="00667E1E">
              <w:rPr>
                <w:rStyle w:val="a7"/>
                <w:rFonts w:ascii="黑体" w:eastAsia="黑体" w:hAnsi="黑体" w:hint="eastAsia"/>
                <w:noProof/>
                <w:sz w:val="28"/>
                <w:szCs w:val="28"/>
              </w:rPr>
              <w:t>第四部分</w:t>
            </w:r>
            <w:r w:rsidR="00667E1E" w:rsidRPr="00667E1E">
              <w:rPr>
                <w:rStyle w:val="a7"/>
                <w:rFonts w:ascii="黑体" w:eastAsia="黑体" w:hAnsi="黑体"/>
                <w:noProof/>
                <w:sz w:val="28"/>
                <w:szCs w:val="28"/>
              </w:rPr>
              <w:t xml:space="preserve"> C</w:t>
            </w:r>
            <w:r w:rsidR="00667E1E" w:rsidRPr="00667E1E">
              <w:rPr>
                <w:rStyle w:val="a7"/>
                <w:rFonts w:ascii="黑体" w:eastAsia="黑体" w:hAnsi="黑体" w:hint="eastAsia"/>
                <w:noProof/>
                <w:sz w:val="28"/>
                <w:szCs w:val="28"/>
              </w:rPr>
              <w:t>语言程序</w:t>
            </w:r>
            <w:r w:rsidR="00667E1E" w:rsidRPr="00667E1E">
              <w:rPr>
                <w:rFonts w:ascii="黑体" w:eastAsia="黑体" w:hAnsi="黑体"/>
                <w:noProof/>
                <w:webHidden/>
                <w:sz w:val="28"/>
                <w:szCs w:val="28"/>
              </w:rPr>
              <w:tab/>
            </w:r>
            <w:r w:rsidR="00300217" w:rsidRPr="00667E1E">
              <w:rPr>
                <w:rFonts w:ascii="黑体" w:eastAsia="黑体" w:hAnsi="黑体"/>
                <w:noProof/>
                <w:webHidden/>
                <w:sz w:val="28"/>
                <w:szCs w:val="28"/>
              </w:rPr>
              <w:fldChar w:fldCharType="begin"/>
            </w:r>
            <w:r w:rsidR="00667E1E" w:rsidRPr="00667E1E">
              <w:rPr>
                <w:rFonts w:ascii="黑体" w:eastAsia="黑体" w:hAnsi="黑体"/>
                <w:noProof/>
                <w:webHidden/>
                <w:sz w:val="28"/>
                <w:szCs w:val="28"/>
              </w:rPr>
              <w:instrText xml:space="preserve"> PAGEREF _Toc312873867 \h </w:instrText>
            </w:r>
            <w:r w:rsidR="00300217" w:rsidRPr="00667E1E">
              <w:rPr>
                <w:rFonts w:ascii="黑体" w:eastAsia="黑体" w:hAnsi="黑体"/>
                <w:noProof/>
                <w:webHidden/>
                <w:sz w:val="28"/>
                <w:szCs w:val="28"/>
              </w:rPr>
            </w:r>
            <w:r w:rsidR="00300217" w:rsidRPr="00667E1E">
              <w:rPr>
                <w:rFonts w:ascii="黑体" w:eastAsia="黑体" w:hAnsi="黑体"/>
                <w:noProof/>
                <w:webHidden/>
                <w:sz w:val="28"/>
                <w:szCs w:val="28"/>
              </w:rPr>
              <w:fldChar w:fldCharType="separate"/>
            </w:r>
            <w:r w:rsidR="005733B6">
              <w:rPr>
                <w:rFonts w:ascii="黑体" w:eastAsia="黑体" w:hAnsi="黑体"/>
                <w:noProof/>
                <w:webHidden/>
                <w:sz w:val="28"/>
                <w:szCs w:val="28"/>
              </w:rPr>
              <w:t>13</w:t>
            </w:r>
            <w:r w:rsidR="00300217" w:rsidRPr="00667E1E">
              <w:rPr>
                <w:rFonts w:ascii="黑体" w:eastAsia="黑体" w:hAnsi="黑体"/>
                <w:noProof/>
                <w:webHidden/>
                <w:sz w:val="28"/>
                <w:szCs w:val="28"/>
              </w:rPr>
              <w:fldChar w:fldCharType="end"/>
            </w:r>
          </w:hyperlink>
        </w:p>
        <w:p w:rsidR="00667E1E" w:rsidRPr="008A6FFF" w:rsidRDefault="002E2C89" w:rsidP="00491908">
          <w:pPr>
            <w:pStyle w:val="10"/>
            <w:tabs>
              <w:tab w:val="right" w:leader="dot" w:pos="8296"/>
            </w:tabs>
            <w:spacing w:line="480" w:lineRule="exact"/>
            <w:rPr>
              <w:rFonts w:asciiTheme="minorEastAsia" w:eastAsiaTheme="minorEastAsia" w:hAnsiTheme="minorEastAsia"/>
              <w:szCs w:val="21"/>
            </w:rPr>
          </w:pPr>
          <w:hyperlink w:anchor="_Toc312873868" w:history="1">
            <w:r w:rsidR="00667E1E" w:rsidRPr="008A6FFF">
              <w:rPr>
                <w:rFonts w:asciiTheme="minorEastAsia" w:eastAsiaTheme="minorEastAsia" w:hAnsiTheme="minorEastAsia" w:hint="eastAsia"/>
                <w:szCs w:val="21"/>
              </w:rPr>
              <w:t>一、出口超音条件</w:t>
            </w:r>
            <w:r w:rsidR="00667E1E" w:rsidRPr="008A6FFF">
              <w:rPr>
                <w:rFonts w:asciiTheme="minorEastAsia" w:eastAsiaTheme="minorEastAsia" w:hAnsiTheme="minorEastAsia"/>
                <w:webHidden/>
                <w:szCs w:val="21"/>
              </w:rPr>
              <w:tab/>
            </w:r>
            <w:r w:rsidR="00300217" w:rsidRPr="008A6FFF">
              <w:rPr>
                <w:rFonts w:asciiTheme="minorEastAsia" w:eastAsiaTheme="minorEastAsia" w:hAnsiTheme="minorEastAsia"/>
                <w:webHidden/>
                <w:szCs w:val="21"/>
              </w:rPr>
              <w:fldChar w:fldCharType="begin"/>
            </w:r>
            <w:r w:rsidR="00667E1E" w:rsidRPr="008A6FFF">
              <w:rPr>
                <w:rFonts w:asciiTheme="minorEastAsia" w:eastAsiaTheme="minorEastAsia" w:hAnsiTheme="minorEastAsia"/>
                <w:webHidden/>
                <w:szCs w:val="21"/>
              </w:rPr>
              <w:instrText xml:space="preserve"> PAGEREF _Toc312873868 \h </w:instrText>
            </w:r>
            <w:r w:rsidR="00300217" w:rsidRPr="008A6FFF">
              <w:rPr>
                <w:rFonts w:asciiTheme="minorEastAsia" w:eastAsiaTheme="minorEastAsia" w:hAnsiTheme="minorEastAsia"/>
                <w:webHidden/>
                <w:szCs w:val="21"/>
              </w:rPr>
            </w:r>
            <w:r w:rsidR="00300217" w:rsidRPr="008A6FFF">
              <w:rPr>
                <w:rFonts w:asciiTheme="minorEastAsia" w:eastAsiaTheme="minorEastAsia" w:hAnsiTheme="minorEastAsia"/>
                <w:webHidden/>
                <w:szCs w:val="21"/>
              </w:rPr>
              <w:fldChar w:fldCharType="separate"/>
            </w:r>
            <w:r w:rsidR="005733B6" w:rsidRPr="008A6FFF">
              <w:rPr>
                <w:rFonts w:asciiTheme="minorEastAsia" w:eastAsiaTheme="minorEastAsia" w:hAnsiTheme="minorEastAsia"/>
                <w:webHidden/>
                <w:szCs w:val="21"/>
              </w:rPr>
              <w:t>13</w:t>
            </w:r>
            <w:r w:rsidR="00300217" w:rsidRPr="008A6FFF">
              <w:rPr>
                <w:rFonts w:asciiTheme="minorEastAsia" w:eastAsiaTheme="minorEastAsia" w:hAnsiTheme="minorEastAsia"/>
                <w:webHidden/>
                <w:szCs w:val="21"/>
              </w:rPr>
              <w:fldChar w:fldCharType="end"/>
            </w:r>
          </w:hyperlink>
        </w:p>
        <w:p w:rsidR="00667E1E" w:rsidRPr="008A6FFF" w:rsidRDefault="002E2C89" w:rsidP="00491908">
          <w:pPr>
            <w:pStyle w:val="10"/>
            <w:tabs>
              <w:tab w:val="right" w:leader="dot" w:pos="8296"/>
            </w:tabs>
            <w:spacing w:line="480" w:lineRule="exact"/>
            <w:rPr>
              <w:rFonts w:asciiTheme="minorEastAsia" w:eastAsiaTheme="minorEastAsia" w:hAnsiTheme="minorEastAsia"/>
              <w:szCs w:val="21"/>
            </w:rPr>
          </w:pPr>
          <w:hyperlink w:anchor="_Toc312873869" w:history="1">
            <w:r w:rsidR="00E9746C" w:rsidRPr="008A6FFF">
              <w:rPr>
                <w:rFonts w:asciiTheme="minorEastAsia" w:eastAsiaTheme="minorEastAsia" w:hAnsiTheme="minorEastAsia" w:hint="eastAsia"/>
                <w:szCs w:val="21"/>
              </w:rPr>
              <w:t>二、出口亚</w:t>
            </w:r>
            <w:r w:rsidR="00667E1E" w:rsidRPr="008A6FFF">
              <w:rPr>
                <w:rFonts w:asciiTheme="minorEastAsia" w:eastAsiaTheme="minorEastAsia" w:hAnsiTheme="minorEastAsia" w:hint="eastAsia"/>
                <w:szCs w:val="21"/>
              </w:rPr>
              <w:t>音条件</w:t>
            </w:r>
            <w:r w:rsidR="00667E1E" w:rsidRPr="008A6FFF">
              <w:rPr>
                <w:rFonts w:asciiTheme="minorEastAsia" w:eastAsiaTheme="minorEastAsia" w:hAnsiTheme="minorEastAsia"/>
                <w:webHidden/>
                <w:szCs w:val="21"/>
              </w:rPr>
              <w:tab/>
            </w:r>
            <w:r w:rsidR="00300217" w:rsidRPr="008A6FFF">
              <w:rPr>
                <w:rFonts w:asciiTheme="minorEastAsia" w:eastAsiaTheme="minorEastAsia" w:hAnsiTheme="minorEastAsia"/>
                <w:webHidden/>
                <w:szCs w:val="21"/>
              </w:rPr>
              <w:fldChar w:fldCharType="begin"/>
            </w:r>
            <w:r w:rsidR="00667E1E" w:rsidRPr="008A6FFF">
              <w:rPr>
                <w:rFonts w:asciiTheme="minorEastAsia" w:eastAsiaTheme="minorEastAsia" w:hAnsiTheme="minorEastAsia"/>
                <w:webHidden/>
                <w:szCs w:val="21"/>
              </w:rPr>
              <w:instrText xml:space="preserve"> PAGEREF _Toc312873869 \h </w:instrText>
            </w:r>
            <w:r w:rsidR="00300217" w:rsidRPr="008A6FFF">
              <w:rPr>
                <w:rFonts w:asciiTheme="minorEastAsia" w:eastAsiaTheme="minorEastAsia" w:hAnsiTheme="minorEastAsia"/>
                <w:webHidden/>
                <w:szCs w:val="21"/>
              </w:rPr>
            </w:r>
            <w:r w:rsidR="00300217" w:rsidRPr="008A6FFF">
              <w:rPr>
                <w:rFonts w:asciiTheme="minorEastAsia" w:eastAsiaTheme="minorEastAsia" w:hAnsiTheme="minorEastAsia"/>
                <w:webHidden/>
                <w:szCs w:val="21"/>
              </w:rPr>
              <w:fldChar w:fldCharType="separate"/>
            </w:r>
            <w:r w:rsidR="005733B6" w:rsidRPr="008A6FFF">
              <w:rPr>
                <w:rFonts w:asciiTheme="minorEastAsia" w:eastAsiaTheme="minorEastAsia" w:hAnsiTheme="minorEastAsia"/>
                <w:webHidden/>
                <w:szCs w:val="21"/>
              </w:rPr>
              <w:t>17</w:t>
            </w:r>
            <w:r w:rsidR="00300217" w:rsidRPr="008A6FFF">
              <w:rPr>
                <w:rFonts w:asciiTheme="minorEastAsia" w:eastAsiaTheme="minorEastAsia" w:hAnsiTheme="minorEastAsia"/>
                <w:webHidden/>
                <w:szCs w:val="21"/>
              </w:rPr>
              <w:fldChar w:fldCharType="end"/>
            </w:r>
          </w:hyperlink>
        </w:p>
        <w:p w:rsidR="00CE5B18" w:rsidRPr="00491908" w:rsidRDefault="00300217" w:rsidP="00491908">
          <w:pPr>
            <w:spacing w:line="480" w:lineRule="exact"/>
            <w:rPr>
              <w:sz w:val="28"/>
              <w:szCs w:val="28"/>
            </w:rPr>
          </w:pPr>
          <w:r w:rsidRPr="00BA410A">
            <w:rPr>
              <w:rFonts w:ascii="黑体" w:eastAsia="黑体" w:hAnsi="黑体"/>
              <w:sz w:val="28"/>
              <w:szCs w:val="28"/>
            </w:rPr>
            <w:fldChar w:fldCharType="end"/>
          </w:r>
        </w:p>
      </w:sdtContent>
    </w:sdt>
    <w:p w:rsidR="00CE5B18" w:rsidRPr="0036464C" w:rsidRDefault="00CC5047" w:rsidP="00491908">
      <w:pPr>
        <w:pStyle w:val="4"/>
      </w:pPr>
      <w:bookmarkStart w:id="0" w:name="_Toc312873843"/>
      <w:r w:rsidRPr="0036464C">
        <w:rPr>
          <w:rFonts w:hint="eastAsia"/>
        </w:rPr>
        <w:lastRenderedPageBreak/>
        <w:t xml:space="preserve">第一部分 </w:t>
      </w:r>
      <w:r w:rsidR="00AD1955" w:rsidRPr="0036464C">
        <w:rPr>
          <w:rFonts w:hint="eastAsia"/>
        </w:rPr>
        <w:t>大作业内容和要求</w:t>
      </w:r>
      <w:bookmarkEnd w:id="0"/>
    </w:p>
    <w:p w:rsidR="006A0CE5" w:rsidRDefault="006A0CE5" w:rsidP="00AD1955">
      <w:pPr>
        <w:ind w:left="418"/>
        <w:jc w:val="left"/>
        <w:rPr>
          <w:sz w:val="28"/>
          <w:szCs w:val="28"/>
        </w:rPr>
      </w:pPr>
      <w:bookmarkStart w:id="1" w:name="OLE_LINK1"/>
      <w:bookmarkStart w:id="2" w:name="OLE_LINK2"/>
      <w:r>
        <w:rPr>
          <w:rFonts w:hint="eastAsia"/>
          <w:sz w:val="28"/>
          <w:szCs w:val="28"/>
        </w:rPr>
        <w:t>用</w:t>
      </w:r>
      <w:r>
        <w:rPr>
          <w:rFonts w:hint="eastAsia"/>
          <w:sz w:val="28"/>
          <w:szCs w:val="28"/>
        </w:rPr>
        <w:t>MC</w:t>
      </w:r>
      <w:r>
        <w:rPr>
          <w:rFonts w:hint="eastAsia"/>
          <w:sz w:val="28"/>
          <w:szCs w:val="28"/>
        </w:rPr>
        <w:t>格式计算二维管流</w:t>
      </w:r>
    </w:p>
    <w:p w:rsidR="006A0CE5" w:rsidRDefault="003C5F67" w:rsidP="00CE5B18">
      <w:pPr>
        <w:pStyle w:val="11"/>
      </w:pPr>
      <w:bookmarkStart w:id="3" w:name="_Toc312872582"/>
      <w:bookmarkStart w:id="4" w:name="_Toc312873694"/>
      <w:bookmarkStart w:id="5" w:name="_Toc312873844"/>
      <w:bookmarkEnd w:id="1"/>
      <w:bookmarkEnd w:id="2"/>
      <w:r>
        <w:rPr>
          <w:rFonts w:hint="eastAsia"/>
        </w:rPr>
        <w:t>一、</w:t>
      </w:r>
      <w:r w:rsidR="006A0CE5">
        <w:rPr>
          <w:rFonts w:hint="eastAsia"/>
        </w:rPr>
        <w:t>模拟对象</w:t>
      </w:r>
      <w:bookmarkEnd w:id="3"/>
      <w:bookmarkEnd w:id="4"/>
      <w:bookmarkEnd w:id="5"/>
    </w:p>
    <w:p w:rsidR="006A0CE5" w:rsidRDefault="002E2C89" w:rsidP="006A0CE5">
      <w:pPr>
        <w:rPr>
          <w:sz w:val="28"/>
          <w:szCs w:val="28"/>
        </w:rPr>
      </w:pPr>
      <w:r>
        <w:rPr>
          <w:sz w:val="28"/>
          <w:szCs w:val="28"/>
        </w:rPr>
      </w:r>
      <w:r>
        <w:rPr>
          <w:sz w:val="28"/>
          <w:szCs w:val="28"/>
        </w:rPr>
        <w:pict>
          <v:group id="_x0000_s1026" editas="canvas" style="width:415.3pt;height:136.4pt;mso-position-horizontal-relative:char;mso-position-vertical-relative:line" coordorigin="2358,3353" coordsize="7200,2365">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2358;top:3353;width:7200;height:2365" o:preferrelative="f">
              <v:fill o:detectmouseclick="t"/>
              <v:path o:extrusionok="t" o:connecttype="none"/>
              <o:lock v:ext="edit" text="t"/>
            </v:shape>
            <v:shape id="_x0000_s1028" type="#_x0000_t75" style="position:absolute;left:3342;top:3463;width:5262;height:1840">
              <v:imagedata r:id="rId10" o:title="2Dpipeflow"/>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29" type="#_x0000_t13" style="position:absolute;left:2420;top:4088;width:843;height:592" filled="f"/>
            <v:shape id="_x0000_s1030" type="#_x0000_t13" style="position:absolute;left:8641;top:4068;width:842;height:592" filled="f"/>
            <v:rect id="_x0000_s1031" style="position:absolute;left:2358;top:3776;width:843;height:406" filled="f" stroked="f">
              <v:textbox style="mso-next-textbox:#_x0000_s1031">
                <w:txbxContent>
                  <w:p w:rsidR="00EA4948" w:rsidRPr="00854911" w:rsidRDefault="00EA4948" w:rsidP="006A0CE5">
                    <w:pPr>
                      <w:rPr>
                        <w:sz w:val="24"/>
                      </w:rPr>
                    </w:pPr>
                    <w:proofErr w:type="gramStart"/>
                    <w:r w:rsidRPr="00854911">
                      <w:rPr>
                        <w:sz w:val="24"/>
                      </w:rPr>
                      <w:t>inflow</w:t>
                    </w:r>
                    <w:proofErr w:type="gramEnd"/>
                  </w:p>
                </w:txbxContent>
              </v:textbox>
            </v:rect>
            <v:rect id="_x0000_s1032" style="position:absolute;left:8494;top:3818;width:927;height:406" filled="f" stroked="f">
              <v:textbox style="mso-next-textbox:#_x0000_s1032">
                <w:txbxContent>
                  <w:p w:rsidR="00EA4948" w:rsidRPr="00854911" w:rsidRDefault="00EA4948" w:rsidP="006A0CE5">
                    <w:pPr>
                      <w:rPr>
                        <w:sz w:val="24"/>
                      </w:rPr>
                    </w:pPr>
                    <w:proofErr w:type="gramStart"/>
                    <w:r>
                      <w:rPr>
                        <w:sz w:val="24"/>
                      </w:rPr>
                      <w:t>outflow</w:t>
                    </w:r>
                    <w:proofErr w:type="gramEnd"/>
                  </w:p>
                </w:txbxContent>
              </v:textbox>
            </v:rect>
            <v:shape id="_x0000_s1033" type="#_x0000_t75" style="position:absolute;left:3055;top:4900;width:780;height:281">
              <v:imagedata r:id="rId11" o:title=""/>
            </v:shape>
            <v:shape id="_x0000_s1034" type="#_x0000_t75" style="position:absolute;left:7996;top:5306;width:884;height:281">
              <v:imagedata r:id="rId12" o:title=""/>
            </v:shape>
            <w10:wrap type="none"/>
            <w10:anchorlock/>
          </v:group>
          <o:OLEObject Type="Embed" ProgID="Equation.DSMT4" ShapeID="_x0000_s1033" DrawAspect="Content" ObjectID="_1454780241" r:id="rId13"/>
          <o:OLEObject Type="Embed" ProgID="Equation.DSMT4" ShapeID="_x0000_s1034" DrawAspect="Content" ObjectID="_1454780242" r:id="rId14"/>
        </w:pict>
      </w:r>
    </w:p>
    <w:p w:rsidR="006A0CE5" w:rsidRDefault="006A0CE5" w:rsidP="006A0CE5">
      <w:pPr>
        <w:outlineLvl w:val="0"/>
        <w:rPr>
          <w:sz w:val="28"/>
          <w:szCs w:val="28"/>
        </w:rPr>
      </w:pPr>
      <w:bookmarkStart w:id="6" w:name="_Toc312872583"/>
      <w:bookmarkStart w:id="7" w:name="_Toc312873695"/>
      <w:bookmarkStart w:id="8" w:name="_Toc312873845"/>
      <w:r>
        <w:rPr>
          <w:rFonts w:hint="eastAsia"/>
          <w:sz w:val="28"/>
          <w:szCs w:val="28"/>
        </w:rPr>
        <w:t>二</w:t>
      </w:r>
      <w:r w:rsidR="003C5F67">
        <w:rPr>
          <w:rFonts w:hint="eastAsia"/>
          <w:sz w:val="28"/>
          <w:szCs w:val="28"/>
        </w:rPr>
        <w:t>、</w:t>
      </w:r>
      <w:r w:rsidRPr="00CE5B18">
        <w:rPr>
          <w:rStyle w:val="1Char0"/>
          <w:rFonts w:hint="eastAsia"/>
        </w:rPr>
        <w:t>控制方程</w:t>
      </w:r>
      <w:r>
        <w:rPr>
          <w:rFonts w:hint="eastAsia"/>
          <w:sz w:val="28"/>
          <w:szCs w:val="28"/>
        </w:rPr>
        <w:t>（</w:t>
      </w:r>
      <w:r w:rsidR="002815A4">
        <w:rPr>
          <w:rFonts w:hint="eastAsia"/>
          <w:sz w:val="28"/>
          <w:szCs w:val="28"/>
        </w:rPr>
        <w:t>准一</w:t>
      </w:r>
      <w:r>
        <w:rPr>
          <w:rFonts w:hint="eastAsia"/>
          <w:sz w:val="28"/>
          <w:szCs w:val="28"/>
        </w:rPr>
        <w:t>维</w:t>
      </w:r>
      <w:r>
        <w:rPr>
          <w:sz w:val="28"/>
          <w:szCs w:val="28"/>
        </w:rPr>
        <w:t>Euler</w:t>
      </w:r>
      <w:r>
        <w:rPr>
          <w:rFonts w:hint="eastAsia"/>
          <w:sz w:val="28"/>
          <w:szCs w:val="28"/>
        </w:rPr>
        <w:t>方程）</w:t>
      </w:r>
      <w:bookmarkEnd w:id="6"/>
      <w:bookmarkEnd w:id="7"/>
      <w:bookmarkEnd w:id="8"/>
    </w:p>
    <w:p w:rsidR="006A0CE5" w:rsidRDefault="006A0CE5" w:rsidP="006A0CE5">
      <w:pPr>
        <w:rPr>
          <w:sz w:val="28"/>
          <w:szCs w:val="28"/>
        </w:rPr>
      </w:pPr>
      <w:r>
        <w:rPr>
          <w:rFonts w:hint="eastAsia"/>
          <w:sz w:val="28"/>
          <w:szCs w:val="28"/>
        </w:rPr>
        <w:t>（一）</w:t>
      </w:r>
      <w:r>
        <w:rPr>
          <w:rFonts w:hint="eastAsia"/>
          <w:sz w:val="28"/>
          <w:szCs w:val="28"/>
        </w:rPr>
        <w:t xml:space="preserve"> </w:t>
      </w:r>
      <w:r>
        <w:rPr>
          <w:rFonts w:hint="eastAsia"/>
          <w:sz w:val="28"/>
          <w:szCs w:val="28"/>
        </w:rPr>
        <w:t>一维</w:t>
      </w:r>
      <w:r>
        <w:rPr>
          <w:sz w:val="28"/>
          <w:szCs w:val="28"/>
        </w:rPr>
        <w:t>Euler</w:t>
      </w:r>
      <w:r>
        <w:rPr>
          <w:rFonts w:hint="eastAsia"/>
          <w:sz w:val="28"/>
          <w:szCs w:val="28"/>
        </w:rPr>
        <w:t>方程</w:t>
      </w:r>
    </w:p>
    <w:p w:rsidR="006A0CE5" w:rsidRDefault="00BC418F" w:rsidP="006A0CE5">
      <w:pPr>
        <w:jc w:val="center"/>
        <w:rPr>
          <w:sz w:val="28"/>
          <w:szCs w:val="28"/>
        </w:rPr>
      </w:pPr>
      <w:r w:rsidRPr="00325ABB">
        <w:rPr>
          <w:position w:val="-12"/>
          <w:sz w:val="28"/>
          <w:szCs w:val="28"/>
        </w:rPr>
        <w:object w:dxaOrig="1500" w:dyaOrig="400">
          <v:shape id="_x0000_i1026" type="#_x0000_t75" style="width:75.4pt;height:20.4pt" o:ole="">
            <v:imagedata r:id="rId15" o:title=""/>
          </v:shape>
          <o:OLEObject Type="Embed" ProgID="Equation.DSMT4" ShapeID="_x0000_i1026" DrawAspect="Content" ObjectID="_1454780213" r:id="rId16"/>
        </w:object>
      </w:r>
    </w:p>
    <w:p w:rsidR="006A0CE5" w:rsidRDefault="006A0CE5" w:rsidP="006A0CE5">
      <w:pPr>
        <w:rPr>
          <w:sz w:val="28"/>
          <w:szCs w:val="28"/>
        </w:rPr>
      </w:pPr>
      <w:r>
        <w:rPr>
          <w:rFonts w:hint="eastAsia"/>
          <w:sz w:val="28"/>
          <w:szCs w:val="28"/>
        </w:rPr>
        <w:t>式中：</w:t>
      </w:r>
    </w:p>
    <w:p w:rsidR="006A0CE5" w:rsidRDefault="00F14FE0" w:rsidP="006A0CE5">
      <w:pPr>
        <w:jc w:val="center"/>
        <w:rPr>
          <w:sz w:val="28"/>
          <w:szCs w:val="28"/>
        </w:rPr>
      </w:pPr>
      <w:r w:rsidRPr="00325ABB">
        <w:rPr>
          <w:position w:val="-60"/>
          <w:sz w:val="28"/>
          <w:szCs w:val="28"/>
        </w:rPr>
        <w:object w:dxaOrig="1460" w:dyaOrig="1359">
          <v:shape id="_x0000_i1027" type="#_x0000_t75" style="width:72.7pt;height:67.9pt" o:ole="">
            <v:imagedata r:id="rId17" o:title=""/>
          </v:shape>
          <o:OLEObject Type="Embed" ProgID="Equation.DSMT4" ShapeID="_x0000_i1027" DrawAspect="Content" ObjectID="_1454780214" r:id="rId18"/>
        </w:object>
      </w:r>
      <w:r w:rsidR="00BC418F">
        <w:rPr>
          <w:rFonts w:hint="eastAsia"/>
          <w:sz w:val="28"/>
          <w:szCs w:val="28"/>
        </w:rPr>
        <w:t xml:space="preserve"> , </w:t>
      </w:r>
      <w:r w:rsidRPr="00325ABB">
        <w:rPr>
          <w:position w:val="-62"/>
          <w:sz w:val="28"/>
          <w:szCs w:val="28"/>
        </w:rPr>
        <w:object w:dxaOrig="2120" w:dyaOrig="1400">
          <v:shape id="_x0000_i1028" type="#_x0000_t75" style="width:105.3pt;height:69.95pt" o:ole="">
            <v:imagedata r:id="rId19" o:title=""/>
          </v:shape>
          <o:OLEObject Type="Embed" ProgID="Equation.DSMT4" ShapeID="_x0000_i1028" DrawAspect="Content" ObjectID="_1454780215" r:id="rId20"/>
        </w:object>
      </w:r>
      <w:r w:rsidR="00BC418F">
        <w:rPr>
          <w:rFonts w:hint="eastAsia"/>
          <w:sz w:val="28"/>
          <w:szCs w:val="28"/>
        </w:rPr>
        <w:t xml:space="preserve"> ,  </w:t>
      </w:r>
      <w:r w:rsidR="00BC418F" w:rsidRPr="00325ABB">
        <w:rPr>
          <w:position w:val="-60"/>
          <w:sz w:val="28"/>
          <w:szCs w:val="28"/>
        </w:rPr>
        <w:object w:dxaOrig="1520" w:dyaOrig="1359">
          <v:shape id="_x0000_i1029" type="#_x0000_t75" style="width:76.1pt;height:67.9pt" o:ole="">
            <v:imagedata r:id="rId21" o:title=""/>
          </v:shape>
          <o:OLEObject Type="Embed" ProgID="Equation.DSMT4" ShapeID="_x0000_i1029" DrawAspect="Content" ObjectID="_1454780216" r:id="rId22"/>
        </w:object>
      </w:r>
    </w:p>
    <w:p w:rsidR="00B34F15" w:rsidRDefault="00B34F15" w:rsidP="00B34F15">
      <w:pPr>
        <w:jc w:val="left"/>
        <w:rPr>
          <w:sz w:val="28"/>
          <w:szCs w:val="28"/>
        </w:rPr>
      </w:pPr>
      <w:r>
        <w:rPr>
          <w:rFonts w:hint="eastAsia"/>
          <w:sz w:val="28"/>
          <w:szCs w:val="28"/>
        </w:rPr>
        <w:t>其中，</w:t>
      </w:r>
      <w:r w:rsidRPr="00743447">
        <w:rPr>
          <w:position w:val="-16"/>
          <w:sz w:val="28"/>
          <w:szCs w:val="28"/>
        </w:rPr>
        <w:object w:dxaOrig="3600" w:dyaOrig="460">
          <v:shape id="_x0000_i1030" type="#_x0000_t75" style="width:180.7pt;height:23.75pt" o:ole="">
            <v:imagedata r:id="rId23" o:title=""/>
          </v:shape>
          <o:OLEObject Type="Embed" ProgID="Equation.DSMT4" ShapeID="_x0000_i1030" DrawAspect="Content" ObjectID="_1454780217" r:id="rId24"/>
        </w:object>
      </w:r>
      <w:r>
        <w:rPr>
          <w:rFonts w:hint="eastAsia"/>
          <w:sz w:val="28"/>
          <w:szCs w:val="28"/>
        </w:rPr>
        <w:t>,</w:t>
      </w:r>
      <w:r>
        <w:rPr>
          <w:rFonts w:hint="eastAsia"/>
          <w:sz w:val="28"/>
          <w:szCs w:val="28"/>
        </w:rPr>
        <w:t>是管道截面积。</w:t>
      </w:r>
    </w:p>
    <w:p w:rsidR="006A0CE5" w:rsidRDefault="006A0CE5" w:rsidP="006A0CE5">
      <w:pPr>
        <w:rPr>
          <w:sz w:val="28"/>
          <w:szCs w:val="28"/>
        </w:rPr>
      </w:pPr>
      <w:r>
        <w:rPr>
          <w:rFonts w:hint="eastAsia"/>
          <w:sz w:val="28"/>
          <w:szCs w:val="28"/>
        </w:rPr>
        <w:t>补充状态方程</w:t>
      </w:r>
    </w:p>
    <w:p w:rsidR="006A0CE5" w:rsidRDefault="006A0CE5" w:rsidP="006A0CE5">
      <w:pPr>
        <w:jc w:val="center"/>
        <w:rPr>
          <w:sz w:val="28"/>
          <w:szCs w:val="28"/>
        </w:rPr>
      </w:pPr>
      <w:r w:rsidRPr="00325ABB">
        <w:rPr>
          <w:position w:val="-34"/>
          <w:sz w:val="28"/>
          <w:szCs w:val="28"/>
        </w:rPr>
        <w:object w:dxaOrig="2040" w:dyaOrig="800">
          <v:shape id="_x0000_i1031" type="#_x0000_t75" style="width:101.9pt;height:39.4pt" o:ole="">
            <v:imagedata r:id="rId25" o:title=""/>
          </v:shape>
          <o:OLEObject Type="Embed" ProgID="Equation.DSMT4" ShapeID="_x0000_i1031" DrawAspect="Content" ObjectID="_1454780218" r:id="rId26"/>
        </w:object>
      </w:r>
      <w:r>
        <w:rPr>
          <w:rFonts w:hint="eastAsia"/>
          <w:sz w:val="28"/>
          <w:szCs w:val="28"/>
        </w:rPr>
        <w:t xml:space="preserve"> </w:t>
      </w:r>
      <w:r>
        <w:rPr>
          <w:rFonts w:hint="eastAsia"/>
          <w:sz w:val="28"/>
          <w:szCs w:val="28"/>
        </w:rPr>
        <w:t>，</w:t>
      </w:r>
      <w:r w:rsidRPr="00EC61ED">
        <w:rPr>
          <w:position w:val="-12"/>
          <w:sz w:val="28"/>
          <w:szCs w:val="28"/>
        </w:rPr>
        <w:object w:dxaOrig="880" w:dyaOrig="380">
          <v:shape id="_x0000_i1032" type="#_x0000_t75" style="width:44.15pt;height:18.35pt" o:ole="">
            <v:imagedata r:id="rId27" o:title=""/>
          </v:shape>
          <o:OLEObject Type="Embed" ProgID="Equation.DSMT4" ShapeID="_x0000_i1032" DrawAspect="Content" ObjectID="_1454780219" r:id="rId28"/>
        </w:object>
      </w:r>
    </w:p>
    <w:p w:rsidR="006A0CE5" w:rsidRDefault="003C5F67" w:rsidP="006A0CE5">
      <w:pPr>
        <w:outlineLvl w:val="0"/>
        <w:rPr>
          <w:sz w:val="28"/>
          <w:szCs w:val="28"/>
        </w:rPr>
      </w:pPr>
      <w:bookmarkStart w:id="9" w:name="_Toc312872584"/>
      <w:bookmarkStart w:id="10" w:name="_Toc312873696"/>
      <w:bookmarkStart w:id="11" w:name="_Toc312873846"/>
      <w:r>
        <w:rPr>
          <w:rFonts w:hint="eastAsia"/>
          <w:sz w:val="28"/>
          <w:szCs w:val="28"/>
        </w:rPr>
        <w:t>三、</w:t>
      </w:r>
      <w:r w:rsidR="006A0CE5">
        <w:rPr>
          <w:rFonts w:hint="eastAsia"/>
          <w:sz w:val="28"/>
          <w:szCs w:val="28"/>
        </w:rPr>
        <w:t>差分格式（可以用有限体积格式）</w:t>
      </w:r>
      <w:bookmarkEnd w:id="9"/>
      <w:bookmarkEnd w:id="10"/>
      <w:bookmarkEnd w:id="11"/>
    </w:p>
    <w:p w:rsidR="00215232" w:rsidRDefault="00391571" w:rsidP="00215232">
      <w:pPr>
        <w:jc w:val="left"/>
        <w:rPr>
          <w:sz w:val="28"/>
          <w:szCs w:val="28"/>
        </w:rPr>
      </w:pPr>
      <w:r w:rsidRPr="00EC61ED">
        <w:rPr>
          <w:position w:val="-48"/>
          <w:sz w:val="28"/>
          <w:szCs w:val="28"/>
        </w:rPr>
        <w:object w:dxaOrig="9520" w:dyaOrig="1880">
          <v:shape id="_x0000_i1033" type="#_x0000_t75" style="width:476.15pt;height:93.75pt" o:ole="">
            <v:imagedata r:id="rId29" o:title=""/>
          </v:shape>
          <o:OLEObject Type="Embed" ProgID="Equation.DSMT4" ShapeID="_x0000_i1033" DrawAspect="Content" ObjectID="_1454780220" r:id="rId30"/>
        </w:object>
      </w:r>
      <w:r w:rsidR="00215232">
        <w:rPr>
          <w:rFonts w:hint="eastAsia"/>
          <w:sz w:val="28"/>
          <w:szCs w:val="28"/>
        </w:rPr>
        <w:t>式中，α为人工粘性系数，α</w:t>
      </w:r>
      <w:r w:rsidR="00215232">
        <w:rPr>
          <w:rFonts w:hint="eastAsia"/>
          <w:sz w:val="28"/>
          <w:szCs w:val="28"/>
        </w:rPr>
        <w:t>=0.1~1.0</w:t>
      </w:r>
      <w:r w:rsidR="00215232">
        <w:rPr>
          <w:rFonts w:hint="eastAsia"/>
          <w:sz w:val="28"/>
          <w:szCs w:val="28"/>
        </w:rPr>
        <w:t>，可以根据具体情况再加大或减小。</w:t>
      </w:r>
    </w:p>
    <w:p w:rsidR="006A0CE5" w:rsidRDefault="000338FE" w:rsidP="006A0CE5">
      <w:pPr>
        <w:outlineLvl w:val="0"/>
        <w:rPr>
          <w:sz w:val="28"/>
          <w:szCs w:val="28"/>
        </w:rPr>
      </w:pPr>
      <w:bookmarkStart w:id="12" w:name="_Toc312872585"/>
      <w:bookmarkStart w:id="13" w:name="_Toc312873697"/>
      <w:bookmarkStart w:id="14" w:name="_Toc312873847"/>
      <w:r>
        <w:rPr>
          <w:rFonts w:hint="eastAsia"/>
          <w:sz w:val="28"/>
          <w:szCs w:val="28"/>
        </w:rPr>
        <w:t>四</w:t>
      </w:r>
      <w:r w:rsidR="003C5F67">
        <w:rPr>
          <w:rFonts w:hint="eastAsia"/>
          <w:sz w:val="28"/>
          <w:szCs w:val="28"/>
        </w:rPr>
        <w:t>、</w:t>
      </w:r>
      <w:r w:rsidR="006A0CE5">
        <w:rPr>
          <w:rFonts w:hint="eastAsia"/>
          <w:sz w:val="28"/>
          <w:szCs w:val="28"/>
        </w:rPr>
        <w:t>来流条件</w:t>
      </w:r>
      <w:bookmarkEnd w:id="12"/>
      <w:bookmarkEnd w:id="13"/>
      <w:bookmarkEnd w:id="14"/>
    </w:p>
    <w:p w:rsidR="006A0CE5" w:rsidRDefault="006A0CE5" w:rsidP="006A0CE5">
      <w:pPr>
        <w:jc w:val="center"/>
        <w:rPr>
          <w:sz w:val="28"/>
          <w:szCs w:val="28"/>
        </w:rPr>
      </w:pPr>
      <w:r w:rsidRPr="00743447">
        <w:rPr>
          <w:position w:val="-12"/>
          <w:sz w:val="28"/>
          <w:szCs w:val="28"/>
        </w:rPr>
        <w:object w:dxaOrig="1160" w:dyaOrig="400">
          <v:shape id="_x0000_i1034" type="#_x0000_t75" style="width:57.75pt;height:20.4pt" o:ole="">
            <v:imagedata r:id="rId31" o:title=""/>
          </v:shape>
          <o:OLEObject Type="Embed" ProgID="Equation.DSMT4" ShapeID="_x0000_i1034" DrawAspect="Content" ObjectID="_1454780221" r:id="rId32"/>
        </w:object>
      </w:r>
      <w:r>
        <w:rPr>
          <w:rFonts w:hint="eastAsia"/>
          <w:sz w:val="28"/>
          <w:szCs w:val="28"/>
        </w:rPr>
        <w:t>；</w:t>
      </w:r>
      <w:r w:rsidRPr="00743447">
        <w:rPr>
          <w:position w:val="-12"/>
          <w:sz w:val="28"/>
          <w:szCs w:val="28"/>
        </w:rPr>
        <w:object w:dxaOrig="2580" w:dyaOrig="440">
          <v:shape id="_x0000_i1035" type="#_x0000_t75" style="width:129.05pt;height:21.75pt" o:ole="">
            <v:imagedata r:id="rId33" o:title=""/>
          </v:shape>
          <o:OLEObject Type="Embed" ProgID="Equation.DSMT4" ShapeID="_x0000_i1035" DrawAspect="Content" ObjectID="_1454780222" r:id="rId34"/>
        </w:object>
      </w:r>
      <w:r>
        <w:rPr>
          <w:rFonts w:hint="eastAsia"/>
          <w:sz w:val="28"/>
          <w:szCs w:val="28"/>
        </w:rPr>
        <w:t>；</w:t>
      </w:r>
      <w:r w:rsidRPr="00743447">
        <w:rPr>
          <w:position w:val="-12"/>
          <w:sz w:val="28"/>
          <w:szCs w:val="28"/>
        </w:rPr>
        <w:object w:dxaOrig="2280" w:dyaOrig="440">
          <v:shape id="_x0000_i1036" type="#_x0000_t75" style="width:114.1pt;height:21.75pt" o:ole="">
            <v:imagedata r:id="rId35" o:title=""/>
          </v:shape>
          <o:OLEObject Type="Embed" ProgID="Equation.DSMT4" ShapeID="_x0000_i1036" DrawAspect="Content" ObjectID="_1454780223" r:id="rId36"/>
        </w:object>
      </w:r>
    </w:p>
    <w:p w:rsidR="000338FE" w:rsidRDefault="000338FE" w:rsidP="000338FE">
      <w:pPr>
        <w:ind w:firstLineChars="300" w:firstLine="840"/>
        <w:jc w:val="left"/>
        <w:rPr>
          <w:sz w:val="28"/>
          <w:szCs w:val="28"/>
        </w:rPr>
      </w:pPr>
      <w:r>
        <w:rPr>
          <w:rFonts w:hint="eastAsia"/>
          <w:sz w:val="28"/>
          <w:szCs w:val="28"/>
        </w:rPr>
        <w:t>进口：</w:t>
      </w:r>
      <w:r w:rsidRPr="00743447">
        <w:rPr>
          <w:position w:val="-6"/>
          <w:sz w:val="28"/>
          <w:szCs w:val="28"/>
        </w:rPr>
        <w:object w:dxaOrig="900" w:dyaOrig="320">
          <v:shape id="_x0000_i1037" type="#_x0000_t75" style="width:44.85pt;height:16.3pt" o:ole="">
            <v:imagedata r:id="rId37" o:title=""/>
          </v:shape>
          <o:OLEObject Type="Embed" ProgID="Equation.DSMT4" ShapeID="_x0000_i1037" DrawAspect="Content" ObjectID="_1454780224" r:id="rId38"/>
        </w:object>
      </w:r>
      <w:r>
        <w:rPr>
          <w:rFonts w:hint="eastAsia"/>
          <w:sz w:val="28"/>
          <w:szCs w:val="28"/>
        </w:rPr>
        <w:t>；出口：</w:t>
      </w:r>
      <w:r w:rsidRPr="00743447">
        <w:rPr>
          <w:position w:val="-6"/>
          <w:sz w:val="28"/>
          <w:szCs w:val="28"/>
        </w:rPr>
        <w:object w:dxaOrig="1020" w:dyaOrig="320">
          <v:shape id="_x0000_i1038" type="#_x0000_t75" style="width:50.95pt;height:16.3pt" o:ole="">
            <v:imagedata r:id="rId39" o:title=""/>
          </v:shape>
          <o:OLEObject Type="Embed" ProgID="Equation.DSMT4" ShapeID="_x0000_i1038" DrawAspect="Content" ObjectID="_1454780225" r:id="rId40"/>
        </w:object>
      </w:r>
      <w:r>
        <w:rPr>
          <w:rFonts w:hint="eastAsia"/>
          <w:sz w:val="28"/>
          <w:szCs w:val="28"/>
        </w:rPr>
        <w:t>（单位：</w:t>
      </w:r>
      <w:r>
        <w:rPr>
          <w:sz w:val="28"/>
          <w:szCs w:val="28"/>
        </w:rPr>
        <w:t>m</w:t>
      </w:r>
      <w:r>
        <w:rPr>
          <w:rFonts w:hint="eastAsia"/>
          <w:sz w:val="28"/>
          <w:szCs w:val="28"/>
        </w:rPr>
        <w:t>）</w:t>
      </w:r>
    </w:p>
    <w:p w:rsidR="006A0CE5" w:rsidRDefault="002E2C89" w:rsidP="006A0CE5">
      <w:pPr>
        <w:outlineLvl w:val="0"/>
        <w:rPr>
          <w:sz w:val="28"/>
          <w:szCs w:val="28"/>
        </w:rPr>
      </w:pPr>
      <w:r>
        <w:rPr>
          <w:noProof/>
          <w:sz w:val="28"/>
          <w:szCs w:val="28"/>
        </w:rPr>
        <w:pict>
          <v:shape id="_x0000_s1036" type="#_x0000_t75" style="position:absolute;left:0;text-align:left;margin-left:121.35pt;margin-top:42.35pt;width:53.25pt;height:15.75pt;z-index:-251658240" wrapcoords="1825 3086 0 16457 20383 16457 21296 5143 18558 3086 3042 3086 1825 3086">
            <v:imagedata r:id="rId41" o:title=""/>
            <w10:wrap type="tight"/>
          </v:shape>
          <o:OLEObject Type="Embed" ProgID="Unknown" ShapeID="_x0000_s1036" DrawAspect="Content" ObjectID="_1454780243" r:id="rId42"/>
        </w:pict>
      </w:r>
      <w:bookmarkStart w:id="15" w:name="_Toc312872586"/>
      <w:bookmarkStart w:id="16" w:name="_Toc312873698"/>
      <w:bookmarkStart w:id="17" w:name="_Toc312873848"/>
      <w:r w:rsidR="000338FE">
        <w:rPr>
          <w:rFonts w:hint="eastAsia"/>
          <w:sz w:val="28"/>
          <w:szCs w:val="28"/>
        </w:rPr>
        <w:t>五</w:t>
      </w:r>
      <w:r w:rsidR="003C5F67">
        <w:rPr>
          <w:rFonts w:hint="eastAsia"/>
          <w:sz w:val="28"/>
          <w:szCs w:val="28"/>
        </w:rPr>
        <w:t>、</w:t>
      </w:r>
      <w:r w:rsidR="006A0CE5">
        <w:rPr>
          <w:rFonts w:hint="eastAsia"/>
          <w:sz w:val="28"/>
          <w:szCs w:val="28"/>
        </w:rPr>
        <w:t>网格步长</w:t>
      </w:r>
      <w:bookmarkEnd w:id="15"/>
      <w:bookmarkEnd w:id="16"/>
      <w:bookmarkEnd w:id="17"/>
    </w:p>
    <w:p w:rsidR="00F27B66" w:rsidRDefault="006A0CE5" w:rsidP="00F27B66">
      <w:pPr>
        <w:ind w:firstLine="560"/>
        <w:rPr>
          <w:sz w:val="28"/>
          <w:szCs w:val="28"/>
        </w:rPr>
      </w:pPr>
      <w:r w:rsidRPr="00FA4266">
        <w:rPr>
          <w:rFonts w:hint="eastAsia"/>
          <w:sz w:val="28"/>
          <w:szCs w:val="28"/>
        </w:rPr>
        <w:t>1</w:t>
      </w:r>
      <w:r>
        <w:rPr>
          <w:rFonts w:hint="eastAsia"/>
          <w:sz w:val="28"/>
          <w:szCs w:val="28"/>
        </w:rPr>
        <w:t>，空间步长：</w:t>
      </w:r>
    </w:p>
    <w:p w:rsidR="006A0CE5" w:rsidRDefault="002E2C89" w:rsidP="00F27B66">
      <w:pPr>
        <w:ind w:firstLine="560"/>
        <w:rPr>
          <w:sz w:val="28"/>
          <w:szCs w:val="28"/>
        </w:rPr>
      </w:pPr>
      <w:r>
        <w:rPr>
          <w:noProof/>
          <w:sz w:val="28"/>
          <w:szCs w:val="28"/>
        </w:rPr>
        <w:pict>
          <v:shape id="_x0000_s1037" type="#_x0000_t75" style="position:absolute;left:0;text-align:left;margin-left:123.8pt;margin-top:.95pt;width:63.75pt;height:36.75pt;z-index:-251656192" wrapcoords="13976 1763 3049 6171 1016 7494 254 13224 4574 15429 10165 16751 10165 19837 20329 19837 20838 16751 19821 15869 16009 15869 21092 11020 20329 10580 8640 8816 17534 7935 18296 3967 14993 1763 13976 1763">
            <v:imagedata r:id="rId43" o:title=""/>
            <w10:wrap type="tight"/>
          </v:shape>
          <o:OLEObject Type="Embed" ProgID="Unknown" ShapeID="_x0000_s1037" DrawAspect="Content" ObjectID="_1454780244" r:id="rId44"/>
        </w:pict>
      </w:r>
      <w:r w:rsidR="00F27B66">
        <w:rPr>
          <w:rFonts w:hint="eastAsia"/>
          <w:sz w:val="28"/>
          <w:szCs w:val="28"/>
        </w:rPr>
        <w:t>2</w:t>
      </w:r>
      <w:r w:rsidR="00F27B66">
        <w:rPr>
          <w:rFonts w:hint="eastAsia"/>
          <w:sz w:val="28"/>
          <w:szCs w:val="28"/>
        </w:rPr>
        <w:t>，</w:t>
      </w:r>
      <w:r w:rsidR="006A0CE5">
        <w:rPr>
          <w:rFonts w:hint="eastAsia"/>
          <w:sz w:val="28"/>
          <w:szCs w:val="28"/>
        </w:rPr>
        <w:t>时间步长：</w:t>
      </w:r>
      <w:r w:rsidR="006A0CE5">
        <w:rPr>
          <w:rFonts w:hint="eastAsia"/>
          <w:sz w:val="28"/>
          <w:szCs w:val="28"/>
        </w:rPr>
        <w:t xml:space="preserve"> </w:t>
      </w:r>
    </w:p>
    <w:p w:rsidR="00F27B66" w:rsidRDefault="00F27B66" w:rsidP="00F27B66">
      <w:pPr>
        <w:ind w:firstLineChars="400" w:firstLine="1120"/>
        <w:rPr>
          <w:sz w:val="28"/>
          <w:szCs w:val="28"/>
        </w:rPr>
      </w:pPr>
      <w:r>
        <w:rPr>
          <w:rFonts w:hint="eastAsia"/>
          <w:sz w:val="28"/>
          <w:szCs w:val="28"/>
        </w:rPr>
        <w:t>a</w:t>
      </w:r>
      <w:r>
        <w:rPr>
          <w:rFonts w:hint="eastAsia"/>
          <w:sz w:val="28"/>
          <w:szCs w:val="28"/>
        </w:rPr>
        <w:t>为音速。</w:t>
      </w:r>
      <w:r>
        <w:rPr>
          <w:rFonts w:hint="eastAsia"/>
          <w:sz w:val="28"/>
          <w:szCs w:val="28"/>
        </w:rPr>
        <w:t xml:space="preserve">    </w:t>
      </w:r>
    </w:p>
    <w:p w:rsidR="006A0CE5" w:rsidRDefault="00667A96" w:rsidP="006A0CE5">
      <w:pPr>
        <w:outlineLvl w:val="0"/>
        <w:rPr>
          <w:sz w:val="28"/>
          <w:szCs w:val="28"/>
        </w:rPr>
      </w:pPr>
      <w:bookmarkStart w:id="18" w:name="_Toc312872587"/>
      <w:bookmarkStart w:id="19" w:name="_Toc312873699"/>
      <w:bookmarkStart w:id="20" w:name="_Toc312873849"/>
      <w:r>
        <w:rPr>
          <w:rFonts w:hint="eastAsia"/>
          <w:sz w:val="28"/>
          <w:szCs w:val="28"/>
        </w:rPr>
        <w:t>六</w:t>
      </w:r>
      <w:r w:rsidR="003C5F67">
        <w:rPr>
          <w:rFonts w:hint="eastAsia"/>
          <w:sz w:val="28"/>
          <w:szCs w:val="28"/>
        </w:rPr>
        <w:t>、</w:t>
      </w:r>
      <w:r w:rsidR="006A0CE5">
        <w:rPr>
          <w:rFonts w:hint="eastAsia"/>
          <w:sz w:val="28"/>
          <w:szCs w:val="28"/>
        </w:rPr>
        <w:t>边界条件（两种流态）</w:t>
      </w:r>
      <w:bookmarkEnd w:id="18"/>
      <w:bookmarkEnd w:id="19"/>
      <w:bookmarkEnd w:id="20"/>
    </w:p>
    <w:p w:rsidR="006A0CE5" w:rsidRDefault="006A0CE5" w:rsidP="006A0CE5">
      <w:pPr>
        <w:ind w:firstLineChars="200" w:firstLine="560"/>
        <w:rPr>
          <w:sz w:val="28"/>
          <w:szCs w:val="28"/>
        </w:rPr>
      </w:pPr>
      <w:r>
        <w:rPr>
          <w:rFonts w:hint="eastAsia"/>
          <w:sz w:val="28"/>
          <w:szCs w:val="28"/>
        </w:rPr>
        <w:t>1</w:t>
      </w:r>
      <w:r>
        <w:rPr>
          <w:rFonts w:hint="eastAsia"/>
          <w:sz w:val="28"/>
          <w:szCs w:val="28"/>
        </w:rPr>
        <w:t>．进口超音，出口超音；</w:t>
      </w:r>
    </w:p>
    <w:p w:rsidR="006A0CE5" w:rsidRDefault="006A0CE5" w:rsidP="006A0CE5">
      <w:pPr>
        <w:ind w:firstLineChars="200" w:firstLine="560"/>
        <w:rPr>
          <w:sz w:val="28"/>
          <w:szCs w:val="28"/>
        </w:rPr>
      </w:pPr>
      <w:r>
        <w:rPr>
          <w:rFonts w:hint="eastAsia"/>
          <w:sz w:val="28"/>
          <w:szCs w:val="28"/>
        </w:rPr>
        <w:t>2</w:t>
      </w:r>
      <w:r>
        <w:rPr>
          <w:rFonts w:hint="eastAsia"/>
          <w:sz w:val="28"/>
          <w:szCs w:val="28"/>
        </w:rPr>
        <w:t>．进口超音，出口亚音（</w:t>
      </w:r>
      <w:r w:rsidRPr="003D0C9F">
        <w:rPr>
          <w:position w:val="-12"/>
          <w:sz w:val="28"/>
          <w:szCs w:val="28"/>
        </w:rPr>
        <w:object w:dxaOrig="1719" w:dyaOrig="400">
          <v:shape id="_x0000_i1039" type="#_x0000_t75" style="width:86.25pt;height:20.4pt" o:ole="">
            <v:imagedata r:id="rId45" o:title=""/>
          </v:shape>
          <o:OLEObject Type="Embed" ProgID="Equation.DSMT4" ShapeID="_x0000_i1039" DrawAspect="Content" ObjectID="_1454780226" r:id="rId46"/>
        </w:object>
      </w:r>
      <w:r>
        <w:rPr>
          <w:rFonts w:hint="eastAsia"/>
          <w:sz w:val="28"/>
          <w:szCs w:val="28"/>
        </w:rPr>
        <w:t>）。</w:t>
      </w:r>
    </w:p>
    <w:p w:rsidR="006A0CE5" w:rsidRDefault="00085CC2" w:rsidP="006A0CE5">
      <w:pPr>
        <w:outlineLvl w:val="0"/>
        <w:rPr>
          <w:sz w:val="28"/>
          <w:szCs w:val="28"/>
        </w:rPr>
      </w:pPr>
      <w:bookmarkStart w:id="21" w:name="_Toc312872588"/>
      <w:bookmarkStart w:id="22" w:name="_Toc312873700"/>
      <w:bookmarkStart w:id="23" w:name="_Toc312873850"/>
      <w:r>
        <w:rPr>
          <w:rFonts w:hint="eastAsia"/>
          <w:sz w:val="28"/>
          <w:szCs w:val="28"/>
        </w:rPr>
        <w:t>七</w:t>
      </w:r>
      <w:r w:rsidR="003C5F67">
        <w:rPr>
          <w:rFonts w:hint="eastAsia"/>
          <w:sz w:val="28"/>
          <w:szCs w:val="28"/>
        </w:rPr>
        <w:t>、</w:t>
      </w:r>
      <w:r w:rsidR="006A0CE5">
        <w:rPr>
          <w:rFonts w:hint="eastAsia"/>
          <w:sz w:val="28"/>
          <w:szCs w:val="28"/>
        </w:rPr>
        <w:t>收敛准则（采用时间推进法）</w:t>
      </w:r>
      <w:bookmarkEnd w:id="21"/>
      <w:bookmarkEnd w:id="22"/>
      <w:bookmarkEnd w:id="23"/>
    </w:p>
    <w:p w:rsidR="006A0CE5" w:rsidRDefault="002E2C89" w:rsidP="00B93CA8">
      <w:pPr>
        <w:ind w:firstLineChars="450" w:firstLine="1260"/>
        <w:outlineLvl w:val="0"/>
        <w:rPr>
          <w:sz w:val="28"/>
          <w:szCs w:val="28"/>
        </w:rPr>
      </w:pPr>
      <w:r>
        <w:rPr>
          <w:noProof/>
          <w:sz w:val="28"/>
          <w:szCs w:val="28"/>
        </w:rPr>
        <w:pict>
          <v:shape id="_x0000_s1039" type="#_x0000_t75" style="position:absolute;left:0;text-align:left;margin-left:108.15pt;margin-top:3.35pt;width:186pt;height:33pt;z-index:251662336" wrapcoords="10800 1473 784 4418 261 4418 174 11291 4181 16200 6097 17182 6010 19636 10365 19636 10277 17182 14719 17182 20381 12764 20294 9327 21513 5891 21252 1964 17071 1473 10800 1473">
            <v:imagedata r:id="rId47" o:title=""/>
            <w10:wrap type="tight"/>
          </v:shape>
          <o:OLEObject Type="Embed" ProgID="Unknown" ShapeID="_x0000_s1039" DrawAspect="Content" ObjectID="_1454780245" r:id="rId48"/>
        </w:pict>
      </w:r>
      <w:bookmarkStart w:id="24" w:name="_Toc312872589"/>
      <w:bookmarkStart w:id="25" w:name="_Toc312873701"/>
      <w:bookmarkStart w:id="26" w:name="_Toc312873851"/>
      <w:r w:rsidR="00667A96">
        <w:rPr>
          <w:rFonts w:hint="eastAsia"/>
          <w:sz w:val="28"/>
          <w:szCs w:val="28"/>
        </w:rPr>
        <w:t>残差：</w:t>
      </w:r>
      <w:bookmarkEnd w:id="24"/>
      <w:bookmarkEnd w:id="25"/>
      <w:bookmarkEnd w:id="26"/>
    </w:p>
    <w:p w:rsidR="006A0CE5" w:rsidRDefault="00085CC2" w:rsidP="006A0CE5">
      <w:pPr>
        <w:outlineLvl w:val="0"/>
        <w:rPr>
          <w:sz w:val="28"/>
          <w:szCs w:val="28"/>
        </w:rPr>
      </w:pPr>
      <w:bookmarkStart w:id="27" w:name="_Toc312872590"/>
      <w:bookmarkStart w:id="28" w:name="_Toc312873702"/>
      <w:bookmarkStart w:id="29" w:name="_Toc312873852"/>
      <w:r>
        <w:rPr>
          <w:rFonts w:hint="eastAsia"/>
          <w:sz w:val="28"/>
          <w:szCs w:val="28"/>
        </w:rPr>
        <w:t>八</w:t>
      </w:r>
      <w:r w:rsidR="003C5F67">
        <w:rPr>
          <w:rFonts w:hint="eastAsia"/>
          <w:sz w:val="28"/>
          <w:szCs w:val="28"/>
        </w:rPr>
        <w:t>、</w:t>
      </w:r>
      <w:r w:rsidR="006A0CE5">
        <w:rPr>
          <w:rFonts w:hint="eastAsia"/>
          <w:sz w:val="28"/>
          <w:szCs w:val="28"/>
        </w:rPr>
        <w:t>要求</w:t>
      </w:r>
      <w:bookmarkEnd w:id="27"/>
      <w:bookmarkEnd w:id="28"/>
      <w:bookmarkEnd w:id="29"/>
      <w:r w:rsidR="006A0CE5">
        <w:rPr>
          <w:rFonts w:hint="eastAsia"/>
          <w:sz w:val="28"/>
          <w:szCs w:val="28"/>
        </w:rPr>
        <w:t xml:space="preserve"> </w:t>
      </w:r>
    </w:p>
    <w:p w:rsidR="00085CC2" w:rsidRDefault="00085CC2" w:rsidP="006A0CE5">
      <w:pPr>
        <w:ind w:firstLineChars="200" w:firstLine="560"/>
        <w:textAlignment w:val="top"/>
        <w:rPr>
          <w:sz w:val="28"/>
          <w:szCs w:val="28"/>
        </w:rPr>
      </w:pPr>
      <w:r>
        <w:rPr>
          <w:rFonts w:hint="eastAsia"/>
          <w:sz w:val="28"/>
          <w:szCs w:val="28"/>
        </w:rPr>
        <w:t>1.</w:t>
      </w:r>
      <w:r w:rsidR="000F5FAE">
        <w:rPr>
          <w:rFonts w:hint="eastAsia"/>
          <w:sz w:val="28"/>
          <w:szCs w:val="28"/>
        </w:rPr>
        <w:t>写出实验报告（数值实验）；</w:t>
      </w:r>
    </w:p>
    <w:p w:rsidR="006A0CE5" w:rsidRDefault="00085CC2" w:rsidP="006A0CE5">
      <w:pPr>
        <w:ind w:firstLineChars="200" w:firstLine="560"/>
        <w:textAlignment w:val="top"/>
        <w:rPr>
          <w:sz w:val="28"/>
          <w:szCs w:val="28"/>
        </w:rPr>
      </w:pPr>
      <w:r>
        <w:rPr>
          <w:rFonts w:hint="eastAsia"/>
          <w:sz w:val="28"/>
          <w:szCs w:val="28"/>
        </w:rPr>
        <w:t>2.</w:t>
      </w:r>
      <w:r>
        <w:rPr>
          <w:rFonts w:hint="eastAsia"/>
          <w:sz w:val="28"/>
          <w:szCs w:val="28"/>
        </w:rPr>
        <w:t>给</w:t>
      </w:r>
      <w:r w:rsidR="006A0CE5">
        <w:rPr>
          <w:rFonts w:hint="eastAsia"/>
          <w:sz w:val="28"/>
          <w:szCs w:val="28"/>
        </w:rPr>
        <w:t>出</w:t>
      </w:r>
      <w:r w:rsidR="006A0CE5" w:rsidRPr="005C38CE">
        <w:rPr>
          <w:sz w:val="28"/>
          <w:szCs w:val="28"/>
        </w:rPr>
        <w:object w:dxaOrig="680" w:dyaOrig="360">
          <v:shape id="_x0000_i1040" type="#_x0000_t75" style="width:33.3pt;height:18.35pt" o:ole="">
            <v:imagedata r:id="rId49" o:title=""/>
          </v:shape>
          <o:OLEObject Type="Embed" ProgID="Equation.DSMT4" ShapeID="_x0000_i1040" DrawAspect="Content" ObjectID="_1454780227" r:id="rId50"/>
        </w:object>
      </w:r>
      <w:r w:rsidR="006A0CE5">
        <w:rPr>
          <w:rFonts w:hint="eastAsia"/>
          <w:sz w:val="28"/>
          <w:szCs w:val="28"/>
        </w:rPr>
        <w:t>沿轴向分布；</w:t>
      </w:r>
    </w:p>
    <w:p w:rsidR="006A0CE5" w:rsidRDefault="00085CC2" w:rsidP="00085CC2">
      <w:pPr>
        <w:ind w:firstLineChars="200" w:firstLine="560"/>
        <w:rPr>
          <w:sz w:val="28"/>
          <w:szCs w:val="28"/>
        </w:rPr>
      </w:pPr>
      <w:r>
        <w:rPr>
          <w:rFonts w:hint="eastAsia"/>
          <w:sz w:val="28"/>
          <w:szCs w:val="28"/>
        </w:rPr>
        <w:t>3.</w:t>
      </w:r>
      <w:r>
        <w:rPr>
          <w:rFonts w:hint="eastAsia"/>
          <w:sz w:val="28"/>
          <w:szCs w:val="28"/>
        </w:rPr>
        <w:t>给</w:t>
      </w:r>
      <w:r w:rsidR="006A0CE5">
        <w:rPr>
          <w:rFonts w:hint="eastAsia"/>
          <w:sz w:val="28"/>
          <w:szCs w:val="28"/>
        </w:rPr>
        <w:t>出残差</w:t>
      </w:r>
      <w:r w:rsidR="006A0CE5">
        <w:rPr>
          <w:sz w:val="28"/>
          <w:szCs w:val="28"/>
        </w:rPr>
        <w:t>Error</w:t>
      </w:r>
      <w:r>
        <w:rPr>
          <w:rFonts w:hint="eastAsia"/>
          <w:sz w:val="28"/>
          <w:szCs w:val="28"/>
        </w:rPr>
        <w:t>的减小过程；</w:t>
      </w:r>
    </w:p>
    <w:p w:rsidR="00085CC2" w:rsidRDefault="00085CC2" w:rsidP="00085CC2">
      <w:pPr>
        <w:ind w:firstLineChars="200" w:firstLine="560"/>
        <w:rPr>
          <w:sz w:val="28"/>
          <w:szCs w:val="28"/>
        </w:rPr>
      </w:pPr>
      <w:r>
        <w:rPr>
          <w:rFonts w:hint="eastAsia"/>
          <w:sz w:val="28"/>
          <w:szCs w:val="28"/>
        </w:rPr>
        <w:t>4.</w:t>
      </w:r>
      <w:r>
        <w:rPr>
          <w:rFonts w:hint="eastAsia"/>
          <w:sz w:val="28"/>
          <w:szCs w:val="28"/>
        </w:rPr>
        <w:t>附上程序。</w:t>
      </w:r>
    </w:p>
    <w:p w:rsidR="00494E9E" w:rsidRDefault="00494E9E" w:rsidP="00494E9E">
      <w:pPr>
        <w:widowControl/>
        <w:spacing w:line="360" w:lineRule="atLeast"/>
        <w:ind w:leftChars="199" w:left="418" w:firstLine="425"/>
        <w:jc w:val="left"/>
      </w:pPr>
      <w:r>
        <w:br w:type="page"/>
      </w:r>
    </w:p>
    <w:p w:rsidR="00356098" w:rsidRPr="00CC5047" w:rsidRDefault="00CC5047" w:rsidP="00DA6259">
      <w:pPr>
        <w:pStyle w:val="4"/>
      </w:pPr>
      <w:bookmarkStart w:id="30" w:name="_Toc312873853"/>
      <w:r>
        <w:rPr>
          <w:rFonts w:hint="eastAsia"/>
        </w:rPr>
        <w:lastRenderedPageBreak/>
        <w:t xml:space="preserve">第二部分 </w:t>
      </w:r>
      <w:r w:rsidR="00494E9E" w:rsidRPr="00CC5047">
        <w:rPr>
          <w:rFonts w:hint="eastAsia"/>
        </w:rPr>
        <w:t>实验报告</w:t>
      </w:r>
      <w:bookmarkEnd w:id="30"/>
    </w:p>
    <w:p w:rsidR="00494E9E" w:rsidRDefault="00752904" w:rsidP="00752904">
      <w:pPr>
        <w:pStyle w:val="6"/>
      </w:pPr>
      <w:bookmarkStart w:id="31" w:name="_Toc312873854"/>
      <w:r>
        <w:rPr>
          <w:rFonts w:hint="eastAsia"/>
        </w:rPr>
        <w:t>一、</w:t>
      </w:r>
      <w:r w:rsidR="002C32E9">
        <w:rPr>
          <w:rFonts w:hint="eastAsia"/>
        </w:rPr>
        <w:t>变换</w:t>
      </w:r>
      <w:r w:rsidR="00D10E44" w:rsidRPr="00D10E44">
        <w:rPr>
          <w:rFonts w:hint="eastAsia"/>
        </w:rPr>
        <w:t>控制方程</w:t>
      </w:r>
      <w:bookmarkEnd w:id="31"/>
    </w:p>
    <w:p w:rsidR="00D10E44" w:rsidRDefault="002F496E" w:rsidP="00D10E44">
      <w:pPr>
        <w:pStyle w:val="2"/>
      </w:pPr>
      <w:r>
        <w:rPr>
          <w:rFonts w:hint="eastAsia"/>
        </w:rPr>
        <w:t>为</w:t>
      </w:r>
      <w:r w:rsidR="00B7299C">
        <w:rPr>
          <w:rFonts w:hint="eastAsia"/>
        </w:rPr>
        <w:t>保证迭代过程中变量的一致性</w:t>
      </w:r>
      <w:r w:rsidR="00B7299C">
        <w:rPr>
          <w:rFonts w:hint="eastAsia"/>
        </w:rPr>
        <w:t>,</w:t>
      </w:r>
      <w:r>
        <w:rPr>
          <w:rFonts w:hint="eastAsia"/>
        </w:rPr>
        <w:t>便于迭代，需</w:t>
      </w:r>
      <w:r w:rsidR="00D10E44">
        <w:rPr>
          <w:rFonts w:hint="eastAsia"/>
        </w:rPr>
        <w:t>将一维</w:t>
      </w:r>
      <w:r w:rsidR="00D10E44">
        <w:t>Euler</w:t>
      </w:r>
      <w:r w:rsidR="00D10E44">
        <w:rPr>
          <w:rFonts w:hint="eastAsia"/>
        </w:rPr>
        <w:t>方程中的</w:t>
      </w:r>
      <w:r w:rsidR="00D10E44">
        <w:rPr>
          <w:rFonts w:hint="eastAsia"/>
        </w:rPr>
        <w:t>F</w:t>
      </w:r>
      <w:r w:rsidR="00D10E44">
        <w:rPr>
          <w:rFonts w:hint="eastAsia"/>
        </w:rPr>
        <w:t>与</w:t>
      </w:r>
      <w:r w:rsidR="00D10E44">
        <w:rPr>
          <w:rFonts w:hint="eastAsia"/>
        </w:rPr>
        <w:t>H</w:t>
      </w:r>
      <w:r w:rsidR="00D10E44">
        <w:rPr>
          <w:rFonts w:hint="eastAsia"/>
        </w:rPr>
        <w:t>变换为用</w:t>
      </w:r>
      <w:r w:rsidR="00D10E44">
        <w:rPr>
          <w:rFonts w:hint="eastAsia"/>
        </w:rPr>
        <w:t>U</w:t>
      </w:r>
      <w:r w:rsidR="00D10E44">
        <w:rPr>
          <w:rFonts w:hint="eastAsia"/>
        </w:rPr>
        <w:t>的分量表示的形式，同时将ρ、</w:t>
      </w:r>
      <w:r w:rsidR="006D0390">
        <w:rPr>
          <w:rFonts w:hint="eastAsia"/>
        </w:rPr>
        <w:t>u</w:t>
      </w:r>
      <w:r w:rsidR="00D10E44">
        <w:rPr>
          <w:rFonts w:hint="eastAsia"/>
        </w:rPr>
        <w:t>、</w:t>
      </w:r>
      <w:r w:rsidR="006D0390">
        <w:rPr>
          <w:rFonts w:hint="eastAsia"/>
        </w:rPr>
        <w:t>e</w:t>
      </w:r>
      <w:r w:rsidR="006D0390">
        <w:rPr>
          <w:rFonts w:hint="eastAsia"/>
        </w:rPr>
        <w:t>、</w:t>
      </w:r>
      <w:r w:rsidR="006D0390">
        <w:rPr>
          <w:rFonts w:hint="eastAsia"/>
        </w:rPr>
        <w:t>P</w:t>
      </w:r>
      <w:r w:rsidR="00D10E44">
        <w:rPr>
          <w:rFonts w:hint="eastAsia"/>
        </w:rPr>
        <w:t>用</w:t>
      </w:r>
      <w:r w:rsidR="00D10E44">
        <w:rPr>
          <w:rFonts w:hint="eastAsia"/>
        </w:rPr>
        <w:t>U</w:t>
      </w:r>
      <w:r w:rsidR="00D10E44">
        <w:rPr>
          <w:rFonts w:hint="eastAsia"/>
        </w:rPr>
        <w:t>的分量表示出来。</w:t>
      </w:r>
    </w:p>
    <w:p w:rsidR="00F14FE0" w:rsidRDefault="00F14FE0" w:rsidP="00D10E44">
      <w:pPr>
        <w:pStyle w:val="2"/>
      </w:pPr>
      <w:r>
        <w:rPr>
          <w:rFonts w:hint="eastAsia"/>
        </w:rPr>
        <w:t>由</w:t>
      </w:r>
      <w:r w:rsidR="008D14F2" w:rsidRPr="00325ABB">
        <w:rPr>
          <w:position w:val="-60"/>
        </w:rPr>
        <w:object w:dxaOrig="2360" w:dyaOrig="1380">
          <v:shape id="_x0000_i1041" type="#_x0000_t75" style="width:118.2pt;height:68.6pt" o:ole="">
            <v:imagedata r:id="rId51" o:title=""/>
          </v:shape>
          <o:OLEObject Type="Embed" ProgID="Equation.DSMT4" ShapeID="_x0000_i1041" DrawAspect="Content" ObjectID="_1454780228" r:id="rId52"/>
        </w:object>
      </w:r>
      <w:r>
        <w:rPr>
          <w:rFonts w:hint="eastAsia"/>
        </w:rPr>
        <w:t>和</w:t>
      </w:r>
      <w:r w:rsidRPr="00325ABB">
        <w:rPr>
          <w:position w:val="-34"/>
        </w:rPr>
        <w:object w:dxaOrig="2040" w:dyaOrig="800">
          <v:shape id="_x0000_i1042" type="#_x0000_t75" style="width:101.9pt;height:39.4pt" o:ole="">
            <v:imagedata r:id="rId25" o:title=""/>
          </v:shape>
          <o:OLEObject Type="Embed" ProgID="Equation.DSMT4" ShapeID="_x0000_i1042" DrawAspect="Content" ObjectID="_1454780229" r:id="rId53"/>
        </w:object>
      </w:r>
      <w:r>
        <w:rPr>
          <w:rFonts w:hint="eastAsia"/>
        </w:rPr>
        <w:t>可变化得</w:t>
      </w:r>
      <w:r w:rsidR="00265EB5">
        <w:rPr>
          <w:rFonts w:hint="eastAsia"/>
        </w:rPr>
        <w:t>:</w:t>
      </w:r>
    </w:p>
    <w:p w:rsidR="000B003B" w:rsidRDefault="008D14F2" w:rsidP="00021D6A">
      <w:pPr>
        <w:pStyle w:val="2"/>
      </w:pPr>
      <w:r w:rsidRPr="00325ABB">
        <w:rPr>
          <w:position w:val="-60"/>
        </w:rPr>
        <w:object w:dxaOrig="6039" w:dyaOrig="2860">
          <v:shape id="_x0000_i1043" type="#_x0000_t75" style="width:302.25pt;height:143.3pt" o:ole="">
            <v:imagedata r:id="rId54" o:title=""/>
          </v:shape>
          <o:OLEObject Type="Embed" ProgID="Equation.DSMT4" ShapeID="_x0000_i1043" DrawAspect="Content" ObjectID="_1454780230" r:id="rId55"/>
        </w:object>
      </w:r>
    </w:p>
    <w:p w:rsidR="00525194" w:rsidRDefault="00677F05" w:rsidP="00021D6A">
      <w:pPr>
        <w:pStyle w:val="2"/>
      </w:pPr>
      <w:r w:rsidRPr="00325ABB">
        <w:rPr>
          <w:position w:val="-60"/>
        </w:rPr>
        <w:object w:dxaOrig="6200" w:dyaOrig="1820">
          <v:shape id="_x0000_i1044" type="#_x0000_t75" style="width:309.75pt;height:90.35pt" o:ole="">
            <v:imagedata r:id="rId56" o:title=""/>
          </v:shape>
          <o:OLEObject Type="Embed" ProgID="Equation.DSMT4" ShapeID="_x0000_i1044" DrawAspect="Content" ObjectID="_1454780231" r:id="rId57"/>
        </w:object>
      </w:r>
    </w:p>
    <w:p w:rsidR="00E256BF" w:rsidRPr="00FD403B" w:rsidRDefault="008D14F2" w:rsidP="006C6224">
      <w:pPr>
        <w:pStyle w:val="2"/>
      </w:pPr>
      <w:r w:rsidRPr="00325ABB">
        <w:rPr>
          <w:position w:val="-60"/>
        </w:rPr>
        <w:object w:dxaOrig="920" w:dyaOrig="740">
          <v:shape id="_x0000_i1045" type="#_x0000_t75" style="width:46.2pt;height:36.7pt" o:ole="">
            <v:imagedata r:id="rId58" o:title=""/>
          </v:shape>
          <o:OLEObject Type="Embed" ProgID="Equation.DSMT4" ShapeID="_x0000_i1045" DrawAspect="Content" ObjectID="_1454780232" r:id="rId59"/>
        </w:object>
      </w:r>
      <w:r w:rsidR="00F00286">
        <w:rPr>
          <w:rFonts w:hint="eastAsia"/>
        </w:rPr>
        <w:t xml:space="preserve"> </w:t>
      </w:r>
      <w:r w:rsidR="00E256BF" w:rsidRPr="00E256BF">
        <w:t xml:space="preserve"> </w:t>
      </w:r>
      <w:r w:rsidR="00021D6A" w:rsidRPr="00325ABB">
        <w:rPr>
          <w:position w:val="-60"/>
        </w:rPr>
        <w:object w:dxaOrig="900" w:dyaOrig="820">
          <v:shape id="_x0000_i1046" type="#_x0000_t75" style="width:44.85pt;height:40.75pt" o:ole="">
            <v:imagedata r:id="rId60" o:title=""/>
          </v:shape>
          <o:OLEObject Type="Embed" ProgID="Equation.DSMT4" ShapeID="_x0000_i1046" DrawAspect="Content" ObjectID="_1454780233" r:id="rId61"/>
        </w:object>
      </w:r>
      <w:r w:rsidR="00F00286">
        <w:rPr>
          <w:rFonts w:hint="eastAsia"/>
        </w:rPr>
        <w:t xml:space="preserve"> </w:t>
      </w:r>
      <w:r w:rsidR="00E256BF" w:rsidRPr="00E256BF">
        <w:t xml:space="preserve"> </w:t>
      </w:r>
      <w:r w:rsidR="00E256BF" w:rsidRPr="00325ABB">
        <w:rPr>
          <w:position w:val="-60"/>
        </w:rPr>
        <w:object w:dxaOrig="859" w:dyaOrig="760">
          <v:shape id="_x0000_i1047" type="#_x0000_t75" style="width:42.8pt;height:38.7pt" o:ole="">
            <v:imagedata r:id="rId62" o:title=""/>
          </v:shape>
          <o:OLEObject Type="Embed" ProgID="Equation.DSMT4" ShapeID="_x0000_i1047" DrawAspect="Content" ObjectID="_1454780234" r:id="rId63"/>
        </w:object>
      </w:r>
      <w:r w:rsidR="00F00286">
        <w:rPr>
          <w:rFonts w:hint="eastAsia"/>
        </w:rPr>
        <w:t xml:space="preserve"> </w:t>
      </w:r>
      <w:r w:rsidR="00677F05" w:rsidRPr="00325ABB">
        <w:rPr>
          <w:position w:val="-60"/>
        </w:rPr>
        <w:object w:dxaOrig="3200" w:dyaOrig="1200">
          <v:shape id="_x0000_i1048" type="#_x0000_t75" style="width:160.3pt;height:60.45pt" o:ole="">
            <v:imagedata r:id="rId64" o:title=""/>
          </v:shape>
          <o:OLEObject Type="Embed" ProgID="Equation.DSMT4" ShapeID="_x0000_i1048" DrawAspect="Content" ObjectID="_1454780235" r:id="rId65"/>
        </w:object>
      </w:r>
      <w:r w:rsidR="00E256BF">
        <w:rPr>
          <w:rFonts w:hint="eastAsia"/>
        </w:rPr>
        <w:t>。</w:t>
      </w:r>
    </w:p>
    <w:p w:rsidR="00D10E44" w:rsidRDefault="00752904" w:rsidP="00752904">
      <w:pPr>
        <w:pStyle w:val="6"/>
      </w:pPr>
      <w:bookmarkStart w:id="32" w:name="_Toc312873855"/>
      <w:r>
        <w:rPr>
          <w:rFonts w:hint="eastAsia"/>
        </w:rPr>
        <w:t>二、</w:t>
      </w:r>
      <w:r w:rsidR="00CD445C">
        <w:rPr>
          <w:rFonts w:hint="eastAsia"/>
        </w:rPr>
        <w:t>差分格式补充方程</w:t>
      </w:r>
      <w:bookmarkEnd w:id="32"/>
    </w:p>
    <w:p w:rsidR="00F14FE0" w:rsidRDefault="00F14FE0" w:rsidP="00F14FE0">
      <w:pPr>
        <w:pStyle w:val="2"/>
      </w:pPr>
      <w:r>
        <w:rPr>
          <w:rFonts w:hint="eastAsia"/>
        </w:rPr>
        <w:t>为保证</w:t>
      </w:r>
      <w:r w:rsidR="005A360C">
        <w:rPr>
          <w:rFonts w:hint="eastAsia"/>
        </w:rPr>
        <w:t>迭代</w:t>
      </w:r>
      <w:r>
        <w:rPr>
          <w:rFonts w:hint="eastAsia"/>
        </w:rPr>
        <w:t>过程中变量的</w:t>
      </w:r>
      <w:r w:rsidR="00CD47FC">
        <w:rPr>
          <w:rFonts w:hint="eastAsia"/>
        </w:rPr>
        <w:t>一致性，需将</w:t>
      </w:r>
      <w:r w:rsidR="00B7299C">
        <w:rPr>
          <w:rFonts w:hint="eastAsia"/>
        </w:rPr>
        <w:t>MC</w:t>
      </w:r>
      <w:r w:rsidR="00D84294">
        <w:rPr>
          <w:rFonts w:hint="eastAsia"/>
        </w:rPr>
        <w:t>格式中的非</w:t>
      </w:r>
      <w:r w:rsidR="00D84294">
        <w:rPr>
          <w:rFonts w:hint="eastAsia"/>
        </w:rPr>
        <w:t>U</w:t>
      </w:r>
      <w:r w:rsidR="00D84294">
        <w:rPr>
          <w:rFonts w:hint="eastAsia"/>
        </w:rPr>
        <w:t>变量用</w:t>
      </w:r>
      <w:r w:rsidR="00D84294">
        <w:rPr>
          <w:rFonts w:hint="eastAsia"/>
        </w:rPr>
        <w:t>U</w:t>
      </w:r>
      <w:r w:rsidR="00D84294">
        <w:rPr>
          <w:rFonts w:hint="eastAsia"/>
        </w:rPr>
        <w:t>表示出来。</w:t>
      </w:r>
      <w:r w:rsidR="00B7299C">
        <w:rPr>
          <w:rFonts w:hint="eastAsia"/>
        </w:rPr>
        <w:t>故需补充方程：</w:t>
      </w:r>
    </w:p>
    <w:p w:rsidR="00525913" w:rsidRDefault="00525913" w:rsidP="00F14FE0">
      <w:pPr>
        <w:pStyle w:val="2"/>
      </w:pPr>
      <w:r>
        <w:rPr>
          <w:rFonts w:hint="eastAsia"/>
        </w:rPr>
        <w:t>1.</w:t>
      </w:r>
      <w:r>
        <w:rPr>
          <w:rFonts w:hint="eastAsia"/>
        </w:rPr>
        <w:t>预测步</w:t>
      </w:r>
    </w:p>
    <w:p w:rsidR="00CD445C" w:rsidRDefault="00A26E4E" w:rsidP="00CD445C">
      <w:pPr>
        <w:pStyle w:val="2"/>
      </w:pPr>
      <w:r w:rsidRPr="00325ABB">
        <w:rPr>
          <w:position w:val="-60"/>
        </w:rPr>
        <w:object w:dxaOrig="4680" w:dyaOrig="2860">
          <v:shape id="_x0000_i1049" type="#_x0000_t75" style="width:234.35pt;height:143.3pt" o:ole="">
            <v:imagedata r:id="rId66" o:title=""/>
          </v:shape>
          <o:OLEObject Type="Embed" ProgID="Equation.DSMT4" ShapeID="_x0000_i1049" DrawAspect="Content" ObjectID="_1454780236" r:id="rId67"/>
        </w:object>
      </w:r>
    </w:p>
    <w:p w:rsidR="00CD445C" w:rsidRDefault="002525B4" w:rsidP="00AD74BB">
      <w:pPr>
        <w:pStyle w:val="2"/>
      </w:pPr>
      <w:r w:rsidRPr="00325ABB">
        <w:rPr>
          <w:position w:val="-60"/>
        </w:rPr>
        <w:object w:dxaOrig="5420" w:dyaOrig="1820">
          <v:shape id="_x0000_i1050" type="#_x0000_t75" style="width:271pt;height:90.35pt" o:ole="">
            <v:imagedata r:id="rId68" o:title=""/>
          </v:shape>
          <o:OLEObject Type="Embed" ProgID="Equation.DSMT4" ShapeID="_x0000_i1050" DrawAspect="Content" ObjectID="_1454780237" r:id="rId69"/>
        </w:object>
      </w:r>
    </w:p>
    <w:p w:rsidR="00AD74BB" w:rsidRDefault="00D55214" w:rsidP="00A26E4E">
      <w:pPr>
        <w:pStyle w:val="2"/>
        <w:ind w:firstLineChars="0" w:firstLine="0"/>
      </w:pPr>
      <w:r>
        <w:object w:dxaOrig="9340" w:dyaOrig="2620">
          <v:shape id="_x0000_i1051" type="#_x0000_t75" style="width:467.3pt;height:131.1pt" o:ole="">
            <v:imagedata r:id="rId70" o:title=""/>
          </v:shape>
          <o:OLEObject Type="Embed" ProgID="Unknown" ShapeID="_x0000_i1051" DrawAspect="Content" ObjectID="_1454780238" r:id="rId71"/>
        </w:object>
      </w:r>
    </w:p>
    <w:p w:rsidR="00B7299C" w:rsidRDefault="00525913" w:rsidP="00F14FE0">
      <w:pPr>
        <w:pStyle w:val="2"/>
      </w:pPr>
      <w:r>
        <w:rPr>
          <w:rFonts w:hint="eastAsia"/>
        </w:rPr>
        <w:t>2.</w:t>
      </w:r>
      <w:r>
        <w:rPr>
          <w:rFonts w:hint="eastAsia"/>
        </w:rPr>
        <w:t>校正步</w:t>
      </w:r>
    </w:p>
    <w:p w:rsidR="00B500AD" w:rsidRDefault="00B500AD" w:rsidP="00B500AD">
      <w:pPr>
        <w:pStyle w:val="2"/>
      </w:pPr>
      <w:r w:rsidRPr="00325ABB">
        <w:rPr>
          <w:position w:val="-60"/>
        </w:rPr>
        <w:object w:dxaOrig="5560" w:dyaOrig="3080">
          <v:shape id="_x0000_i1052" type="#_x0000_t75" style="width:278.5pt;height:153.5pt" o:ole="">
            <v:imagedata r:id="rId72" o:title=""/>
          </v:shape>
          <o:OLEObject Type="Embed" ProgID="Equation.DSMT4" ShapeID="_x0000_i1052" DrawAspect="Content" ObjectID="_1454780239" r:id="rId73"/>
        </w:object>
      </w:r>
    </w:p>
    <w:p w:rsidR="007033E9" w:rsidRDefault="002E2C89" w:rsidP="00AA5B4F">
      <w:pPr>
        <w:pStyle w:val="2"/>
        <w:jc w:val="both"/>
      </w:pPr>
      <w:r>
        <w:rPr>
          <w:noProof/>
        </w:rPr>
        <w:lastRenderedPageBreak/>
        <w:pict>
          <v:shape id="_x0000_s1043" type="#_x0000_t75" style="position:absolute;left:0;text-align:left;margin-left:-37.7pt;margin-top:110.35pt;width:511.5pt;height:138.75pt;z-index:251666432">
            <v:imagedata r:id="rId74" o:title=""/>
            <w10:wrap type="square"/>
          </v:shape>
          <o:OLEObject Type="Embed" ProgID="Unknown" ShapeID="_x0000_s1043" DrawAspect="Content" ObjectID="_1454780246" r:id="rId75"/>
        </w:pict>
      </w:r>
      <w:r w:rsidR="00D17159" w:rsidRPr="00325ABB">
        <w:rPr>
          <w:position w:val="-60"/>
        </w:rPr>
        <w:object w:dxaOrig="6100" w:dyaOrig="1880">
          <v:shape id="_x0000_i1053" type="#_x0000_t75" style="width:305.65pt;height:93.75pt" o:ole="">
            <v:imagedata r:id="rId76" o:title=""/>
          </v:shape>
          <o:OLEObject Type="Embed" ProgID="Equation.DSMT4" ShapeID="_x0000_i1053" DrawAspect="Content" ObjectID="_1454780240" r:id="rId77"/>
        </w:object>
      </w:r>
    </w:p>
    <w:p w:rsidR="00282DC1" w:rsidRDefault="006225B0" w:rsidP="006225B0">
      <w:pPr>
        <w:pStyle w:val="2"/>
        <w:ind w:firstLineChars="0" w:firstLine="0"/>
      </w:pPr>
      <w:bookmarkStart w:id="33" w:name="_Toc312873856"/>
      <w:r>
        <w:rPr>
          <w:rFonts w:hint="eastAsia"/>
        </w:rPr>
        <w:t>3.</w:t>
      </w:r>
      <w:r w:rsidR="00282DC1">
        <w:rPr>
          <w:rFonts w:hint="eastAsia"/>
        </w:rPr>
        <w:t>残差表示</w:t>
      </w:r>
    </w:p>
    <w:p w:rsidR="00282DC1" w:rsidRDefault="002E2C89" w:rsidP="00282DC1">
      <w:pPr>
        <w:pStyle w:val="2"/>
      </w:pPr>
      <w:r>
        <w:rPr>
          <w:noProof/>
          <w:position w:val="-60"/>
        </w:rPr>
        <w:pict>
          <v:shape id="_x0000_s1109" type="#_x0000_t75" style="position:absolute;left:0;text-align:left;margin-left:0;margin-top:6.8pt;width:543pt;height:272pt;z-index:251688960;mso-position-horizontal:center" o:allowoverlap="f">
            <v:imagedata r:id="rId78" o:title=""/>
            <w10:wrap type="square"/>
          </v:shape>
          <o:OLEObject Type="Embed" ProgID="Unknown" ShapeID="_x0000_s1109" DrawAspect="Content" ObjectID="_1454780247" r:id="rId79"/>
        </w:pict>
      </w:r>
    </w:p>
    <w:p w:rsidR="00F14FE0" w:rsidRDefault="00752904" w:rsidP="00752904">
      <w:pPr>
        <w:pStyle w:val="6"/>
      </w:pPr>
      <w:r>
        <w:rPr>
          <w:rFonts w:hint="eastAsia"/>
        </w:rPr>
        <w:t>三、</w:t>
      </w:r>
      <w:r w:rsidR="00C858FD">
        <w:rPr>
          <w:rFonts w:hint="eastAsia"/>
        </w:rPr>
        <w:t>设定网格步长</w:t>
      </w:r>
      <w:bookmarkEnd w:id="33"/>
    </w:p>
    <w:p w:rsidR="009C5BAF" w:rsidRDefault="002E2C89" w:rsidP="009C5BAF">
      <w:pPr>
        <w:pStyle w:val="2"/>
      </w:pPr>
      <w:r>
        <w:rPr>
          <w:noProof/>
        </w:rPr>
        <w:pict>
          <v:shape id="_x0000_s1041" type="#_x0000_t75" style="position:absolute;left:0;text-align:left;margin-left:339.6pt;margin-top:7.55pt;width:63.3pt;height:15.75pt;z-index:-251653120" wrapcoords="1825 3086 0 16457 20383 16457 21296 5143 18558 3086 3042 3086 1825 3086">
            <v:imagedata r:id="rId80" o:title=""/>
            <w10:wrap type="tight"/>
          </v:shape>
          <o:OLEObject Type="Embed" ProgID="Unknown" ShapeID="_x0000_s1041" DrawAspect="Content" ObjectID="_1454780248" r:id="rId81"/>
        </w:pict>
      </w:r>
      <w:r>
        <w:rPr>
          <w:noProof/>
        </w:rPr>
        <w:pict>
          <v:shape id="_x0000_s1042" type="#_x0000_t75" style="position:absolute;left:0;text-align:left;margin-left:87.8pt;margin-top:31.55pt;width:102.6pt;height:36.75pt;z-index:-251652096" wrapcoords="13976 1763 3049 6171 1016 7494 254 13224 4574 15429 10165 16751 10165 19837 20329 19837 20838 16751 19821 15869 16009 15869 21092 11020 20329 10580 8640 8816 17534 7935 18296 3967 14993 1763 13976 1763">
            <v:imagedata r:id="rId82" o:title=""/>
            <w10:wrap type="tight"/>
          </v:shape>
          <o:OLEObject Type="Embed" ProgID="Unknown" ShapeID="_x0000_s1042" DrawAspect="Content" ObjectID="_1454780249" r:id="rId83"/>
        </w:pict>
      </w:r>
      <w:r w:rsidR="00B0175C">
        <w:rPr>
          <w:rFonts w:hint="eastAsia"/>
        </w:rPr>
        <w:t>沿轴向取</w:t>
      </w:r>
      <w:r w:rsidR="00B0175C">
        <w:rPr>
          <w:rFonts w:hint="eastAsia"/>
        </w:rPr>
        <w:t>101</w:t>
      </w:r>
      <w:r w:rsidR="00B0175C">
        <w:rPr>
          <w:rFonts w:hint="eastAsia"/>
        </w:rPr>
        <w:t>个点，共</w:t>
      </w:r>
      <w:r w:rsidR="00B0175C">
        <w:rPr>
          <w:rFonts w:hint="eastAsia"/>
        </w:rPr>
        <w:t>100</w:t>
      </w:r>
      <w:r w:rsidR="00B0175C">
        <w:rPr>
          <w:rFonts w:hint="eastAsia"/>
        </w:rPr>
        <w:t>个网格，每个网格步长</w:t>
      </w:r>
    </w:p>
    <w:p w:rsidR="00B0175C" w:rsidRDefault="003A35CD" w:rsidP="003A35CD">
      <w:pPr>
        <w:pStyle w:val="2"/>
        <w:ind w:firstLineChars="0" w:firstLine="0"/>
      </w:pPr>
      <w:r>
        <w:rPr>
          <w:rFonts w:hint="eastAsia"/>
        </w:rPr>
        <w:t>时间步长取</w:t>
      </w:r>
    </w:p>
    <w:p w:rsidR="009C5BAF" w:rsidRPr="00752904" w:rsidRDefault="003A35CD" w:rsidP="00752904">
      <w:pPr>
        <w:pStyle w:val="2"/>
      </w:pPr>
      <w:r w:rsidRPr="00752904">
        <w:rPr>
          <w:rFonts w:hint="eastAsia"/>
        </w:rPr>
        <w:lastRenderedPageBreak/>
        <w:t>人工粘性系数</w:t>
      </w:r>
      <w:r w:rsidR="00130BA7" w:rsidRPr="00752904">
        <w:rPr>
          <w:rFonts w:hint="eastAsia"/>
        </w:rPr>
        <w:t>初选</w:t>
      </w:r>
      <w:r w:rsidRPr="00752904">
        <w:rPr>
          <w:rFonts w:hint="eastAsia"/>
        </w:rPr>
        <w:t>α</w:t>
      </w:r>
      <w:r w:rsidRPr="00752904">
        <w:rPr>
          <w:rFonts w:hint="eastAsia"/>
        </w:rPr>
        <w:t>=0.5</w:t>
      </w:r>
      <w:r w:rsidRPr="00752904">
        <w:rPr>
          <w:rFonts w:hint="eastAsia"/>
        </w:rPr>
        <w:t>。</w:t>
      </w:r>
    </w:p>
    <w:p w:rsidR="00CE189F" w:rsidRDefault="00752904" w:rsidP="00752904">
      <w:pPr>
        <w:pStyle w:val="6"/>
      </w:pPr>
      <w:bookmarkStart w:id="34" w:name="_Toc312873857"/>
      <w:r>
        <w:rPr>
          <w:rFonts w:hint="eastAsia"/>
        </w:rPr>
        <w:t>四、</w:t>
      </w:r>
      <w:r w:rsidR="00CE189F">
        <w:rPr>
          <w:rFonts w:hint="eastAsia"/>
        </w:rPr>
        <w:t>编程思路</w:t>
      </w:r>
      <w:bookmarkEnd w:id="34"/>
    </w:p>
    <w:p w:rsidR="00CE189F" w:rsidRDefault="00056C25" w:rsidP="00056C25">
      <w:pPr>
        <w:pStyle w:val="2"/>
        <w:numPr>
          <w:ilvl w:val="0"/>
          <w:numId w:val="2"/>
        </w:numPr>
        <w:ind w:firstLineChars="0"/>
      </w:pPr>
      <w:r>
        <w:rPr>
          <w:rFonts w:hint="eastAsia"/>
        </w:rPr>
        <w:t>用数组表示各点的变量。</w:t>
      </w:r>
    </w:p>
    <w:p w:rsidR="00056C25" w:rsidRDefault="002C1189" w:rsidP="00056C25">
      <w:pPr>
        <w:pStyle w:val="2"/>
        <w:numPr>
          <w:ilvl w:val="0"/>
          <w:numId w:val="2"/>
        </w:numPr>
        <w:ind w:firstLineChars="0"/>
      </w:pPr>
      <w:r>
        <w:rPr>
          <w:rFonts w:hint="eastAsia"/>
        </w:rPr>
        <w:t>给每个点的变量赋初值。</w:t>
      </w:r>
    </w:p>
    <w:p w:rsidR="002C1189" w:rsidRDefault="002C1189" w:rsidP="00056C25">
      <w:pPr>
        <w:pStyle w:val="2"/>
        <w:numPr>
          <w:ilvl w:val="0"/>
          <w:numId w:val="2"/>
        </w:numPr>
        <w:ind w:firstLineChars="0"/>
      </w:pPr>
      <w:r>
        <w:rPr>
          <w:rFonts w:hint="eastAsia"/>
        </w:rPr>
        <w:t>按</w:t>
      </w:r>
      <w:r>
        <w:rPr>
          <w:rFonts w:hint="eastAsia"/>
        </w:rPr>
        <w:t>MC</w:t>
      </w:r>
      <w:r>
        <w:rPr>
          <w:rFonts w:hint="eastAsia"/>
        </w:rPr>
        <w:t>格式进行迭代，每次迭代各变量都要从</w:t>
      </w:r>
      <w:r>
        <w:rPr>
          <w:rFonts w:hint="eastAsia"/>
        </w:rPr>
        <w:t>0</w:t>
      </w:r>
      <w:r>
        <w:rPr>
          <w:rFonts w:hint="eastAsia"/>
        </w:rPr>
        <w:t>至</w:t>
      </w:r>
      <w:r>
        <w:rPr>
          <w:rFonts w:hint="eastAsia"/>
        </w:rPr>
        <w:t>100</w:t>
      </w:r>
      <w:r>
        <w:rPr>
          <w:rFonts w:hint="eastAsia"/>
        </w:rPr>
        <w:t>点循环一遍。</w:t>
      </w:r>
    </w:p>
    <w:p w:rsidR="00966468" w:rsidRDefault="002C1189" w:rsidP="00966468">
      <w:pPr>
        <w:pStyle w:val="2"/>
        <w:numPr>
          <w:ilvl w:val="0"/>
          <w:numId w:val="2"/>
        </w:numPr>
        <w:ind w:firstLineChars="0"/>
      </w:pPr>
      <w:r>
        <w:rPr>
          <w:rFonts w:hint="eastAsia"/>
        </w:rPr>
        <w:t>用比较函数得出每次迭代各点的残差值中的最大的，当最大残差值小于</w:t>
      </w:r>
      <w:r w:rsidR="00170CF8">
        <w:rPr>
          <w:rFonts w:hint="eastAsia"/>
        </w:rPr>
        <w:t>等于</w:t>
      </w:r>
      <w:r>
        <w:rPr>
          <w:rFonts w:hint="eastAsia"/>
        </w:rPr>
        <w:t>0.0001</w:t>
      </w:r>
      <w:r>
        <w:rPr>
          <w:rFonts w:hint="eastAsia"/>
        </w:rPr>
        <w:t>时，循环结束。</w:t>
      </w:r>
    </w:p>
    <w:p w:rsidR="00966468" w:rsidRDefault="00966468" w:rsidP="00966468">
      <w:pPr>
        <w:pStyle w:val="2"/>
        <w:numPr>
          <w:ilvl w:val="0"/>
          <w:numId w:val="2"/>
        </w:numPr>
        <w:ind w:firstLineChars="0"/>
      </w:pPr>
      <w:r>
        <w:rPr>
          <w:rFonts w:hint="eastAsia"/>
        </w:rPr>
        <w:t>将</w:t>
      </w:r>
      <w:r>
        <w:rPr>
          <w:rFonts w:hint="eastAsia"/>
        </w:rPr>
        <w:t>P</w:t>
      </w:r>
      <w:r>
        <w:rPr>
          <w:rFonts w:hint="eastAsia"/>
        </w:rPr>
        <w:t>与</w:t>
      </w:r>
      <w:r>
        <w:rPr>
          <w:rFonts w:hint="eastAsia"/>
        </w:rPr>
        <w:t>M</w:t>
      </w:r>
      <w:r>
        <w:rPr>
          <w:rFonts w:hint="eastAsia"/>
        </w:rPr>
        <w:t>用</w:t>
      </w:r>
      <w:r>
        <w:rPr>
          <w:rFonts w:hint="eastAsia"/>
        </w:rPr>
        <w:t>U</w:t>
      </w:r>
      <w:r>
        <w:rPr>
          <w:rFonts w:hint="eastAsia"/>
        </w:rPr>
        <w:t>的终值求出。</w:t>
      </w:r>
    </w:p>
    <w:p w:rsidR="00966468" w:rsidRDefault="00966468" w:rsidP="00966468">
      <w:pPr>
        <w:pStyle w:val="2"/>
        <w:numPr>
          <w:ilvl w:val="0"/>
          <w:numId w:val="2"/>
        </w:numPr>
        <w:ind w:firstLineChars="0"/>
      </w:pPr>
      <w:r>
        <w:rPr>
          <w:rFonts w:hint="eastAsia"/>
        </w:rPr>
        <w:t>将每迭代一次的残差与</w:t>
      </w:r>
      <w:r w:rsidR="00263B24">
        <w:rPr>
          <w:rFonts w:hint="eastAsia"/>
        </w:rPr>
        <w:t>最终</w:t>
      </w:r>
      <w:r>
        <w:rPr>
          <w:rFonts w:hint="eastAsia"/>
        </w:rPr>
        <w:t>P</w:t>
      </w:r>
      <w:r>
        <w:rPr>
          <w:rFonts w:hint="eastAsia"/>
        </w:rPr>
        <w:t>、</w:t>
      </w:r>
      <w:r>
        <w:rPr>
          <w:rFonts w:hint="eastAsia"/>
        </w:rPr>
        <w:t>M</w:t>
      </w:r>
      <w:r w:rsidR="00263B24">
        <w:rPr>
          <w:rFonts w:hint="eastAsia"/>
        </w:rPr>
        <w:t>的值</w:t>
      </w:r>
      <w:r>
        <w:rPr>
          <w:rFonts w:hint="eastAsia"/>
        </w:rPr>
        <w:t>输出到</w:t>
      </w:r>
      <w:r>
        <w:rPr>
          <w:rFonts w:hint="eastAsia"/>
        </w:rPr>
        <w:t>txt</w:t>
      </w:r>
      <w:r>
        <w:rPr>
          <w:rFonts w:hint="eastAsia"/>
        </w:rPr>
        <w:t>文件中。</w:t>
      </w:r>
    </w:p>
    <w:p w:rsidR="00F937FF" w:rsidRDefault="00F937FF" w:rsidP="00F937FF">
      <w:pPr>
        <w:widowControl/>
        <w:spacing w:line="360" w:lineRule="atLeast"/>
        <w:ind w:leftChars="199" w:left="418" w:firstLine="425"/>
        <w:jc w:val="left"/>
        <w:rPr>
          <w:sz w:val="28"/>
          <w:szCs w:val="28"/>
        </w:rPr>
      </w:pPr>
      <w:r>
        <w:br w:type="page"/>
      </w:r>
    </w:p>
    <w:p w:rsidR="00966468" w:rsidRPr="00CC5047" w:rsidRDefault="00CC5047" w:rsidP="00DA6259">
      <w:pPr>
        <w:pStyle w:val="4"/>
      </w:pPr>
      <w:bookmarkStart w:id="35" w:name="_Toc312873858"/>
      <w:r>
        <w:rPr>
          <w:rFonts w:hint="eastAsia"/>
        </w:rPr>
        <w:lastRenderedPageBreak/>
        <w:t xml:space="preserve">第三部分 </w:t>
      </w:r>
      <w:r w:rsidR="00EA73F0" w:rsidRPr="00CC5047">
        <w:rPr>
          <w:rFonts w:hint="eastAsia"/>
        </w:rPr>
        <w:t>实验数据</w:t>
      </w:r>
      <w:bookmarkEnd w:id="35"/>
    </w:p>
    <w:p w:rsidR="0057363E" w:rsidRDefault="00DF2EE3" w:rsidP="0007107F">
      <w:pPr>
        <w:pStyle w:val="6"/>
      </w:pPr>
      <w:bookmarkStart w:id="36" w:name="_Toc312873859"/>
      <w:r>
        <w:rPr>
          <w:rFonts w:hint="eastAsia"/>
        </w:rPr>
        <w:drawing>
          <wp:anchor distT="0" distB="0" distL="114300" distR="114300" simplePos="0" relativeHeight="251678720" behindDoc="0" locked="0" layoutInCell="1" allowOverlap="1">
            <wp:simplePos x="0" y="0"/>
            <wp:positionH relativeFrom="column">
              <wp:posOffset>34925</wp:posOffset>
            </wp:positionH>
            <wp:positionV relativeFrom="paragraph">
              <wp:posOffset>411480</wp:posOffset>
            </wp:positionV>
            <wp:extent cx="5241925" cy="3136265"/>
            <wp:effectExtent l="19050" t="0" r="15875" b="6985"/>
            <wp:wrapTopAndBottom/>
            <wp:docPr id="2"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anchor>
        </w:drawing>
      </w:r>
      <w:r w:rsidR="0007107F">
        <w:rPr>
          <w:rFonts w:hint="eastAsia"/>
        </w:rPr>
        <w:t>一、</w:t>
      </w:r>
      <w:r w:rsidR="005B4AA3">
        <w:rPr>
          <w:rFonts w:hint="eastAsia"/>
        </w:rPr>
        <w:t>出口超音条件</w:t>
      </w:r>
      <w:r w:rsidR="000B34DC">
        <w:rPr>
          <w:rFonts w:hint="eastAsia"/>
        </w:rPr>
        <w:t>下静压</w:t>
      </w:r>
      <w:r w:rsidR="001060CD">
        <w:rPr>
          <w:rFonts w:hint="eastAsia"/>
        </w:rPr>
        <w:t>P</w:t>
      </w:r>
      <w:r w:rsidR="000B34DC">
        <w:rPr>
          <w:rFonts w:hint="eastAsia"/>
        </w:rPr>
        <w:t>沿轴向分布</w:t>
      </w:r>
      <w:bookmarkEnd w:id="36"/>
    </w:p>
    <w:p w:rsidR="00E3652E" w:rsidRPr="0057363E" w:rsidRDefault="002E2C89" w:rsidP="00E3652E">
      <w:pPr>
        <w:pStyle w:val="2"/>
        <w:ind w:left="860" w:firstLineChars="0" w:firstLine="0"/>
      </w:pPr>
      <w:r>
        <w:pict>
          <v:shapetype id="_x0000_t202" coordsize="21600,21600" o:spt="202" path="m,l,21600r21600,l21600,xe">
            <v:stroke joinstyle="miter"/>
            <v:path gradientshapeok="t" o:connecttype="rect"/>
          </v:shapetype>
          <v:shape id="_x0000_s1079" type="#_x0000_t202" style="position:absolute;left:0;text-align:left;margin-left:133.3pt;margin-top:254.9pt;width:142pt;height:23.55pt;z-index:251686912;mso-height-percent:200;mso-height-percent:200;mso-width-relative:margin;mso-height-relative:margin" strokecolor="white [3212]">
            <v:textbox style="mso-fit-shape-to-text:t">
              <w:txbxContent>
                <w:p w:rsidR="00EA4948" w:rsidRPr="00C10CE0" w:rsidRDefault="00EA4948" w:rsidP="00F740AF">
                  <w:pPr>
                    <w:jc w:val="center"/>
                    <w:rPr>
                      <w:sz w:val="24"/>
                    </w:rPr>
                  </w:pPr>
                  <w:r>
                    <w:rPr>
                      <w:rFonts w:hint="eastAsia"/>
                      <w:sz w:val="24"/>
                    </w:rPr>
                    <w:t>轴向分布</w:t>
                  </w:r>
                  <w:r>
                    <w:rPr>
                      <w:rFonts w:hint="eastAsia"/>
                      <w:sz w:val="24"/>
                    </w:rPr>
                    <w:t xml:space="preserve"> / 0.1m</w:t>
                  </w:r>
                </w:p>
              </w:txbxContent>
            </v:textbox>
          </v:shape>
        </w:pict>
      </w:r>
    </w:p>
    <w:p w:rsidR="0057363E" w:rsidRDefault="0007107F" w:rsidP="0007107F">
      <w:pPr>
        <w:pStyle w:val="6"/>
      </w:pPr>
      <w:bookmarkStart w:id="37" w:name="_Toc312873860"/>
      <w:r>
        <w:rPr>
          <w:rFonts w:hint="eastAsia"/>
        </w:rPr>
        <w:t>二、</w:t>
      </w:r>
      <w:r w:rsidR="000F0A7B">
        <w:rPr>
          <w:rFonts w:hint="eastAsia"/>
        </w:rPr>
        <w:t>出口超音条件下马赫数</w:t>
      </w:r>
      <w:r w:rsidR="001060CD">
        <w:rPr>
          <w:rFonts w:hint="eastAsia"/>
        </w:rPr>
        <w:t>Ma</w:t>
      </w:r>
      <w:r w:rsidR="000F0A7B">
        <w:rPr>
          <w:rFonts w:hint="eastAsia"/>
        </w:rPr>
        <w:t>沿轴向分布</w:t>
      </w:r>
      <w:bookmarkEnd w:id="37"/>
    </w:p>
    <w:p w:rsidR="0057363E" w:rsidRDefault="002E2C89" w:rsidP="0007107F">
      <w:pPr>
        <w:pStyle w:val="5"/>
      </w:pPr>
      <w:r>
        <w:pict>
          <v:shape id="_x0000_s1078" type="#_x0000_t202" style="position:absolute;margin-left:141.85pt;margin-top:261.1pt;width:142pt;height:23.55pt;z-index:251685888;mso-height-percent:200;mso-height-percent:200;mso-width-relative:margin;mso-height-relative:margin" strokecolor="white [3212]">
            <v:textbox style="mso-fit-shape-to-text:t">
              <w:txbxContent>
                <w:p w:rsidR="00EA4948" w:rsidRPr="00C10CE0" w:rsidRDefault="00EA4948" w:rsidP="00F740AF">
                  <w:pPr>
                    <w:jc w:val="center"/>
                    <w:rPr>
                      <w:sz w:val="24"/>
                    </w:rPr>
                  </w:pPr>
                  <w:r>
                    <w:rPr>
                      <w:rFonts w:hint="eastAsia"/>
                      <w:sz w:val="24"/>
                    </w:rPr>
                    <w:t>轴向分布</w:t>
                  </w:r>
                  <w:r>
                    <w:rPr>
                      <w:rFonts w:hint="eastAsia"/>
                      <w:sz w:val="24"/>
                    </w:rPr>
                    <w:t xml:space="preserve"> / 0.1m</w:t>
                  </w:r>
                </w:p>
              </w:txbxContent>
            </v:textbox>
          </v:shape>
        </w:pict>
      </w:r>
      <w:r w:rsidR="006804A2" w:rsidRPr="006804A2">
        <w:drawing>
          <wp:anchor distT="0" distB="0" distL="114300" distR="114300" simplePos="0" relativeHeight="251679744" behindDoc="0" locked="0" layoutInCell="1" allowOverlap="1">
            <wp:simplePos x="0" y="0"/>
            <wp:positionH relativeFrom="column">
              <wp:posOffset>24130</wp:posOffset>
            </wp:positionH>
            <wp:positionV relativeFrom="paragraph">
              <wp:posOffset>19685</wp:posOffset>
            </wp:positionV>
            <wp:extent cx="5307330" cy="3178175"/>
            <wp:effectExtent l="19050" t="0" r="26670" b="3175"/>
            <wp:wrapTopAndBottom/>
            <wp:docPr id="4"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anchor>
        </w:drawing>
      </w:r>
      <w:r w:rsidR="0057363E">
        <w:br w:type="page"/>
      </w:r>
      <w:r w:rsidR="006F0902">
        <w:rPr>
          <w:rFonts w:hint="eastAsia"/>
        </w:rPr>
        <w:lastRenderedPageBreak/>
        <w:drawing>
          <wp:anchor distT="0" distB="0" distL="114300" distR="114300" simplePos="0" relativeHeight="251674624" behindDoc="0" locked="0" layoutInCell="1" allowOverlap="1">
            <wp:simplePos x="0" y="0"/>
            <wp:positionH relativeFrom="column">
              <wp:posOffset>-742315</wp:posOffset>
            </wp:positionH>
            <wp:positionV relativeFrom="paragraph">
              <wp:posOffset>463550</wp:posOffset>
            </wp:positionV>
            <wp:extent cx="6789420" cy="3643630"/>
            <wp:effectExtent l="19050" t="0" r="11430" b="0"/>
            <wp:wrapTopAndBottom/>
            <wp:docPr id="7"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anchor>
        </w:drawing>
      </w:r>
      <w:bookmarkStart w:id="38" w:name="_Toc312873861"/>
      <w:r w:rsidR="00DA6259">
        <w:rPr>
          <w:rFonts w:hint="eastAsia"/>
        </w:rPr>
        <w:t>三、</w:t>
      </w:r>
      <w:r w:rsidR="00BF0D6A">
        <w:rPr>
          <w:rFonts w:hint="eastAsia"/>
        </w:rPr>
        <w:t>出口超音条件下</w:t>
      </w:r>
      <w:r w:rsidR="001F6419">
        <w:rPr>
          <w:rFonts w:hint="eastAsia"/>
        </w:rPr>
        <w:t>最大</w:t>
      </w:r>
      <w:r w:rsidR="00BF0D6A">
        <w:rPr>
          <w:rFonts w:hint="eastAsia"/>
        </w:rPr>
        <w:t>残差减小过程</w:t>
      </w:r>
      <w:bookmarkEnd w:id="38"/>
    </w:p>
    <w:p w:rsidR="00161B61" w:rsidRPr="00161B61" w:rsidRDefault="002E2C89" w:rsidP="00161B61">
      <w:pPr>
        <w:widowControl/>
        <w:spacing w:line="360" w:lineRule="atLeast"/>
        <w:ind w:leftChars="199" w:left="418" w:firstLine="425"/>
        <w:jc w:val="left"/>
      </w:pPr>
      <w:r>
        <w:rPr>
          <w:noProof/>
        </w:rPr>
        <w:pict>
          <v:shape id="_x0000_s1074" type="#_x0000_t202" style="position:absolute;left:0;text-align:left;margin-left:151.7pt;margin-top:300.95pt;width:89.5pt;height:23.55pt;z-index:251681792;mso-height-percent:200;mso-height-percent:200;mso-width-relative:margin;mso-height-relative:margin" strokecolor="white [3212]">
            <v:textbox style="mso-next-textbox:#_x0000_s1074;mso-fit-shape-to-text:t">
              <w:txbxContent>
                <w:p w:rsidR="00EA4948" w:rsidRPr="00C10CE0" w:rsidRDefault="00EA4948" w:rsidP="00F740AF">
                  <w:pPr>
                    <w:jc w:val="center"/>
                    <w:rPr>
                      <w:sz w:val="24"/>
                    </w:rPr>
                  </w:pPr>
                  <w:r w:rsidRPr="00C10CE0">
                    <w:rPr>
                      <w:rFonts w:hint="eastAsia"/>
                      <w:sz w:val="24"/>
                    </w:rPr>
                    <w:t>迭代次数</w:t>
                  </w:r>
                </w:p>
              </w:txbxContent>
            </v:textbox>
          </v:shape>
        </w:pict>
      </w:r>
      <w:r>
        <w:rPr>
          <w:noProof/>
        </w:rPr>
        <w:pict>
          <v:shape id="_x0000_s1139" type="#_x0000_t202" style="position:absolute;left:0;text-align:left;margin-left:162.55pt;margin-top:603.2pt;width:89.5pt;height:22.45pt;z-index:251691008;mso-width-relative:margin;mso-height-relative:margin" strokecolor="white [3212]">
            <v:textbox style="mso-next-textbox:#_x0000_s1139">
              <w:txbxContent>
                <w:p w:rsidR="00EA4948" w:rsidRPr="00C10CE0" w:rsidRDefault="00EA4948" w:rsidP="00161B61">
                  <w:pPr>
                    <w:jc w:val="center"/>
                    <w:rPr>
                      <w:sz w:val="24"/>
                    </w:rPr>
                  </w:pPr>
                  <w:r w:rsidRPr="00C10CE0">
                    <w:rPr>
                      <w:rFonts w:hint="eastAsia"/>
                      <w:sz w:val="24"/>
                    </w:rPr>
                    <w:t>迭代次数</w:t>
                  </w:r>
                </w:p>
              </w:txbxContent>
            </v:textbox>
          </v:shape>
        </w:pict>
      </w:r>
      <w:r w:rsidR="007452A1">
        <w:rPr>
          <w:noProof/>
        </w:rPr>
        <w:drawing>
          <wp:anchor distT="0" distB="0" distL="114300" distR="114300" simplePos="0" relativeHeight="251689984" behindDoc="0" locked="0" layoutInCell="1" allowOverlap="1">
            <wp:simplePos x="0" y="0"/>
            <wp:positionH relativeFrom="column">
              <wp:posOffset>13335</wp:posOffset>
            </wp:positionH>
            <wp:positionV relativeFrom="paragraph">
              <wp:posOffset>4366895</wp:posOffset>
            </wp:positionV>
            <wp:extent cx="5179695" cy="3171190"/>
            <wp:effectExtent l="19050" t="0" r="20955" b="0"/>
            <wp:wrapTopAndBottom/>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anchor>
        </w:drawing>
      </w:r>
      <w:r w:rsidR="004A6382">
        <w:br w:type="page"/>
      </w:r>
    </w:p>
    <w:p w:rsidR="000F0A7B" w:rsidRDefault="00F54B7A" w:rsidP="0007107F">
      <w:pPr>
        <w:pStyle w:val="6"/>
      </w:pPr>
      <w:r>
        <w:rPr>
          <w:rFonts w:hint="eastAsia"/>
        </w:rPr>
        <w:lastRenderedPageBreak/>
        <w:drawing>
          <wp:anchor distT="0" distB="0" distL="114300" distR="114300" simplePos="0" relativeHeight="251675648" behindDoc="0" locked="0" layoutInCell="1" allowOverlap="1">
            <wp:simplePos x="0" y="0"/>
            <wp:positionH relativeFrom="column">
              <wp:posOffset>34925</wp:posOffset>
            </wp:positionH>
            <wp:positionV relativeFrom="paragraph">
              <wp:posOffset>485775</wp:posOffset>
            </wp:positionV>
            <wp:extent cx="5275580" cy="3173730"/>
            <wp:effectExtent l="19050" t="0" r="20320" b="7620"/>
            <wp:wrapTopAndBottom/>
            <wp:docPr id="8"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anchor>
        </w:drawing>
      </w:r>
      <w:bookmarkStart w:id="39" w:name="_Toc312873862"/>
      <w:r w:rsidR="00DA6259">
        <w:rPr>
          <w:rFonts w:hint="eastAsia"/>
        </w:rPr>
        <w:t>四、</w:t>
      </w:r>
      <w:r w:rsidR="000F0A7B">
        <w:rPr>
          <w:rFonts w:hint="eastAsia"/>
        </w:rPr>
        <w:t>出口亚音条件下静压</w:t>
      </w:r>
      <w:r w:rsidR="001060CD">
        <w:rPr>
          <w:rFonts w:hint="eastAsia"/>
        </w:rPr>
        <w:t>P</w:t>
      </w:r>
      <w:r w:rsidR="000F0A7B">
        <w:rPr>
          <w:rFonts w:hint="eastAsia"/>
        </w:rPr>
        <w:t>沿轴向分布</w:t>
      </w:r>
      <w:bookmarkEnd w:id="39"/>
    </w:p>
    <w:p w:rsidR="00DA0109" w:rsidRDefault="002E2C89" w:rsidP="00DA0109">
      <w:pPr>
        <w:pStyle w:val="2"/>
        <w:ind w:left="560" w:firstLineChars="0" w:firstLine="0"/>
      </w:pPr>
      <w:r>
        <w:rPr>
          <w:noProof/>
        </w:rPr>
        <w:pict>
          <v:shape id="_x0000_s1077" type="#_x0000_t202" style="position:absolute;left:0;text-align:left;margin-left:140.75pt;margin-top:264.05pt;width:142pt;height:23.55pt;z-index:251684864;mso-height-percent:200;mso-height-percent:200;mso-width-relative:margin;mso-height-relative:margin" strokecolor="white [3212]">
            <v:textbox style="mso-fit-shape-to-text:t">
              <w:txbxContent>
                <w:p w:rsidR="00EA4948" w:rsidRPr="00C10CE0" w:rsidRDefault="00EA4948" w:rsidP="00F740AF">
                  <w:pPr>
                    <w:jc w:val="center"/>
                    <w:rPr>
                      <w:sz w:val="24"/>
                    </w:rPr>
                  </w:pPr>
                  <w:r>
                    <w:rPr>
                      <w:rFonts w:hint="eastAsia"/>
                      <w:sz w:val="24"/>
                    </w:rPr>
                    <w:t>轴向分布</w:t>
                  </w:r>
                  <w:r>
                    <w:rPr>
                      <w:rFonts w:hint="eastAsia"/>
                      <w:sz w:val="24"/>
                    </w:rPr>
                    <w:t xml:space="preserve"> / 0.1m</w:t>
                  </w:r>
                </w:p>
              </w:txbxContent>
            </v:textbox>
          </v:shape>
        </w:pict>
      </w:r>
    </w:p>
    <w:p w:rsidR="000F0A7B" w:rsidRDefault="00F54B7A" w:rsidP="0007107F">
      <w:pPr>
        <w:pStyle w:val="6"/>
      </w:pPr>
      <w:r>
        <w:rPr>
          <w:rFonts w:hint="eastAsia"/>
        </w:rPr>
        <w:drawing>
          <wp:anchor distT="0" distB="0" distL="114300" distR="114300" simplePos="0" relativeHeight="251676672" behindDoc="0" locked="0" layoutInCell="1" allowOverlap="1">
            <wp:simplePos x="0" y="0"/>
            <wp:positionH relativeFrom="column">
              <wp:posOffset>34925</wp:posOffset>
            </wp:positionH>
            <wp:positionV relativeFrom="paragraph">
              <wp:posOffset>686435</wp:posOffset>
            </wp:positionV>
            <wp:extent cx="5349875" cy="3223260"/>
            <wp:effectExtent l="19050" t="0" r="22225" b="0"/>
            <wp:wrapTopAndBottom/>
            <wp:docPr id="9"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anchor>
        </w:drawing>
      </w:r>
      <w:bookmarkStart w:id="40" w:name="_Toc312873863"/>
      <w:r w:rsidR="00DA6259">
        <w:rPr>
          <w:rFonts w:hint="eastAsia"/>
        </w:rPr>
        <w:t>五、</w:t>
      </w:r>
      <w:r w:rsidR="000F0A7B">
        <w:rPr>
          <w:rFonts w:hint="eastAsia"/>
        </w:rPr>
        <w:t>出口亚音条件下马赫数</w:t>
      </w:r>
      <w:r w:rsidR="001060CD">
        <w:rPr>
          <w:rFonts w:hint="eastAsia"/>
        </w:rPr>
        <w:t>Ma</w:t>
      </w:r>
      <w:r w:rsidR="000F0A7B">
        <w:rPr>
          <w:rFonts w:hint="eastAsia"/>
        </w:rPr>
        <w:t>沿轴向分布</w:t>
      </w:r>
      <w:bookmarkEnd w:id="40"/>
    </w:p>
    <w:p w:rsidR="006F0902" w:rsidRPr="00DA6259" w:rsidRDefault="002E2C89" w:rsidP="00DA6259">
      <w:pPr>
        <w:widowControl/>
        <w:spacing w:line="360" w:lineRule="atLeast"/>
        <w:ind w:leftChars="199" w:left="418" w:firstLine="425"/>
        <w:jc w:val="left"/>
        <w:rPr>
          <w:sz w:val="28"/>
          <w:szCs w:val="28"/>
        </w:rPr>
      </w:pPr>
      <w:r>
        <w:rPr>
          <w:noProof/>
        </w:rPr>
        <w:pict>
          <v:shape id="_x0000_s1076" type="#_x0000_t202" style="position:absolute;left:0;text-align:left;margin-left:141.65pt;margin-top:288.2pt;width:142pt;height:23.55pt;z-index:251683840;mso-height-percent:200;mso-height-percent:200;mso-width-relative:margin;mso-height-relative:margin" strokecolor="white [3212]">
            <v:textbox style="mso-fit-shape-to-text:t">
              <w:txbxContent>
                <w:p w:rsidR="00EA4948" w:rsidRPr="00C10CE0" w:rsidRDefault="00EA4948" w:rsidP="00F740AF">
                  <w:pPr>
                    <w:jc w:val="center"/>
                    <w:rPr>
                      <w:sz w:val="24"/>
                    </w:rPr>
                  </w:pPr>
                  <w:r>
                    <w:rPr>
                      <w:rFonts w:hint="eastAsia"/>
                      <w:sz w:val="24"/>
                    </w:rPr>
                    <w:t>轴向分布</w:t>
                  </w:r>
                  <w:r>
                    <w:rPr>
                      <w:rFonts w:hint="eastAsia"/>
                      <w:sz w:val="24"/>
                    </w:rPr>
                    <w:t xml:space="preserve"> / 0.1m</w:t>
                  </w:r>
                </w:p>
              </w:txbxContent>
            </v:textbox>
          </v:shape>
        </w:pict>
      </w:r>
      <w:r w:rsidR="006F0902">
        <w:br w:type="page"/>
      </w:r>
    </w:p>
    <w:p w:rsidR="00E3652E" w:rsidRDefault="006F0902" w:rsidP="0007107F">
      <w:pPr>
        <w:pStyle w:val="6"/>
      </w:pPr>
      <w:r>
        <w:rPr>
          <w:rFonts w:hint="eastAsia"/>
        </w:rPr>
        <w:lastRenderedPageBreak/>
        <w:drawing>
          <wp:anchor distT="0" distB="0" distL="114300" distR="114300" simplePos="0" relativeHeight="251677696" behindDoc="0" locked="0" layoutInCell="1" allowOverlap="1">
            <wp:simplePos x="0" y="0"/>
            <wp:positionH relativeFrom="column">
              <wp:posOffset>-715010</wp:posOffset>
            </wp:positionH>
            <wp:positionV relativeFrom="paragraph">
              <wp:posOffset>681990</wp:posOffset>
            </wp:positionV>
            <wp:extent cx="6658610" cy="3889375"/>
            <wp:effectExtent l="19050" t="0" r="27940" b="0"/>
            <wp:wrapTopAndBottom/>
            <wp:docPr id="10"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anchor>
        </w:drawing>
      </w:r>
      <w:bookmarkStart w:id="41" w:name="_Toc312873864"/>
      <w:r w:rsidR="0007107F">
        <w:rPr>
          <w:rFonts w:hint="eastAsia"/>
        </w:rPr>
        <w:t>六、</w:t>
      </w:r>
      <w:r w:rsidR="00E3652E">
        <w:rPr>
          <w:rFonts w:hint="eastAsia"/>
        </w:rPr>
        <w:t>出口亚音条件下</w:t>
      </w:r>
      <w:r w:rsidR="001F6419">
        <w:rPr>
          <w:rFonts w:hint="eastAsia"/>
        </w:rPr>
        <w:t>最大</w:t>
      </w:r>
      <w:r w:rsidR="00E3652E">
        <w:rPr>
          <w:rFonts w:hint="eastAsia"/>
        </w:rPr>
        <w:t>残差减小过程</w:t>
      </w:r>
      <w:bookmarkEnd w:id="41"/>
    </w:p>
    <w:p w:rsidR="00D23F36" w:rsidRDefault="002E2C89" w:rsidP="00D23F36">
      <w:pPr>
        <w:widowControl/>
        <w:spacing w:line="360" w:lineRule="atLeast"/>
        <w:ind w:leftChars="199" w:left="418" w:firstLine="425"/>
        <w:jc w:val="left"/>
        <w:rPr>
          <w:sz w:val="28"/>
          <w:szCs w:val="28"/>
        </w:rPr>
      </w:pPr>
      <w:r>
        <w:rPr>
          <w:noProof/>
        </w:rPr>
        <w:pict>
          <v:shape id="_x0000_s1140" type="#_x0000_t202" style="position:absolute;left:0;text-align:left;margin-left:161.05pt;margin-top:626.55pt;width:89.5pt;height:23.55pt;z-index:251693056;mso-height-percent:200;mso-height-percent:200;mso-width-relative:margin;mso-height-relative:margin" strokecolor="white [3212]">
            <v:textbox style="mso-next-textbox:#_x0000_s1140;mso-fit-shape-to-text:t">
              <w:txbxContent>
                <w:p w:rsidR="00EA4948" w:rsidRPr="00C10CE0" w:rsidRDefault="00EA4948" w:rsidP="00E518F2">
                  <w:pPr>
                    <w:jc w:val="center"/>
                    <w:rPr>
                      <w:sz w:val="24"/>
                    </w:rPr>
                  </w:pPr>
                  <w:r w:rsidRPr="00C10CE0">
                    <w:rPr>
                      <w:rFonts w:hint="eastAsia"/>
                      <w:sz w:val="24"/>
                    </w:rPr>
                    <w:t>迭代次数</w:t>
                  </w:r>
                </w:p>
              </w:txbxContent>
            </v:textbox>
          </v:shape>
        </w:pict>
      </w:r>
      <w:r>
        <w:rPr>
          <w:noProof/>
        </w:rPr>
        <w:pict>
          <v:shape id="_x0000_s1075" type="#_x0000_t202" style="position:absolute;left:0;text-align:left;margin-left:172.4pt;margin-top:336.55pt;width:89.5pt;height:23.55pt;z-index:251682816;mso-height-percent:200;mso-height-percent:200;mso-width-relative:margin;mso-height-relative:margin" strokecolor="white [3212]">
            <v:textbox style="mso-next-textbox:#_x0000_s1075;mso-fit-shape-to-text:t">
              <w:txbxContent>
                <w:p w:rsidR="00EA4948" w:rsidRPr="00C10CE0" w:rsidRDefault="00EA4948" w:rsidP="00F740AF">
                  <w:pPr>
                    <w:jc w:val="center"/>
                    <w:rPr>
                      <w:sz w:val="24"/>
                    </w:rPr>
                  </w:pPr>
                  <w:r w:rsidRPr="00C10CE0">
                    <w:rPr>
                      <w:rFonts w:hint="eastAsia"/>
                      <w:sz w:val="24"/>
                    </w:rPr>
                    <w:t>迭代次数</w:t>
                  </w:r>
                </w:p>
              </w:txbxContent>
            </v:textbox>
          </v:shape>
        </w:pict>
      </w:r>
      <w:r w:rsidR="007452A1">
        <w:rPr>
          <w:noProof/>
        </w:rPr>
        <w:drawing>
          <wp:anchor distT="0" distB="0" distL="114300" distR="114300" simplePos="0" relativeHeight="251692032" behindDoc="0" locked="0" layoutInCell="1" allowOverlap="1">
            <wp:simplePos x="0" y="0"/>
            <wp:positionH relativeFrom="column">
              <wp:posOffset>-19050</wp:posOffset>
            </wp:positionH>
            <wp:positionV relativeFrom="paragraph">
              <wp:posOffset>4918710</wp:posOffset>
            </wp:positionV>
            <wp:extent cx="5276850" cy="2947670"/>
            <wp:effectExtent l="19050" t="0" r="19050" b="5080"/>
            <wp:wrapTopAndBottom/>
            <wp:docPr id="3"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anchor>
        </w:drawing>
      </w:r>
      <w:r w:rsidR="006F0902" w:rsidRPr="006F0902">
        <w:t xml:space="preserve"> </w:t>
      </w:r>
      <w:r w:rsidR="00D23F36">
        <w:br w:type="page"/>
      </w:r>
    </w:p>
    <w:p w:rsidR="000F0A7B" w:rsidRPr="00DC4674" w:rsidRDefault="006F0902" w:rsidP="00DC4674">
      <w:pPr>
        <w:pStyle w:val="5"/>
      </w:pPr>
      <w:r w:rsidRPr="00DC4674">
        <w:lastRenderedPageBreak/>
        <w:drawing>
          <wp:anchor distT="0" distB="0" distL="114300" distR="114300" simplePos="0" relativeHeight="251670528" behindDoc="0" locked="0" layoutInCell="1" allowOverlap="1">
            <wp:simplePos x="0" y="0"/>
            <wp:positionH relativeFrom="column">
              <wp:posOffset>98425</wp:posOffset>
            </wp:positionH>
            <wp:positionV relativeFrom="paragraph">
              <wp:posOffset>552450</wp:posOffset>
            </wp:positionV>
            <wp:extent cx="5264785" cy="3423285"/>
            <wp:effectExtent l="19050" t="0" r="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2" cstate="print">
                      <a:grayscl/>
                    </a:blip>
                    <a:srcRect/>
                    <a:stretch>
                      <a:fillRect/>
                    </a:stretch>
                  </pic:blipFill>
                  <pic:spPr bwMode="auto">
                    <a:xfrm>
                      <a:off x="0" y="0"/>
                      <a:ext cx="5264785" cy="3423285"/>
                    </a:xfrm>
                    <a:prstGeom prst="rect">
                      <a:avLst/>
                    </a:prstGeom>
                    <a:noFill/>
                    <a:ln w="9525">
                      <a:noFill/>
                      <a:miter lim="800000"/>
                      <a:headEnd/>
                      <a:tailEnd/>
                    </a:ln>
                  </pic:spPr>
                </pic:pic>
              </a:graphicData>
            </a:graphic>
          </wp:anchor>
        </w:drawing>
      </w:r>
      <w:bookmarkStart w:id="42" w:name="_Toc312873865"/>
      <w:r w:rsidR="00DC4674" w:rsidRPr="00DC4674">
        <w:rPr>
          <w:rFonts w:hint="eastAsia"/>
        </w:rPr>
        <w:t>七、</w:t>
      </w:r>
      <w:r w:rsidR="00FC1415" w:rsidRPr="00DC4674">
        <w:rPr>
          <w:rFonts w:hint="eastAsia"/>
        </w:rPr>
        <w:t>出口超音条件下运算结果</w:t>
      </w:r>
      <w:bookmarkEnd w:id="42"/>
    </w:p>
    <w:p w:rsidR="00FC1415" w:rsidRDefault="00FC1415" w:rsidP="00FC1415">
      <w:pPr>
        <w:pStyle w:val="2"/>
        <w:ind w:left="860" w:firstLineChars="0" w:firstLine="0"/>
      </w:pPr>
    </w:p>
    <w:p w:rsidR="00133EF7" w:rsidRDefault="00FC1415" w:rsidP="00DC4674">
      <w:pPr>
        <w:pStyle w:val="5"/>
      </w:pPr>
      <w:r>
        <w:drawing>
          <wp:anchor distT="0" distB="0" distL="114300" distR="114300" simplePos="0" relativeHeight="251671552" behindDoc="0" locked="0" layoutInCell="1" allowOverlap="1">
            <wp:simplePos x="0" y="0"/>
            <wp:positionH relativeFrom="column">
              <wp:posOffset>120015</wp:posOffset>
            </wp:positionH>
            <wp:positionV relativeFrom="paragraph">
              <wp:posOffset>579755</wp:posOffset>
            </wp:positionV>
            <wp:extent cx="5264785" cy="3412490"/>
            <wp:effectExtent l="19050" t="0" r="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3" cstate="print">
                      <a:grayscl/>
                    </a:blip>
                    <a:srcRect/>
                    <a:stretch>
                      <a:fillRect/>
                    </a:stretch>
                  </pic:blipFill>
                  <pic:spPr bwMode="auto">
                    <a:xfrm>
                      <a:off x="0" y="0"/>
                      <a:ext cx="5264785" cy="3412490"/>
                    </a:xfrm>
                    <a:prstGeom prst="rect">
                      <a:avLst/>
                    </a:prstGeom>
                    <a:noFill/>
                    <a:ln w="9525">
                      <a:noFill/>
                      <a:miter lim="800000"/>
                      <a:headEnd/>
                      <a:tailEnd/>
                    </a:ln>
                  </pic:spPr>
                </pic:pic>
              </a:graphicData>
            </a:graphic>
          </wp:anchor>
        </w:drawing>
      </w:r>
      <w:bookmarkStart w:id="43" w:name="_Toc312873866"/>
      <w:r w:rsidR="00DC4674">
        <w:rPr>
          <w:rFonts w:hint="eastAsia"/>
        </w:rPr>
        <w:t>八、</w:t>
      </w:r>
      <w:r>
        <w:rPr>
          <w:rFonts w:hint="eastAsia"/>
        </w:rPr>
        <w:t>出口亚音条件下运算结果</w:t>
      </w:r>
      <w:bookmarkEnd w:id="43"/>
    </w:p>
    <w:p w:rsidR="00133EF7" w:rsidRDefault="00133EF7" w:rsidP="00133EF7">
      <w:pPr>
        <w:widowControl/>
        <w:spacing w:line="360" w:lineRule="atLeast"/>
        <w:ind w:leftChars="199" w:left="418" w:firstLine="425"/>
        <w:jc w:val="left"/>
        <w:rPr>
          <w:rFonts w:asciiTheme="minorEastAsia" w:eastAsiaTheme="minorEastAsia" w:hAnsiTheme="minorEastAsia"/>
          <w:bCs/>
          <w:noProof/>
          <w:kern w:val="44"/>
          <w:sz w:val="28"/>
          <w:szCs w:val="28"/>
        </w:rPr>
      </w:pPr>
      <w:r>
        <w:br w:type="page"/>
      </w:r>
    </w:p>
    <w:p w:rsidR="00133EF7" w:rsidRDefault="00133EF7" w:rsidP="00133EF7">
      <w:pPr>
        <w:pStyle w:val="4"/>
      </w:pPr>
      <w:bookmarkStart w:id="44" w:name="_Toc312873867"/>
      <w:r>
        <w:rPr>
          <w:rFonts w:hint="eastAsia"/>
        </w:rPr>
        <w:lastRenderedPageBreak/>
        <w:t>第四部分 C语言程序</w:t>
      </w:r>
      <w:bookmarkEnd w:id="44"/>
    </w:p>
    <w:p w:rsidR="00133EF7" w:rsidRDefault="00BA410A" w:rsidP="00BA410A">
      <w:pPr>
        <w:pStyle w:val="6"/>
      </w:pPr>
      <w:bookmarkStart w:id="45" w:name="_Toc312873868"/>
      <w:r>
        <w:rPr>
          <w:rFonts w:hint="eastAsia"/>
        </w:rPr>
        <w:t>一、</w:t>
      </w:r>
      <w:r w:rsidR="00133EF7">
        <w:rPr>
          <w:rFonts w:hint="eastAsia"/>
        </w:rPr>
        <w:t>出口超音条件</w:t>
      </w:r>
      <w:bookmarkEnd w:id="45"/>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include &lt;STDIO.H&g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include &lt;MATH.H&g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include &lt;</w:t>
      </w:r>
      <w:proofErr w:type="spellStart"/>
      <w:r w:rsidRPr="00133EF7">
        <w:rPr>
          <w:rFonts w:asciiTheme="minorEastAsia" w:eastAsiaTheme="minorEastAsia" w:hAnsiTheme="minorEastAsia"/>
          <w:sz w:val="21"/>
          <w:szCs w:val="21"/>
        </w:rPr>
        <w:t>conio.h</w:t>
      </w:r>
      <w:proofErr w:type="spellEnd"/>
      <w:r w:rsidRPr="00133EF7">
        <w:rPr>
          <w:rFonts w:asciiTheme="minorEastAsia" w:eastAsiaTheme="minorEastAsia" w:hAnsiTheme="minorEastAsia"/>
          <w:sz w:val="21"/>
          <w:szCs w:val="21"/>
        </w:rPr>
        <w:t>&g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define W 101       //定义网格为100个点//</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define K 1.4       //绝热系数</w:t>
      </w:r>
      <w:r w:rsidR="0074717F">
        <w:rPr>
          <w:rFonts w:asciiTheme="minorEastAsia" w:eastAsiaTheme="minorEastAsia" w:hAnsiTheme="minorEastAsia" w:hint="eastAsia"/>
          <w:sz w:val="21"/>
          <w:szCs w:val="21"/>
        </w:rPr>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define T 0.0001    //时间步长//</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define X 0.1       //空间步长//</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define a 0.5       //粘性系数//</w:t>
      </w:r>
    </w:p>
    <w:p w:rsidR="00133EF7" w:rsidRPr="00133EF7" w:rsidRDefault="00133EF7" w:rsidP="00133EF7">
      <w:pPr>
        <w:pStyle w:val="2"/>
        <w:ind w:firstLine="420"/>
        <w:rPr>
          <w:rFonts w:asciiTheme="minorEastAsia" w:eastAsiaTheme="minorEastAsia" w:hAnsiTheme="minorEastAsia"/>
          <w:sz w:val="21"/>
          <w:szCs w:val="21"/>
        </w:rPr>
      </w:pPr>
      <w:proofErr w:type="gramStart"/>
      <w:r w:rsidRPr="00133EF7">
        <w:rPr>
          <w:rFonts w:asciiTheme="minorEastAsia" w:eastAsiaTheme="minorEastAsia" w:hAnsiTheme="minorEastAsia"/>
          <w:sz w:val="21"/>
          <w:szCs w:val="21"/>
        </w:rPr>
        <w:t>void</w:t>
      </w:r>
      <w:proofErr w:type="gramEnd"/>
      <w:r w:rsidRPr="00133EF7">
        <w:rPr>
          <w:rFonts w:asciiTheme="minorEastAsia" w:eastAsiaTheme="minorEastAsia" w:hAnsiTheme="minorEastAsia"/>
          <w:sz w:val="21"/>
          <w:szCs w:val="21"/>
        </w:rPr>
        <w:t xml:space="preserve"> main()</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FILE *fout1,*fout2;</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t>fout1=</w:t>
      </w:r>
      <w:proofErr w:type="spellStart"/>
      <w:r w:rsidRPr="00133EF7">
        <w:rPr>
          <w:rFonts w:asciiTheme="minorEastAsia" w:eastAsiaTheme="minorEastAsia" w:hAnsiTheme="minorEastAsia" w:hint="eastAsia"/>
          <w:sz w:val="21"/>
          <w:szCs w:val="21"/>
        </w:rPr>
        <w:t>fopen</w:t>
      </w:r>
      <w:proofErr w:type="spellEnd"/>
      <w:r w:rsidRPr="00133EF7">
        <w:rPr>
          <w:rFonts w:asciiTheme="minorEastAsia" w:eastAsiaTheme="minorEastAsia" w:hAnsiTheme="minorEastAsia" w:hint="eastAsia"/>
          <w:sz w:val="21"/>
          <w:szCs w:val="21"/>
        </w:rPr>
        <w:t>("d:\\超音残差.</w:t>
      </w:r>
      <w:proofErr w:type="spellStart"/>
      <w:r w:rsidRPr="00133EF7">
        <w:rPr>
          <w:rFonts w:asciiTheme="minorEastAsia" w:eastAsiaTheme="minorEastAsia" w:hAnsiTheme="minorEastAsia" w:hint="eastAsia"/>
          <w:sz w:val="21"/>
          <w:szCs w:val="21"/>
        </w:rPr>
        <w:t>txt","w</w:t>
      </w:r>
      <w:proofErr w:type="spellEnd"/>
      <w:r w:rsidRPr="00133EF7">
        <w:rPr>
          <w:rFonts w:asciiTheme="minorEastAsia" w:eastAsiaTheme="minorEastAsia" w:hAnsiTheme="minorEastAsia" w:hint="eastAsia"/>
          <w:sz w:val="21"/>
          <w:szCs w:val="21"/>
        </w:rPr>
        <w:t>");//将数据输出到超音残差.</w:t>
      </w:r>
      <w:proofErr w:type="gramStart"/>
      <w:r w:rsidRPr="00133EF7">
        <w:rPr>
          <w:rFonts w:asciiTheme="minorEastAsia" w:eastAsiaTheme="minorEastAsia" w:hAnsiTheme="minorEastAsia" w:hint="eastAsia"/>
          <w:sz w:val="21"/>
          <w:szCs w:val="21"/>
        </w:rPr>
        <w:t>txt</w:t>
      </w:r>
      <w:proofErr w:type="gramEnd"/>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t>fout2=</w:t>
      </w:r>
      <w:proofErr w:type="spellStart"/>
      <w:r w:rsidRPr="00133EF7">
        <w:rPr>
          <w:rFonts w:asciiTheme="minorEastAsia" w:eastAsiaTheme="minorEastAsia" w:hAnsiTheme="minorEastAsia" w:hint="eastAsia"/>
          <w:sz w:val="21"/>
          <w:szCs w:val="21"/>
        </w:rPr>
        <w:t>fopen</w:t>
      </w:r>
      <w:proofErr w:type="spellEnd"/>
      <w:r w:rsidRPr="00133EF7">
        <w:rPr>
          <w:rFonts w:asciiTheme="minorEastAsia" w:eastAsiaTheme="minorEastAsia" w:hAnsiTheme="minorEastAsia" w:hint="eastAsia"/>
          <w:sz w:val="21"/>
          <w:szCs w:val="21"/>
        </w:rPr>
        <w:t>("d:\\超音参数.</w:t>
      </w:r>
      <w:proofErr w:type="spellStart"/>
      <w:r w:rsidRPr="00133EF7">
        <w:rPr>
          <w:rFonts w:asciiTheme="minorEastAsia" w:eastAsiaTheme="minorEastAsia" w:hAnsiTheme="minorEastAsia" w:hint="eastAsia"/>
          <w:sz w:val="21"/>
          <w:szCs w:val="21"/>
        </w:rPr>
        <w:t>txt","w</w:t>
      </w:r>
      <w:proofErr w:type="spellEnd"/>
      <w:r w:rsidRPr="00133EF7">
        <w:rPr>
          <w:rFonts w:asciiTheme="minorEastAsia" w:eastAsiaTheme="minorEastAsia" w:hAnsiTheme="minorEastAsia" w:hint="eastAsia"/>
          <w:sz w:val="21"/>
          <w:szCs w:val="21"/>
        </w:rPr>
        <w:t>");//将数据输出到超音参数.</w:t>
      </w:r>
      <w:proofErr w:type="gramStart"/>
      <w:r w:rsidRPr="00133EF7">
        <w:rPr>
          <w:rFonts w:asciiTheme="minorEastAsia" w:eastAsiaTheme="minorEastAsia" w:hAnsiTheme="minorEastAsia" w:hint="eastAsia"/>
          <w:sz w:val="21"/>
          <w:szCs w:val="21"/>
        </w:rPr>
        <w:t>txt</w:t>
      </w:r>
      <w:proofErr w:type="gramEnd"/>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double U1[W],U2[W],U3[W],UU1[W],UU2[W],UU3[W],F1[W],F2[W],F3[W],</w:t>
      </w:r>
    </w:p>
    <w:p w:rsid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t xml:space="preserve">   FF1[W],FF2[W],FF3[W],H1[W],H2[W],H3[W],HH1[W],HH2[W],HH3[W],  </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定义函数变量</w:t>
      </w:r>
      <w:proofErr w:type="spellStart"/>
      <w:r w:rsidRPr="00133EF7">
        <w:rPr>
          <w:rFonts w:asciiTheme="minorEastAsia" w:eastAsiaTheme="minorEastAsia" w:hAnsiTheme="minorEastAsia" w:hint="eastAsia"/>
          <w:sz w:val="21"/>
          <w:szCs w:val="21"/>
        </w:rPr>
        <w:t>Ui</w:t>
      </w:r>
      <w:proofErr w:type="spellEnd"/>
      <w:r w:rsidRPr="00133EF7">
        <w:rPr>
          <w:rFonts w:asciiTheme="minorEastAsia" w:eastAsiaTheme="minorEastAsia" w:hAnsiTheme="minorEastAsia" w:hint="eastAsia"/>
          <w:sz w:val="21"/>
          <w:szCs w:val="21"/>
        </w:rPr>
        <w:t>、Fi、Hi以及加横杠的</w:t>
      </w:r>
      <w:proofErr w:type="spellStart"/>
      <w:r w:rsidRPr="00133EF7">
        <w:rPr>
          <w:rFonts w:asciiTheme="minorEastAsia" w:eastAsiaTheme="minorEastAsia" w:hAnsiTheme="minorEastAsia" w:hint="eastAsia"/>
          <w:sz w:val="21"/>
          <w:szCs w:val="21"/>
        </w:rPr>
        <w:t>Ui</w:t>
      </w:r>
      <w:proofErr w:type="spellEnd"/>
      <w:r w:rsidRPr="00133EF7">
        <w:rPr>
          <w:rFonts w:asciiTheme="minorEastAsia" w:eastAsiaTheme="minorEastAsia" w:hAnsiTheme="minorEastAsia" w:hint="eastAsia"/>
          <w:sz w:val="21"/>
          <w:szCs w:val="21"/>
        </w:rPr>
        <w:t>、Fi、Hi//</w:t>
      </w:r>
    </w:p>
    <w:p w:rsid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t xml:space="preserve">   u[W],p[W],b[W],e[W],M[W],A[W],AA[W],ERROR[W],max;         </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 xml:space="preserve"> //b为密度，M为马赫数,A为面积函数值，AA为面积倒数值//</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spellStart"/>
      <w:proofErr w:type="gramStart"/>
      <w:r w:rsidRPr="00133EF7">
        <w:rPr>
          <w:rFonts w:asciiTheme="minorEastAsia" w:eastAsiaTheme="minorEastAsia" w:hAnsiTheme="minorEastAsia"/>
          <w:sz w:val="21"/>
          <w:szCs w:val="21"/>
        </w:rPr>
        <w:t>int</w:t>
      </w:r>
      <w:proofErr w:type="spellEnd"/>
      <w:proofErr w:type="gramEnd"/>
      <w:r w:rsidRPr="00133EF7">
        <w:rPr>
          <w:rFonts w:asciiTheme="minorEastAsia" w:eastAsiaTheme="minorEastAsia" w:hAnsiTheme="minorEastAsia"/>
          <w:sz w:val="21"/>
          <w:szCs w:val="21"/>
        </w:rPr>
        <w:t xml:space="preserve"> </w:t>
      </w:r>
      <w:proofErr w:type="spellStart"/>
      <w:r w:rsidRPr="00133EF7">
        <w:rPr>
          <w:rFonts w:asciiTheme="minorEastAsia" w:eastAsiaTheme="minorEastAsia" w:hAnsiTheme="minorEastAsia"/>
          <w:sz w:val="21"/>
          <w:szCs w:val="21"/>
        </w:rPr>
        <w:t>i,j,k</w:t>
      </w:r>
      <w:proofErr w:type="spellEnd"/>
      <w:r w:rsidRPr="00133EF7">
        <w:rPr>
          <w:rFonts w:asciiTheme="minorEastAsia" w:eastAsiaTheme="minorEastAsia" w:hAnsiTheme="minorEastAsia"/>
          <w:sz w:val="21"/>
          <w:szCs w:val="21"/>
        </w:rPr>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ERROR[</w:t>
      </w:r>
      <w:proofErr w:type="gramEnd"/>
      <w:r w:rsidRPr="00133EF7">
        <w:rPr>
          <w:rFonts w:asciiTheme="minorEastAsia" w:eastAsiaTheme="minorEastAsia" w:hAnsiTheme="minorEastAsia"/>
          <w:sz w:val="21"/>
          <w:szCs w:val="21"/>
        </w:rPr>
        <w:t>0]=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ERROR[</w:t>
      </w:r>
      <w:proofErr w:type="gramEnd"/>
      <w:r w:rsidRPr="00133EF7">
        <w:rPr>
          <w:rFonts w:asciiTheme="minorEastAsia" w:eastAsiaTheme="minorEastAsia" w:hAnsiTheme="minorEastAsia"/>
          <w:sz w:val="21"/>
          <w:szCs w:val="21"/>
        </w:rPr>
        <w:t>100]=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k=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t>//给定入口初值条件//</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p[</w:t>
      </w:r>
      <w:proofErr w:type="gramEnd"/>
      <w:r w:rsidRPr="00133EF7">
        <w:rPr>
          <w:rFonts w:asciiTheme="minorEastAsia" w:eastAsiaTheme="minorEastAsia" w:hAnsiTheme="minorEastAsia"/>
          <w:sz w:val="21"/>
          <w:szCs w:val="21"/>
        </w:rPr>
        <w:t>0]=47892.40;b[0]=1.2218;M[0]=1.5;</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u[</w:t>
      </w:r>
      <w:proofErr w:type="gramEnd"/>
      <w:r w:rsidRPr="00133EF7">
        <w:rPr>
          <w:rFonts w:asciiTheme="minorEastAsia" w:eastAsiaTheme="minorEastAsia" w:hAnsiTheme="minorEastAsia"/>
          <w:sz w:val="21"/>
          <w:szCs w:val="21"/>
        </w:rPr>
        <w:t>0]=M[0]*</w:t>
      </w:r>
      <w:proofErr w:type="spellStart"/>
      <w:r w:rsidRPr="00133EF7">
        <w:rPr>
          <w:rFonts w:asciiTheme="minorEastAsia" w:eastAsiaTheme="minorEastAsia" w:hAnsiTheme="minorEastAsia"/>
          <w:sz w:val="21"/>
          <w:szCs w:val="21"/>
        </w:rPr>
        <w:t>sqrt</w:t>
      </w:r>
      <w:proofErr w:type="spellEnd"/>
      <w:r w:rsidRPr="00133EF7">
        <w:rPr>
          <w:rFonts w:asciiTheme="minorEastAsia" w:eastAsiaTheme="minorEastAsia" w:hAnsiTheme="minorEastAsia"/>
          <w:sz w:val="21"/>
          <w:szCs w:val="21"/>
        </w:rPr>
        <w:t>(K*p[0]/b[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e[</w:t>
      </w:r>
      <w:proofErr w:type="gramEnd"/>
      <w:r w:rsidRPr="00133EF7">
        <w:rPr>
          <w:rFonts w:asciiTheme="minorEastAsia" w:eastAsiaTheme="minorEastAsia" w:hAnsiTheme="minorEastAsia"/>
          <w:sz w:val="21"/>
          <w:szCs w:val="21"/>
        </w:rPr>
        <w:t>0]=p[0]/(K-1)+0.5*b[0]*u[0]*u[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t>//给定各点初值//</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or</w:t>
      </w:r>
      <w:proofErr w:type="gramEnd"/>
      <w:r w:rsidRPr="00133EF7">
        <w:rPr>
          <w:rFonts w:asciiTheme="minorEastAsia" w:eastAsiaTheme="minorEastAsia" w:hAnsiTheme="minorEastAsia"/>
          <w:sz w:val="21"/>
          <w:szCs w:val="21"/>
        </w:rPr>
        <w:t xml:space="preserve"> (i=0;i&lt;</w:t>
      </w:r>
      <w:proofErr w:type="spellStart"/>
      <w:r w:rsidRPr="00133EF7">
        <w:rPr>
          <w:rFonts w:asciiTheme="minorEastAsia" w:eastAsiaTheme="minorEastAsia" w:hAnsiTheme="minorEastAsia"/>
          <w:sz w:val="21"/>
          <w:szCs w:val="21"/>
        </w:rPr>
        <w:t>W;i</w:t>
      </w:r>
      <w:proofErr w:type="spellEnd"/>
      <w:r w:rsidRPr="00133EF7">
        <w:rPr>
          <w:rFonts w:asciiTheme="minorEastAsia" w:eastAsiaTheme="minorEastAsia" w:hAnsiTheme="minorEastAsia"/>
          <w:sz w:val="21"/>
          <w:szCs w:val="21"/>
        </w:rPr>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A[i</w:t>
      </w:r>
      <w:proofErr w:type="gramStart"/>
      <w:r w:rsidRPr="00133EF7">
        <w:rPr>
          <w:rFonts w:asciiTheme="minorEastAsia" w:eastAsiaTheme="minorEastAsia" w:hAnsiTheme="minorEastAsia"/>
          <w:sz w:val="21"/>
          <w:szCs w:val="21"/>
        </w:rPr>
        <w:t>]=</w:t>
      </w:r>
      <w:proofErr w:type="gramEnd"/>
      <w:r w:rsidRPr="00133EF7">
        <w:rPr>
          <w:rFonts w:asciiTheme="minorEastAsia" w:eastAsiaTheme="minorEastAsia" w:hAnsiTheme="minorEastAsia"/>
          <w:sz w:val="21"/>
          <w:szCs w:val="21"/>
        </w:rPr>
        <w:t>1.398+0.347*</w:t>
      </w:r>
      <w:proofErr w:type="spellStart"/>
      <w:r w:rsidRPr="00133EF7">
        <w:rPr>
          <w:rFonts w:asciiTheme="minorEastAsia" w:eastAsiaTheme="minorEastAsia" w:hAnsiTheme="minorEastAsia"/>
          <w:sz w:val="21"/>
          <w:szCs w:val="21"/>
        </w:rPr>
        <w:t>tanh</w:t>
      </w:r>
      <w:proofErr w:type="spellEnd"/>
      <w:r w:rsidRPr="00133EF7">
        <w:rPr>
          <w:rFonts w:asciiTheme="minorEastAsia" w:eastAsiaTheme="minorEastAsia" w:hAnsiTheme="minorEastAsia"/>
          <w:sz w:val="21"/>
          <w:szCs w:val="21"/>
        </w:rPr>
        <w:t>(0.8*X*i-4.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AA[i</w:t>
      </w:r>
      <w:proofErr w:type="gramStart"/>
      <w:r w:rsidRPr="00133EF7">
        <w:rPr>
          <w:rFonts w:asciiTheme="minorEastAsia" w:eastAsiaTheme="minorEastAsia" w:hAnsiTheme="minorEastAsia"/>
          <w:sz w:val="21"/>
          <w:szCs w:val="21"/>
        </w:rPr>
        <w:t>]=</w:t>
      </w:r>
      <w:proofErr w:type="gramEnd"/>
      <w:r w:rsidRPr="00133EF7">
        <w:rPr>
          <w:rFonts w:asciiTheme="minorEastAsia" w:eastAsiaTheme="minorEastAsia" w:hAnsiTheme="minorEastAsia"/>
          <w:sz w:val="21"/>
          <w:szCs w:val="21"/>
        </w:rPr>
        <w:t>0.347*0.8*(1-tanh(0.8*X*i-4.0)*</w:t>
      </w:r>
      <w:proofErr w:type="spellStart"/>
      <w:r w:rsidRPr="00133EF7">
        <w:rPr>
          <w:rFonts w:asciiTheme="minorEastAsia" w:eastAsiaTheme="minorEastAsia" w:hAnsiTheme="minorEastAsia"/>
          <w:sz w:val="21"/>
          <w:szCs w:val="21"/>
        </w:rPr>
        <w:t>tanh</w:t>
      </w:r>
      <w:proofErr w:type="spellEnd"/>
      <w:r w:rsidRPr="00133EF7">
        <w:rPr>
          <w:rFonts w:asciiTheme="minorEastAsia" w:eastAsiaTheme="minorEastAsia" w:hAnsiTheme="minorEastAsia"/>
          <w:sz w:val="21"/>
          <w:szCs w:val="21"/>
        </w:rPr>
        <w:t>(0.8*X*i-4.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U1[</w:t>
      </w:r>
      <w:proofErr w:type="gramEnd"/>
      <w:r w:rsidRPr="00133EF7">
        <w:rPr>
          <w:rFonts w:asciiTheme="minorEastAsia" w:eastAsiaTheme="minorEastAsia" w:hAnsiTheme="minorEastAsia"/>
          <w:sz w:val="21"/>
          <w:szCs w:val="21"/>
        </w:rPr>
        <w:t xml:space="preserve">i]=A[i]*b[0];               </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U2[</w:t>
      </w:r>
      <w:proofErr w:type="gramEnd"/>
      <w:r w:rsidRPr="00133EF7">
        <w:rPr>
          <w:rFonts w:asciiTheme="minorEastAsia" w:eastAsiaTheme="minorEastAsia" w:hAnsiTheme="minorEastAsia"/>
          <w:sz w:val="21"/>
          <w:szCs w:val="21"/>
        </w:rPr>
        <w:t>i]=A[i]*b[0]*u[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U3[</w:t>
      </w:r>
      <w:proofErr w:type="gramEnd"/>
      <w:r w:rsidRPr="00133EF7">
        <w:rPr>
          <w:rFonts w:asciiTheme="minorEastAsia" w:eastAsiaTheme="minorEastAsia" w:hAnsiTheme="minorEastAsia"/>
          <w:sz w:val="21"/>
          <w:szCs w:val="21"/>
        </w:rPr>
        <w:t>i]=A[i]*e[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1[</w:t>
      </w:r>
      <w:proofErr w:type="gramEnd"/>
      <w:r w:rsidRPr="00133EF7">
        <w:rPr>
          <w:rFonts w:asciiTheme="minorEastAsia" w:eastAsiaTheme="minorEastAsia" w:hAnsiTheme="minorEastAsia"/>
          <w:sz w:val="21"/>
          <w:szCs w:val="21"/>
        </w:rPr>
        <w:t>i]=U2[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2[</w:t>
      </w:r>
      <w:proofErr w:type="gramEnd"/>
      <w:r w:rsidRPr="00133EF7">
        <w:rPr>
          <w:rFonts w:asciiTheme="minorEastAsia" w:eastAsiaTheme="minorEastAsia" w:hAnsiTheme="minorEastAsia"/>
          <w:sz w:val="21"/>
          <w:szCs w:val="21"/>
        </w:rPr>
        <w:t>i]=(3-K)*U2[0]*U2[0]/2/U1[0]+(K-1)*U3[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3[</w:t>
      </w:r>
      <w:proofErr w:type="gramEnd"/>
      <w:r w:rsidRPr="00133EF7">
        <w:rPr>
          <w:rFonts w:asciiTheme="minorEastAsia" w:eastAsiaTheme="minorEastAsia" w:hAnsiTheme="minorEastAsia"/>
          <w:sz w:val="21"/>
          <w:szCs w:val="21"/>
        </w:rPr>
        <w:t>i]=(K*U3[0]-(K-1)*U2[0]*U2[0]/2/U1[0])*U2[0]/U1[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1[</w:t>
      </w:r>
      <w:proofErr w:type="gramEnd"/>
      <w:r w:rsidRPr="00133EF7">
        <w:rPr>
          <w:rFonts w:asciiTheme="minorEastAsia" w:eastAsiaTheme="minorEastAsia" w:hAnsiTheme="minorEastAsia"/>
          <w:sz w:val="21"/>
          <w:szCs w:val="21"/>
        </w:rPr>
        <w:t>i]=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2[</w:t>
      </w:r>
      <w:proofErr w:type="gramEnd"/>
      <w:r w:rsidRPr="00133EF7">
        <w:rPr>
          <w:rFonts w:asciiTheme="minorEastAsia" w:eastAsiaTheme="minorEastAsia" w:hAnsiTheme="minorEastAsia"/>
          <w:sz w:val="21"/>
          <w:szCs w:val="21"/>
        </w:rPr>
        <w:t>i]=AA[i]*(K-1)*(U3[0]-0.5*U2[0]*U2[0]/U1[0])/A[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3[</w:t>
      </w:r>
      <w:proofErr w:type="gramEnd"/>
      <w:r w:rsidRPr="00133EF7">
        <w:rPr>
          <w:rFonts w:asciiTheme="minorEastAsia" w:eastAsiaTheme="minorEastAsia" w:hAnsiTheme="minorEastAsia"/>
          <w:sz w:val="21"/>
          <w:szCs w:val="21"/>
        </w:rPr>
        <w:t>i]=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lastRenderedPageBreak/>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or</w:t>
      </w:r>
      <w:proofErr w:type="gramEnd"/>
      <w:r w:rsidRPr="00133EF7">
        <w:rPr>
          <w:rFonts w:asciiTheme="minorEastAsia" w:eastAsiaTheme="minorEastAsia" w:hAnsiTheme="minorEastAsia"/>
          <w:sz w:val="21"/>
          <w:szCs w:val="21"/>
        </w:rPr>
        <w:t xml:space="preserve"> (i=0;i&lt;</w:t>
      </w:r>
      <w:proofErr w:type="spellStart"/>
      <w:r w:rsidRPr="00133EF7">
        <w:rPr>
          <w:rFonts w:asciiTheme="minorEastAsia" w:eastAsiaTheme="minorEastAsia" w:hAnsiTheme="minorEastAsia"/>
          <w:sz w:val="21"/>
          <w:szCs w:val="21"/>
        </w:rPr>
        <w:t>W;i</w:t>
      </w:r>
      <w:proofErr w:type="spellEnd"/>
      <w:r w:rsidRPr="00133EF7">
        <w:rPr>
          <w:rFonts w:asciiTheme="minorEastAsia" w:eastAsiaTheme="minorEastAsia" w:hAnsiTheme="minorEastAsia"/>
          <w:sz w:val="21"/>
          <w:szCs w:val="21"/>
        </w:rPr>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Pr>
          <w:rFonts w:asciiTheme="minorEastAsia" w:eastAsiaTheme="minorEastAsia" w:hAnsiTheme="minorEastAsia" w:hint="eastAsia"/>
          <w:sz w:val="21"/>
          <w:szCs w:val="21"/>
        </w:rPr>
        <w:tab/>
      </w:r>
      <w:r w:rsidRPr="00133EF7">
        <w:rPr>
          <w:rFonts w:asciiTheme="minorEastAsia" w:eastAsiaTheme="minorEastAsia" w:hAnsiTheme="minorEastAsia"/>
          <w:sz w:val="21"/>
          <w:szCs w:val="21"/>
        </w:rPr>
        <w:t>UU1[i]=U1[1]-T*(F1[1]-F1[0])/X+H1[1]*T+a*T*(U1[2]-2*U1[1]+U1[0])/X/X;</w:t>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UU2[i]=U2[1]-T*(F2[1]-F2[0])/X+H2[1]*T+a*T*(U2[2]-2*U2[1]+U2[0])/X/X</w:t>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UU3[i]=U3[1]-T*(F3[1]-F3[0])/X+H3[1]*T+a*T*(U3[2]-2*U3[1]+U3[0])/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F1[</w:t>
      </w:r>
      <w:proofErr w:type="gramEnd"/>
      <w:r w:rsidRPr="00133EF7">
        <w:rPr>
          <w:rFonts w:asciiTheme="minorEastAsia" w:eastAsiaTheme="minorEastAsia" w:hAnsiTheme="minorEastAsia"/>
          <w:sz w:val="21"/>
          <w:szCs w:val="21"/>
        </w:rPr>
        <w:t>i]=UU2[1];</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F2[</w:t>
      </w:r>
      <w:proofErr w:type="gramEnd"/>
      <w:r w:rsidRPr="00133EF7">
        <w:rPr>
          <w:rFonts w:asciiTheme="minorEastAsia" w:eastAsiaTheme="minorEastAsia" w:hAnsiTheme="minorEastAsia"/>
          <w:sz w:val="21"/>
          <w:szCs w:val="21"/>
        </w:rPr>
        <w:t>i]=(3-K)*UU2[1]*UU2[1]/2/UU1[1]+(K-1)*UU3[1];</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F3[</w:t>
      </w:r>
      <w:proofErr w:type="gramEnd"/>
      <w:r w:rsidRPr="00133EF7">
        <w:rPr>
          <w:rFonts w:asciiTheme="minorEastAsia" w:eastAsiaTheme="minorEastAsia" w:hAnsiTheme="minorEastAsia"/>
          <w:sz w:val="21"/>
          <w:szCs w:val="21"/>
        </w:rPr>
        <w:t>i]=(K*UU3[1]-(K-1)*UU2[1]*UU2[1]/2/UU1[1])*UU2[1]/UU1[1];</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H1[</w:t>
      </w:r>
      <w:proofErr w:type="gramEnd"/>
      <w:r w:rsidRPr="00133EF7">
        <w:rPr>
          <w:rFonts w:asciiTheme="minorEastAsia" w:eastAsiaTheme="minorEastAsia" w:hAnsiTheme="minorEastAsia"/>
          <w:sz w:val="21"/>
          <w:szCs w:val="21"/>
        </w:rPr>
        <w:t>i]=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H2[</w:t>
      </w:r>
      <w:proofErr w:type="gramEnd"/>
      <w:r w:rsidRPr="00133EF7">
        <w:rPr>
          <w:rFonts w:asciiTheme="minorEastAsia" w:eastAsiaTheme="minorEastAsia" w:hAnsiTheme="minorEastAsia"/>
          <w:sz w:val="21"/>
          <w:szCs w:val="21"/>
        </w:rPr>
        <w:t>i]=AA[i]*(K-1)*(UU3[1]-0.5*UU2[1]*UU2[1]/UU1[1])/A[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 xml:space="preserve">    </w:t>
      </w:r>
      <w:proofErr w:type="gramStart"/>
      <w:r w:rsidRPr="00133EF7">
        <w:rPr>
          <w:rFonts w:asciiTheme="minorEastAsia" w:eastAsiaTheme="minorEastAsia" w:hAnsiTheme="minorEastAsia"/>
          <w:sz w:val="21"/>
          <w:szCs w:val="21"/>
        </w:rPr>
        <w:t>HH3[</w:t>
      </w:r>
      <w:proofErr w:type="gramEnd"/>
      <w:r w:rsidRPr="00133EF7">
        <w:rPr>
          <w:rFonts w:asciiTheme="minorEastAsia" w:eastAsiaTheme="minorEastAsia" w:hAnsiTheme="minorEastAsia"/>
          <w:sz w:val="21"/>
          <w:szCs w:val="21"/>
        </w:rPr>
        <w:t>i]=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t>//迭代求解//</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do</w:t>
      </w:r>
      <w:proofErr w:type="gramEnd"/>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 xml:space="preserve"> </w:t>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or</w:t>
      </w:r>
      <w:proofErr w:type="gramEnd"/>
      <w:r w:rsidRPr="00133EF7">
        <w:rPr>
          <w:rFonts w:asciiTheme="minorEastAsia" w:eastAsiaTheme="minorEastAsia" w:hAnsiTheme="minorEastAsia"/>
          <w:sz w:val="21"/>
          <w:szCs w:val="21"/>
        </w:rPr>
        <w:t xml:space="preserve"> (i=1;i&lt;</w:t>
      </w:r>
      <w:proofErr w:type="spellStart"/>
      <w:r w:rsidRPr="00133EF7">
        <w:rPr>
          <w:rFonts w:asciiTheme="minorEastAsia" w:eastAsiaTheme="minorEastAsia" w:hAnsiTheme="minorEastAsia"/>
          <w:sz w:val="21"/>
          <w:szCs w:val="21"/>
        </w:rPr>
        <w:t>W;i</w:t>
      </w:r>
      <w:proofErr w:type="spellEnd"/>
      <w:r w:rsidRPr="00133EF7">
        <w:rPr>
          <w:rFonts w:asciiTheme="minorEastAsia" w:eastAsiaTheme="minorEastAsia" w:hAnsiTheme="minorEastAsia"/>
          <w:sz w:val="21"/>
          <w:szCs w:val="21"/>
        </w:rPr>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1[</w:t>
      </w:r>
      <w:proofErr w:type="gramEnd"/>
      <w:r w:rsidRPr="00133EF7">
        <w:rPr>
          <w:rFonts w:asciiTheme="minorEastAsia" w:eastAsiaTheme="minorEastAsia" w:hAnsiTheme="minorEastAsia"/>
          <w:sz w:val="21"/>
          <w:szCs w:val="21"/>
        </w:rPr>
        <w:t>i]=U2[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2[</w:t>
      </w:r>
      <w:proofErr w:type="gramEnd"/>
      <w:r w:rsidRPr="00133EF7">
        <w:rPr>
          <w:rFonts w:asciiTheme="minorEastAsia" w:eastAsiaTheme="minorEastAsia" w:hAnsiTheme="minorEastAsia"/>
          <w:sz w:val="21"/>
          <w:szCs w:val="21"/>
        </w:rPr>
        <w:t>i]=(3-K)*U2[i]*U2[i]/2/U1[i]+(K-1)*U3[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3[</w:t>
      </w:r>
      <w:proofErr w:type="gramEnd"/>
      <w:r w:rsidRPr="00133EF7">
        <w:rPr>
          <w:rFonts w:asciiTheme="minorEastAsia" w:eastAsiaTheme="minorEastAsia" w:hAnsiTheme="minorEastAsia"/>
          <w:sz w:val="21"/>
          <w:szCs w:val="21"/>
        </w:rPr>
        <w:t>i]=(K*U3[i]-(K-1)*U2[i]*U2[i]/2/U1[i])*U2[i]/U1[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1[</w:t>
      </w:r>
      <w:proofErr w:type="gramEnd"/>
      <w:r w:rsidRPr="00133EF7">
        <w:rPr>
          <w:rFonts w:asciiTheme="minorEastAsia" w:eastAsiaTheme="minorEastAsia" w:hAnsiTheme="minorEastAsia"/>
          <w:sz w:val="21"/>
          <w:szCs w:val="21"/>
        </w:rPr>
        <w:t>i]=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2[</w:t>
      </w:r>
      <w:proofErr w:type="gramEnd"/>
      <w:r w:rsidRPr="00133EF7">
        <w:rPr>
          <w:rFonts w:asciiTheme="minorEastAsia" w:eastAsiaTheme="minorEastAsia" w:hAnsiTheme="minorEastAsia"/>
          <w:sz w:val="21"/>
          <w:szCs w:val="21"/>
        </w:rPr>
        <w:t>i]=AA[i]*(K-1)*(U3[i]-0.5*U2[i]*U2[i]/U1[i])/A[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3[</w:t>
      </w:r>
      <w:proofErr w:type="gramEnd"/>
      <w:r w:rsidRPr="00133EF7">
        <w:rPr>
          <w:rFonts w:asciiTheme="minorEastAsia" w:eastAsiaTheme="minorEastAsia" w:hAnsiTheme="minorEastAsia"/>
          <w:sz w:val="21"/>
          <w:szCs w:val="21"/>
        </w:rPr>
        <w:t>i]=0;</w:t>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t>//出口参数等于前一点参数//</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U1[</w:t>
      </w:r>
      <w:proofErr w:type="gramEnd"/>
      <w:r w:rsidRPr="00133EF7">
        <w:rPr>
          <w:rFonts w:asciiTheme="minorEastAsia" w:eastAsiaTheme="minorEastAsia" w:hAnsiTheme="minorEastAsia"/>
          <w:sz w:val="21"/>
          <w:szCs w:val="21"/>
        </w:rPr>
        <w:t xml:space="preserve">100]=U1[99];               </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U2[</w:t>
      </w:r>
      <w:proofErr w:type="gramEnd"/>
      <w:r w:rsidRPr="00133EF7">
        <w:rPr>
          <w:rFonts w:asciiTheme="minorEastAsia" w:eastAsiaTheme="minorEastAsia" w:hAnsiTheme="minorEastAsia"/>
          <w:sz w:val="21"/>
          <w:szCs w:val="21"/>
        </w:rPr>
        <w:t>100]=U2[99];</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 xml:space="preserve">        </w:t>
      </w:r>
      <w:proofErr w:type="gramStart"/>
      <w:r w:rsidRPr="00133EF7">
        <w:rPr>
          <w:rFonts w:asciiTheme="minorEastAsia" w:eastAsiaTheme="minorEastAsia" w:hAnsiTheme="minorEastAsia"/>
          <w:sz w:val="21"/>
          <w:szCs w:val="21"/>
        </w:rPr>
        <w:t>U3[</w:t>
      </w:r>
      <w:proofErr w:type="gramEnd"/>
      <w:r w:rsidRPr="00133EF7">
        <w:rPr>
          <w:rFonts w:asciiTheme="minorEastAsia" w:eastAsiaTheme="minorEastAsia" w:hAnsiTheme="minorEastAsia"/>
          <w:sz w:val="21"/>
          <w:szCs w:val="21"/>
        </w:rPr>
        <w:t>100]=U3[99];</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t>//预测步//</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or</w:t>
      </w:r>
      <w:proofErr w:type="gramEnd"/>
      <w:r w:rsidRPr="00133EF7">
        <w:rPr>
          <w:rFonts w:asciiTheme="minorEastAsia" w:eastAsiaTheme="minorEastAsia" w:hAnsiTheme="minorEastAsia"/>
          <w:sz w:val="21"/>
          <w:szCs w:val="21"/>
        </w:rPr>
        <w:t xml:space="preserve"> (i=1;i&lt;W-1;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UU1[i]=U1[i]-T*(F1[i]-F1[i-1])/X+H1[i]*T+a*T*(U1[i+1]-2*U1[i]+U1[i-1])/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UU2[i]=U2[i]-T*(F2[i]-F2[i-1])/X+H2[i]*T+a*T*(U2[i+1]-2*U2[i]+U2[i-1])/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UU3[i]=U3[i]-T*(F3[i]-F3[i-1])/X+H3[i]*T+a*T*(U3[i+1]-2*U3[i]+U3[i-1])/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or</w:t>
      </w:r>
      <w:proofErr w:type="gramEnd"/>
      <w:r w:rsidRPr="00133EF7">
        <w:rPr>
          <w:rFonts w:asciiTheme="minorEastAsia" w:eastAsiaTheme="minorEastAsia" w:hAnsiTheme="minorEastAsia"/>
          <w:sz w:val="21"/>
          <w:szCs w:val="21"/>
        </w:rPr>
        <w:t xml:space="preserve"> (i=1;i&lt;</w:t>
      </w:r>
      <w:proofErr w:type="spellStart"/>
      <w:r w:rsidRPr="00133EF7">
        <w:rPr>
          <w:rFonts w:asciiTheme="minorEastAsia" w:eastAsiaTheme="minorEastAsia" w:hAnsiTheme="minorEastAsia"/>
          <w:sz w:val="21"/>
          <w:szCs w:val="21"/>
        </w:rPr>
        <w:t>W;i</w:t>
      </w:r>
      <w:proofErr w:type="spellEnd"/>
      <w:r w:rsidRPr="00133EF7">
        <w:rPr>
          <w:rFonts w:asciiTheme="minorEastAsia" w:eastAsiaTheme="minorEastAsia" w:hAnsiTheme="minorEastAsia"/>
          <w:sz w:val="21"/>
          <w:szCs w:val="21"/>
        </w:rPr>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F1[</w:t>
      </w:r>
      <w:proofErr w:type="gramEnd"/>
      <w:r w:rsidRPr="00133EF7">
        <w:rPr>
          <w:rFonts w:asciiTheme="minorEastAsia" w:eastAsiaTheme="minorEastAsia" w:hAnsiTheme="minorEastAsia"/>
          <w:sz w:val="21"/>
          <w:szCs w:val="21"/>
        </w:rPr>
        <w:t>i]=UU2[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F2[</w:t>
      </w:r>
      <w:proofErr w:type="gramEnd"/>
      <w:r w:rsidRPr="00133EF7">
        <w:rPr>
          <w:rFonts w:asciiTheme="minorEastAsia" w:eastAsiaTheme="minorEastAsia" w:hAnsiTheme="minorEastAsia"/>
          <w:sz w:val="21"/>
          <w:szCs w:val="21"/>
        </w:rPr>
        <w:t>i]=(3-K)*UU2[i]*UU2[i]/2/UU1[i]+(K-1)*UU3[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F3[</w:t>
      </w:r>
      <w:proofErr w:type="gramEnd"/>
      <w:r w:rsidRPr="00133EF7">
        <w:rPr>
          <w:rFonts w:asciiTheme="minorEastAsia" w:eastAsiaTheme="minorEastAsia" w:hAnsiTheme="minorEastAsia"/>
          <w:sz w:val="21"/>
          <w:szCs w:val="21"/>
        </w:rPr>
        <w:t>i]=(K*UU3[i]-(K-1)*UU2[i]*UU2[i]/2/UU1[i])*UU2[i]/UU1[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H1[</w:t>
      </w:r>
      <w:proofErr w:type="gramEnd"/>
      <w:r w:rsidRPr="00133EF7">
        <w:rPr>
          <w:rFonts w:asciiTheme="minorEastAsia" w:eastAsiaTheme="minorEastAsia" w:hAnsiTheme="minorEastAsia"/>
          <w:sz w:val="21"/>
          <w:szCs w:val="21"/>
        </w:rPr>
        <w:t>i]=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lastRenderedPageBreak/>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H2[</w:t>
      </w:r>
      <w:proofErr w:type="gramEnd"/>
      <w:r w:rsidRPr="00133EF7">
        <w:rPr>
          <w:rFonts w:asciiTheme="minorEastAsia" w:eastAsiaTheme="minorEastAsia" w:hAnsiTheme="minorEastAsia"/>
          <w:sz w:val="21"/>
          <w:szCs w:val="21"/>
        </w:rPr>
        <w:t>i]=AA[i]*(K-1)*(UU3[i]-0.5*UU2[i]*UU2[i]/UU1[i])/A[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H3[</w:t>
      </w:r>
      <w:proofErr w:type="gramEnd"/>
      <w:r w:rsidRPr="00133EF7">
        <w:rPr>
          <w:rFonts w:asciiTheme="minorEastAsia" w:eastAsiaTheme="minorEastAsia" w:hAnsiTheme="minorEastAsia"/>
          <w:sz w:val="21"/>
          <w:szCs w:val="21"/>
        </w:rPr>
        <w:t>i]=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t>//出口参数等于前一点参数//</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UU1[100]=U1[100]-T*(F1[100]-F1[99])/X+H1[100]*T+a*T*(U1[100]-2*U1[100]+U1[99])/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UU2[100]=U2[100]-T*(F2[100]-F2[99])/X+H2[100]*T+a*T*(U2[100]-2*U2[100]+U2[99])/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UU3[100]=U3[100]-T*(F3[100]-F3[99])/X+H3[100]*T+a*T*(U3[100]-2*U3[100]+U3[99])/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t>//校正步//</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or</w:t>
      </w:r>
      <w:proofErr w:type="gramEnd"/>
      <w:r w:rsidRPr="00133EF7">
        <w:rPr>
          <w:rFonts w:asciiTheme="minorEastAsia" w:eastAsiaTheme="minorEastAsia" w:hAnsiTheme="minorEastAsia"/>
          <w:sz w:val="21"/>
          <w:szCs w:val="21"/>
        </w:rPr>
        <w:t xml:space="preserve"> (i=1;i&lt;W-1;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U1[i]=0.5*(U1[i]+UU1[i]-T*(FF1[i+1]-FF1[i])/X+HH1[i]*T+a*T*(UU1[i+1]-2*UU1[i]+UU1[i-1])/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U2[i]=0.5*(U2[i]+UU2[i]-T*(FF2[i+1]-FF2[i])/X+HH2[i]*T+a*T*(UU2[i+1]-2*UU2[i]+UU2[i-1])/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U3[i]=0.5*(U3[i]+UU3[i]-T*(FF3[i+1]-FF3[i])/X+HH3[i]*T+a*T*(UU3[i+1]-2*UU3[i]+UU3[i-1])/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t xml:space="preserve">    //求残差//</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ERROR[i]=fabs((-U3[i]+UU3[i]-T*(FF3[i+1]-FF3[i])/X+HH3[i]*T+a*T*(UU3[i+1]-2*UU3[i]+UU3[i-1])/X/X)/A[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t>//即(2*U3n+1 -U3n)-U3n+1 等价于U3n+1 - U3n//</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t>//求最大残差//</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max=</w:t>
      </w:r>
      <w:proofErr w:type="gramEnd"/>
      <w:r w:rsidRPr="00133EF7">
        <w:rPr>
          <w:rFonts w:asciiTheme="minorEastAsia" w:eastAsiaTheme="minorEastAsia" w:hAnsiTheme="minorEastAsia"/>
          <w:sz w:val="21"/>
          <w:szCs w:val="21"/>
        </w:rPr>
        <w:t>ERROR[1];</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or</w:t>
      </w:r>
      <w:proofErr w:type="gramEnd"/>
      <w:r w:rsidRPr="00133EF7">
        <w:rPr>
          <w:rFonts w:asciiTheme="minorEastAsia" w:eastAsiaTheme="minorEastAsia" w:hAnsiTheme="minorEastAsia"/>
          <w:sz w:val="21"/>
          <w:szCs w:val="21"/>
        </w:rPr>
        <w:t xml:space="preserve"> (j=1;j&lt;W-1;j++)</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if</w:t>
      </w:r>
      <w:proofErr w:type="gramEnd"/>
      <w:r w:rsidRPr="00133EF7">
        <w:rPr>
          <w:rFonts w:asciiTheme="minorEastAsia" w:eastAsiaTheme="minorEastAsia" w:hAnsiTheme="minorEastAsia"/>
          <w:sz w:val="21"/>
          <w:szCs w:val="21"/>
        </w:rPr>
        <w:t xml:space="preserve"> (max&lt;ERROR[j]) max=ERROR[j];</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t>k=k+1;  //迭代计数//</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t>//显示该次运算最大残差//</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spellStart"/>
      <w:proofErr w:type="gramStart"/>
      <w:r w:rsidRPr="00133EF7">
        <w:rPr>
          <w:rFonts w:asciiTheme="minorEastAsia" w:eastAsiaTheme="minorEastAsia" w:hAnsiTheme="minorEastAsia"/>
          <w:sz w:val="21"/>
          <w:szCs w:val="21"/>
        </w:rPr>
        <w:t>printf</w:t>
      </w:r>
      <w:proofErr w:type="spellEnd"/>
      <w:r w:rsidRPr="00133EF7">
        <w:rPr>
          <w:rFonts w:asciiTheme="minorEastAsia" w:eastAsiaTheme="minorEastAsia" w:hAnsiTheme="minorEastAsia"/>
          <w:sz w:val="21"/>
          <w:szCs w:val="21"/>
        </w:rPr>
        <w:t>(</w:t>
      </w:r>
      <w:proofErr w:type="gramEnd"/>
      <w:r w:rsidRPr="00133EF7">
        <w:rPr>
          <w:rFonts w:asciiTheme="minorEastAsia" w:eastAsiaTheme="minorEastAsia" w:hAnsiTheme="minorEastAsia"/>
          <w:sz w:val="21"/>
          <w:szCs w:val="21"/>
        </w:rPr>
        <w:t>"%d\</w:t>
      </w:r>
      <w:proofErr w:type="spellStart"/>
      <w:r w:rsidRPr="00133EF7">
        <w:rPr>
          <w:rFonts w:asciiTheme="minorEastAsia" w:eastAsiaTheme="minorEastAsia" w:hAnsiTheme="minorEastAsia"/>
          <w:sz w:val="21"/>
          <w:szCs w:val="21"/>
        </w:rPr>
        <w:t>t%f</w:t>
      </w:r>
      <w:proofErr w:type="spellEnd"/>
      <w:r w:rsidRPr="00133EF7">
        <w:rPr>
          <w:rFonts w:asciiTheme="minorEastAsia" w:eastAsiaTheme="minorEastAsia" w:hAnsiTheme="minorEastAsia"/>
          <w:sz w:val="21"/>
          <w:szCs w:val="21"/>
        </w:rPr>
        <w:t>\n",</w:t>
      </w:r>
      <w:proofErr w:type="spellStart"/>
      <w:r w:rsidRPr="00133EF7">
        <w:rPr>
          <w:rFonts w:asciiTheme="minorEastAsia" w:eastAsiaTheme="minorEastAsia" w:hAnsiTheme="minorEastAsia"/>
          <w:sz w:val="21"/>
          <w:szCs w:val="21"/>
        </w:rPr>
        <w:t>k,max</w:t>
      </w:r>
      <w:proofErr w:type="spellEnd"/>
      <w:r w:rsidRPr="00133EF7">
        <w:rPr>
          <w:rFonts w:asciiTheme="minorEastAsia" w:eastAsiaTheme="minorEastAsia" w:hAnsiTheme="minorEastAsia"/>
          <w:sz w:val="21"/>
          <w:szCs w:val="21"/>
        </w:rPr>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spellStart"/>
      <w:proofErr w:type="gramStart"/>
      <w:r w:rsidRPr="00133EF7">
        <w:rPr>
          <w:rFonts w:asciiTheme="minorEastAsia" w:eastAsiaTheme="minorEastAsia" w:hAnsiTheme="minorEastAsia"/>
          <w:sz w:val="21"/>
          <w:szCs w:val="21"/>
        </w:rPr>
        <w:t>fprintf</w:t>
      </w:r>
      <w:proofErr w:type="spellEnd"/>
      <w:r w:rsidRPr="00133EF7">
        <w:rPr>
          <w:rFonts w:asciiTheme="minorEastAsia" w:eastAsiaTheme="minorEastAsia" w:hAnsiTheme="minorEastAsia"/>
          <w:sz w:val="21"/>
          <w:szCs w:val="21"/>
        </w:rPr>
        <w:t>(</w:t>
      </w:r>
      <w:proofErr w:type="gramEnd"/>
      <w:r w:rsidRPr="00133EF7">
        <w:rPr>
          <w:rFonts w:asciiTheme="minorEastAsia" w:eastAsiaTheme="minorEastAsia" w:hAnsiTheme="minorEastAsia"/>
          <w:sz w:val="21"/>
          <w:szCs w:val="21"/>
        </w:rPr>
        <w:t>fout1,"%d\</w:t>
      </w:r>
      <w:proofErr w:type="spellStart"/>
      <w:r w:rsidRPr="00133EF7">
        <w:rPr>
          <w:rFonts w:asciiTheme="minorEastAsia" w:eastAsiaTheme="minorEastAsia" w:hAnsiTheme="minorEastAsia"/>
          <w:sz w:val="21"/>
          <w:szCs w:val="21"/>
        </w:rPr>
        <w:t>t%f</w:t>
      </w:r>
      <w:proofErr w:type="spellEnd"/>
      <w:r w:rsidRPr="00133EF7">
        <w:rPr>
          <w:rFonts w:asciiTheme="minorEastAsia" w:eastAsiaTheme="minorEastAsia" w:hAnsiTheme="minorEastAsia"/>
          <w:sz w:val="21"/>
          <w:szCs w:val="21"/>
        </w:rPr>
        <w:t>\n",</w:t>
      </w:r>
      <w:proofErr w:type="spellStart"/>
      <w:r w:rsidRPr="00133EF7">
        <w:rPr>
          <w:rFonts w:asciiTheme="minorEastAsia" w:eastAsiaTheme="minorEastAsia" w:hAnsiTheme="minorEastAsia"/>
          <w:sz w:val="21"/>
          <w:szCs w:val="21"/>
        </w:rPr>
        <w:t>k,max</w:t>
      </w:r>
      <w:proofErr w:type="spellEnd"/>
      <w:r w:rsidRPr="00133EF7">
        <w:rPr>
          <w:rFonts w:asciiTheme="minorEastAsia" w:eastAsiaTheme="minorEastAsia" w:hAnsiTheme="minorEastAsia"/>
          <w:sz w:val="21"/>
          <w:szCs w:val="21"/>
        </w:rPr>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w:t>
      </w:r>
      <w:r w:rsidRPr="00133EF7">
        <w:rPr>
          <w:rFonts w:asciiTheme="minorEastAsia" w:eastAsiaTheme="minorEastAsia" w:hAnsiTheme="minorEastAsia"/>
          <w:sz w:val="21"/>
          <w:szCs w:val="21"/>
        </w:rPr>
        <w:tab/>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while</w:t>
      </w:r>
      <w:proofErr w:type="gramEnd"/>
      <w:r w:rsidRPr="00133EF7">
        <w:rPr>
          <w:rFonts w:asciiTheme="minorEastAsia" w:eastAsiaTheme="minorEastAsia" w:hAnsiTheme="minorEastAsia"/>
          <w:sz w:val="21"/>
          <w:szCs w:val="21"/>
        </w:rPr>
        <w:t xml:space="preserve"> (max&gt;=0.0001);</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t>//循环结束//</w:t>
      </w:r>
      <w:bookmarkStart w:id="46" w:name="_GoBack"/>
      <w:bookmarkEnd w:id="46"/>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lastRenderedPageBreak/>
        <w:tab/>
        <w:t>//显示迭代次数//</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 xml:space="preserve">    </w:t>
      </w:r>
      <w:proofErr w:type="spellStart"/>
      <w:r w:rsidRPr="00133EF7">
        <w:rPr>
          <w:rFonts w:asciiTheme="minorEastAsia" w:eastAsiaTheme="minorEastAsia" w:hAnsiTheme="minorEastAsia" w:hint="eastAsia"/>
          <w:sz w:val="21"/>
          <w:szCs w:val="21"/>
        </w:rPr>
        <w:t>printf</w:t>
      </w:r>
      <w:proofErr w:type="spellEnd"/>
      <w:r w:rsidRPr="00133EF7">
        <w:rPr>
          <w:rFonts w:asciiTheme="minorEastAsia" w:eastAsiaTheme="minorEastAsia" w:hAnsiTheme="minorEastAsia" w:hint="eastAsia"/>
          <w:sz w:val="21"/>
          <w:szCs w:val="21"/>
        </w:rPr>
        <w:t>("共进行了%d次迭代\</w:t>
      </w:r>
      <w:proofErr w:type="spellStart"/>
      <w:r w:rsidRPr="00133EF7">
        <w:rPr>
          <w:rFonts w:asciiTheme="minorEastAsia" w:eastAsiaTheme="minorEastAsia" w:hAnsiTheme="minorEastAsia" w:hint="eastAsia"/>
          <w:sz w:val="21"/>
          <w:szCs w:val="21"/>
        </w:rPr>
        <w:t>n",k</w:t>
      </w:r>
      <w:proofErr w:type="spellEnd"/>
      <w:r w:rsidRPr="00133EF7">
        <w:rPr>
          <w:rFonts w:asciiTheme="minorEastAsia" w:eastAsiaTheme="minorEastAsia" w:hAnsiTheme="minorEastAsia" w:hint="eastAsia"/>
          <w:sz w:val="21"/>
          <w:szCs w:val="21"/>
        </w:rPr>
        <w:t xml:space="preserve">); </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t>//显示运算结果//</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proofErr w:type="spellStart"/>
      <w:r w:rsidRPr="00133EF7">
        <w:rPr>
          <w:rFonts w:asciiTheme="minorEastAsia" w:eastAsiaTheme="minorEastAsia" w:hAnsiTheme="minorEastAsia" w:hint="eastAsia"/>
          <w:sz w:val="21"/>
          <w:szCs w:val="21"/>
        </w:rPr>
        <w:t>printf</w:t>
      </w:r>
      <w:proofErr w:type="spellEnd"/>
      <w:r w:rsidRPr="00133EF7">
        <w:rPr>
          <w:rFonts w:asciiTheme="minorEastAsia" w:eastAsiaTheme="minorEastAsia" w:hAnsiTheme="minorEastAsia" w:hint="eastAsia"/>
          <w:sz w:val="21"/>
          <w:szCs w:val="21"/>
        </w:rPr>
        <w:t>("i点    \t      p       \t    M   \t该点残差\n");</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or</w:t>
      </w:r>
      <w:proofErr w:type="gramEnd"/>
      <w:r w:rsidRPr="00133EF7">
        <w:rPr>
          <w:rFonts w:asciiTheme="minorEastAsia" w:eastAsiaTheme="minorEastAsia" w:hAnsiTheme="minorEastAsia"/>
          <w:sz w:val="21"/>
          <w:szCs w:val="21"/>
        </w:rPr>
        <w:t xml:space="preserve"> (i=0;i&lt;</w:t>
      </w:r>
      <w:proofErr w:type="spellStart"/>
      <w:r w:rsidRPr="00133EF7">
        <w:rPr>
          <w:rFonts w:asciiTheme="minorEastAsia" w:eastAsiaTheme="minorEastAsia" w:hAnsiTheme="minorEastAsia"/>
          <w:sz w:val="21"/>
          <w:szCs w:val="21"/>
        </w:rPr>
        <w:t>W;i</w:t>
      </w:r>
      <w:proofErr w:type="spellEnd"/>
      <w:r w:rsidRPr="00133EF7">
        <w:rPr>
          <w:rFonts w:asciiTheme="minorEastAsia" w:eastAsiaTheme="minorEastAsia" w:hAnsiTheme="minorEastAsia"/>
          <w:sz w:val="21"/>
          <w:szCs w:val="21"/>
        </w:rPr>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p[</w:t>
      </w:r>
      <w:proofErr w:type="gramEnd"/>
      <w:r w:rsidRPr="00133EF7">
        <w:rPr>
          <w:rFonts w:asciiTheme="minorEastAsia" w:eastAsiaTheme="minorEastAsia" w:hAnsiTheme="minorEastAsia"/>
          <w:sz w:val="21"/>
          <w:szCs w:val="21"/>
        </w:rPr>
        <w:t>i]=(K-1)*(U3[i]-0.5*U2[i]*U2[i]/U1[i])/A[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b[</w:t>
      </w:r>
      <w:proofErr w:type="gramEnd"/>
      <w:r w:rsidRPr="00133EF7">
        <w:rPr>
          <w:rFonts w:asciiTheme="minorEastAsia" w:eastAsiaTheme="minorEastAsia" w:hAnsiTheme="minorEastAsia"/>
          <w:sz w:val="21"/>
          <w:szCs w:val="21"/>
        </w:rPr>
        <w:t>i]=U1[i]/A[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u[</w:t>
      </w:r>
      <w:proofErr w:type="gramEnd"/>
      <w:r w:rsidRPr="00133EF7">
        <w:rPr>
          <w:rFonts w:asciiTheme="minorEastAsia" w:eastAsiaTheme="minorEastAsia" w:hAnsiTheme="minorEastAsia"/>
          <w:sz w:val="21"/>
          <w:szCs w:val="21"/>
        </w:rPr>
        <w:t>i]=U2[i]/U1[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e[</w:t>
      </w:r>
      <w:proofErr w:type="gramEnd"/>
      <w:r w:rsidRPr="00133EF7">
        <w:rPr>
          <w:rFonts w:asciiTheme="minorEastAsia" w:eastAsiaTheme="minorEastAsia" w:hAnsiTheme="minorEastAsia"/>
          <w:sz w:val="21"/>
          <w:szCs w:val="21"/>
        </w:rPr>
        <w:t>i]=U3[i]/A[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M[i</w:t>
      </w:r>
      <w:proofErr w:type="gramStart"/>
      <w:r w:rsidRPr="00133EF7">
        <w:rPr>
          <w:rFonts w:asciiTheme="minorEastAsia" w:eastAsiaTheme="minorEastAsia" w:hAnsiTheme="minorEastAsia"/>
          <w:sz w:val="21"/>
          <w:szCs w:val="21"/>
        </w:rPr>
        <w:t>]=</w:t>
      </w:r>
      <w:proofErr w:type="gramEnd"/>
      <w:r w:rsidRPr="00133EF7">
        <w:rPr>
          <w:rFonts w:asciiTheme="minorEastAsia" w:eastAsiaTheme="minorEastAsia" w:hAnsiTheme="minorEastAsia"/>
          <w:sz w:val="21"/>
          <w:szCs w:val="21"/>
        </w:rPr>
        <w:t>u[i]/</w:t>
      </w:r>
      <w:proofErr w:type="spellStart"/>
      <w:r w:rsidRPr="00133EF7">
        <w:rPr>
          <w:rFonts w:asciiTheme="minorEastAsia" w:eastAsiaTheme="minorEastAsia" w:hAnsiTheme="minorEastAsia"/>
          <w:sz w:val="21"/>
          <w:szCs w:val="21"/>
        </w:rPr>
        <w:t>sqrt</w:t>
      </w:r>
      <w:proofErr w:type="spellEnd"/>
      <w:r w:rsidRPr="00133EF7">
        <w:rPr>
          <w:rFonts w:asciiTheme="minorEastAsia" w:eastAsiaTheme="minorEastAsia" w:hAnsiTheme="minorEastAsia"/>
          <w:sz w:val="21"/>
          <w:szCs w:val="21"/>
        </w:rPr>
        <w:t>(K*p[i]/b[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spellStart"/>
      <w:proofErr w:type="gramStart"/>
      <w:r w:rsidRPr="00133EF7">
        <w:rPr>
          <w:rFonts w:asciiTheme="minorEastAsia" w:eastAsiaTheme="minorEastAsia" w:hAnsiTheme="minorEastAsia"/>
          <w:sz w:val="21"/>
          <w:szCs w:val="21"/>
        </w:rPr>
        <w:t>printf</w:t>
      </w:r>
      <w:proofErr w:type="spellEnd"/>
      <w:r w:rsidRPr="00133EF7">
        <w:rPr>
          <w:rFonts w:asciiTheme="minorEastAsia" w:eastAsiaTheme="minorEastAsia" w:hAnsiTheme="minorEastAsia"/>
          <w:sz w:val="21"/>
          <w:szCs w:val="21"/>
        </w:rPr>
        <w:t>(</w:t>
      </w:r>
      <w:proofErr w:type="gramEnd"/>
      <w:r w:rsidRPr="00133EF7">
        <w:rPr>
          <w:rFonts w:asciiTheme="minorEastAsia" w:eastAsiaTheme="minorEastAsia" w:hAnsiTheme="minorEastAsia"/>
          <w:sz w:val="21"/>
          <w:szCs w:val="21"/>
        </w:rPr>
        <w:t>"%d\</w:t>
      </w:r>
      <w:proofErr w:type="spellStart"/>
      <w:r w:rsidRPr="00133EF7">
        <w:rPr>
          <w:rFonts w:asciiTheme="minorEastAsia" w:eastAsiaTheme="minorEastAsia" w:hAnsiTheme="minorEastAsia"/>
          <w:sz w:val="21"/>
          <w:szCs w:val="21"/>
        </w:rPr>
        <w:t>t%f</w:t>
      </w:r>
      <w:proofErr w:type="spellEnd"/>
      <w:r w:rsidRPr="00133EF7">
        <w:rPr>
          <w:rFonts w:asciiTheme="minorEastAsia" w:eastAsiaTheme="minorEastAsia" w:hAnsiTheme="minorEastAsia"/>
          <w:sz w:val="21"/>
          <w:szCs w:val="21"/>
        </w:rPr>
        <w:t>\</w:t>
      </w:r>
      <w:proofErr w:type="spellStart"/>
      <w:r w:rsidRPr="00133EF7">
        <w:rPr>
          <w:rFonts w:asciiTheme="minorEastAsia" w:eastAsiaTheme="minorEastAsia" w:hAnsiTheme="minorEastAsia"/>
          <w:sz w:val="21"/>
          <w:szCs w:val="21"/>
        </w:rPr>
        <w:t>t%f</w:t>
      </w:r>
      <w:proofErr w:type="spellEnd"/>
      <w:r w:rsidRPr="00133EF7">
        <w:rPr>
          <w:rFonts w:asciiTheme="minorEastAsia" w:eastAsiaTheme="minorEastAsia" w:hAnsiTheme="minorEastAsia"/>
          <w:sz w:val="21"/>
          <w:szCs w:val="21"/>
        </w:rPr>
        <w:t>\</w:t>
      </w:r>
      <w:proofErr w:type="spellStart"/>
      <w:r w:rsidRPr="00133EF7">
        <w:rPr>
          <w:rFonts w:asciiTheme="minorEastAsia" w:eastAsiaTheme="minorEastAsia" w:hAnsiTheme="minorEastAsia"/>
          <w:sz w:val="21"/>
          <w:szCs w:val="21"/>
        </w:rPr>
        <w:t>t%f</w:t>
      </w:r>
      <w:proofErr w:type="spellEnd"/>
      <w:r w:rsidRPr="00133EF7">
        <w:rPr>
          <w:rFonts w:asciiTheme="minorEastAsia" w:eastAsiaTheme="minorEastAsia" w:hAnsiTheme="minorEastAsia"/>
          <w:sz w:val="21"/>
          <w:szCs w:val="21"/>
        </w:rPr>
        <w:t>\n",</w:t>
      </w:r>
      <w:proofErr w:type="spellStart"/>
      <w:r w:rsidRPr="00133EF7">
        <w:rPr>
          <w:rFonts w:asciiTheme="minorEastAsia" w:eastAsiaTheme="minorEastAsia" w:hAnsiTheme="minorEastAsia"/>
          <w:sz w:val="21"/>
          <w:szCs w:val="21"/>
        </w:rPr>
        <w:t>i,p</w:t>
      </w:r>
      <w:proofErr w:type="spellEnd"/>
      <w:r w:rsidRPr="00133EF7">
        <w:rPr>
          <w:rFonts w:asciiTheme="minorEastAsia" w:eastAsiaTheme="minorEastAsia" w:hAnsiTheme="minorEastAsia"/>
          <w:sz w:val="21"/>
          <w:szCs w:val="21"/>
        </w:rPr>
        <w:t>[i],M[i],ERROR[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spellStart"/>
      <w:proofErr w:type="gramStart"/>
      <w:r w:rsidRPr="00133EF7">
        <w:rPr>
          <w:rFonts w:asciiTheme="minorEastAsia" w:eastAsiaTheme="minorEastAsia" w:hAnsiTheme="minorEastAsia"/>
          <w:sz w:val="21"/>
          <w:szCs w:val="21"/>
        </w:rPr>
        <w:t>fprintf</w:t>
      </w:r>
      <w:proofErr w:type="spellEnd"/>
      <w:r w:rsidRPr="00133EF7">
        <w:rPr>
          <w:rFonts w:asciiTheme="minorEastAsia" w:eastAsiaTheme="minorEastAsia" w:hAnsiTheme="minorEastAsia"/>
          <w:sz w:val="21"/>
          <w:szCs w:val="21"/>
        </w:rPr>
        <w:t>(</w:t>
      </w:r>
      <w:proofErr w:type="gramEnd"/>
      <w:r w:rsidRPr="00133EF7">
        <w:rPr>
          <w:rFonts w:asciiTheme="minorEastAsia" w:eastAsiaTheme="minorEastAsia" w:hAnsiTheme="minorEastAsia"/>
          <w:sz w:val="21"/>
          <w:szCs w:val="21"/>
        </w:rPr>
        <w:t>fout2,"%d\</w:t>
      </w:r>
      <w:proofErr w:type="spellStart"/>
      <w:r w:rsidRPr="00133EF7">
        <w:rPr>
          <w:rFonts w:asciiTheme="minorEastAsia" w:eastAsiaTheme="minorEastAsia" w:hAnsiTheme="minorEastAsia"/>
          <w:sz w:val="21"/>
          <w:szCs w:val="21"/>
        </w:rPr>
        <w:t>t%f</w:t>
      </w:r>
      <w:proofErr w:type="spellEnd"/>
      <w:r w:rsidRPr="00133EF7">
        <w:rPr>
          <w:rFonts w:asciiTheme="minorEastAsia" w:eastAsiaTheme="minorEastAsia" w:hAnsiTheme="minorEastAsia"/>
          <w:sz w:val="21"/>
          <w:szCs w:val="21"/>
        </w:rPr>
        <w:t>\</w:t>
      </w:r>
      <w:proofErr w:type="spellStart"/>
      <w:r w:rsidRPr="00133EF7">
        <w:rPr>
          <w:rFonts w:asciiTheme="minorEastAsia" w:eastAsiaTheme="minorEastAsia" w:hAnsiTheme="minorEastAsia"/>
          <w:sz w:val="21"/>
          <w:szCs w:val="21"/>
        </w:rPr>
        <w:t>t%f</w:t>
      </w:r>
      <w:proofErr w:type="spellEnd"/>
      <w:r w:rsidRPr="00133EF7">
        <w:rPr>
          <w:rFonts w:asciiTheme="minorEastAsia" w:eastAsiaTheme="minorEastAsia" w:hAnsiTheme="minorEastAsia"/>
          <w:sz w:val="21"/>
          <w:szCs w:val="21"/>
        </w:rPr>
        <w:t>\</w:t>
      </w:r>
      <w:proofErr w:type="spellStart"/>
      <w:r w:rsidRPr="00133EF7">
        <w:rPr>
          <w:rFonts w:asciiTheme="minorEastAsia" w:eastAsiaTheme="minorEastAsia" w:hAnsiTheme="minorEastAsia"/>
          <w:sz w:val="21"/>
          <w:szCs w:val="21"/>
        </w:rPr>
        <w:t>t%f</w:t>
      </w:r>
      <w:proofErr w:type="spellEnd"/>
      <w:r w:rsidRPr="00133EF7">
        <w:rPr>
          <w:rFonts w:asciiTheme="minorEastAsia" w:eastAsiaTheme="minorEastAsia" w:hAnsiTheme="minorEastAsia"/>
          <w:sz w:val="21"/>
          <w:szCs w:val="21"/>
        </w:rPr>
        <w:t>\n",</w:t>
      </w:r>
      <w:proofErr w:type="spellStart"/>
      <w:r w:rsidRPr="00133EF7">
        <w:rPr>
          <w:rFonts w:asciiTheme="minorEastAsia" w:eastAsiaTheme="minorEastAsia" w:hAnsiTheme="minorEastAsia"/>
          <w:sz w:val="21"/>
          <w:szCs w:val="21"/>
        </w:rPr>
        <w:t>i,p</w:t>
      </w:r>
      <w:proofErr w:type="spellEnd"/>
      <w:r w:rsidRPr="00133EF7">
        <w:rPr>
          <w:rFonts w:asciiTheme="minorEastAsia" w:eastAsiaTheme="minorEastAsia" w:hAnsiTheme="minorEastAsia"/>
          <w:sz w:val="21"/>
          <w:szCs w:val="21"/>
        </w:rPr>
        <w:t>[i],M[i],ERROR[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proofErr w:type="spellStart"/>
      <w:r w:rsidRPr="00133EF7">
        <w:rPr>
          <w:rFonts w:asciiTheme="minorEastAsia" w:eastAsiaTheme="minorEastAsia" w:hAnsiTheme="minorEastAsia" w:hint="eastAsia"/>
          <w:sz w:val="21"/>
          <w:szCs w:val="21"/>
        </w:rPr>
        <w:t>printf</w:t>
      </w:r>
      <w:proofErr w:type="spellEnd"/>
      <w:r w:rsidRPr="00133EF7">
        <w:rPr>
          <w:rFonts w:asciiTheme="minorEastAsia" w:eastAsiaTheme="minorEastAsia" w:hAnsiTheme="minorEastAsia" w:hint="eastAsia"/>
          <w:sz w:val="21"/>
          <w:szCs w:val="21"/>
        </w:rPr>
        <w:t>("程序结束\n");</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w:t>
      </w:r>
    </w:p>
    <w:p w:rsidR="00133EF7" w:rsidRPr="00133EF7" w:rsidRDefault="00133EF7" w:rsidP="00133EF7">
      <w:pPr>
        <w:widowControl/>
        <w:spacing w:line="360" w:lineRule="atLeast"/>
        <w:ind w:leftChars="199" w:left="418" w:firstLine="425"/>
        <w:jc w:val="left"/>
        <w:rPr>
          <w:rFonts w:asciiTheme="minorEastAsia" w:eastAsiaTheme="minorEastAsia" w:hAnsiTheme="minorEastAsia"/>
          <w:szCs w:val="21"/>
        </w:rPr>
      </w:pPr>
      <w:r>
        <w:rPr>
          <w:rFonts w:asciiTheme="minorEastAsia" w:eastAsiaTheme="minorEastAsia" w:hAnsiTheme="minorEastAsia"/>
          <w:szCs w:val="21"/>
        </w:rPr>
        <w:br w:type="page"/>
      </w:r>
    </w:p>
    <w:p w:rsidR="00133EF7" w:rsidRDefault="00BA410A" w:rsidP="00BA410A">
      <w:pPr>
        <w:pStyle w:val="6"/>
      </w:pPr>
      <w:bookmarkStart w:id="47" w:name="_Toc312873869"/>
      <w:r>
        <w:rPr>
          <w:rFonts w:hint="eastAsia"/>
        </w:rPr>
        <w:lastRenderedPageBreak/>
        <w:t>二、</w:t>
      </w:r>
      <w:r w:rsidR="00870460">
        <w:rPr>
          <w:rFonts w:hint="eastAsia"/>
        </w:rPr>
        <w:t>出口亚</w:t>
      </w:r>
      <w:r w:rsidR="00133EF7">
        <w:rPr>
          <w:rFonts w:hint="eastAsia"/>
        </w:rPr>
        <w:t>音条件</w:t>
      </w:r>
      <w:bookmarkEnd w:id="47"/>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include &lt;STDIO.H&g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include &lt;MATH.H&g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include &lt;</w:t>
      </w:r>
      <w:proofErr w:type="spellStart"/>
      <w:r w:rsidRPr="00133EF7">
        <w:rPr>
          <w:rFonts w:asciiTheme="minorEastAsia" w:eastAsiaTheme="minorEastAsia" w:hAnsiTheme="minorEastAsia"/>
          <w:sz w:val="21"/>
          <w:szCs w:val="21"/>
        </w:rPr>
        <w:t>conio.h</w:t>
      </w:r>
      <w:proofErr w:type="spellEnd"/>
      <w:r w:rsidRPr="00133EF7">
        <w:rPr>
          <w:rFonts w:asciiTheme="minorEastAsia" w:eastAsiaTheme="minorEastAsia" w:hAnsiTheme="minorEastAsia"/>
          <w:sz w:val="21"/>
          <w:szCs w:val="21"/>
        </w:rPr>
        <w:t>&g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define W 101       //定义网格为100个点//</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define K 1.4       //绝热系数</w:t>
      </w:r>
      <w:r w:rsidR="0074717F">
        <w:rPr>
          <w:rFonts w:asciiTheme="minorEastAsia" w:eastAsiaTheme="minorEastAsia" w:hAnsiTheme="minorEastAsia" w:hint="eastAsia"/>
          <w:sz w:val="21"/>
          <w:szCs w:val="21"/>
        </w:rPr>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define T 0.0001    //时间步长//</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define X 0.1       //空间步长//</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define a 0.5       //粘性系数//</w:t>
      </w:r>
    </w:p>
    <w:p w:rsidR="00133EF7" w:rsidRPr="00133EF7" w:rsidRDefault="00133EF7" w:rsidP="00133EF7">
      <w:pPr>
        <w:pStyle w:val="2"/>
        <w:ind w:firstLine="420"/>
        <w:rPr>
          <w:rFonts w:asciiTheme="minorEastAsia" w:eastAsiaTheme="minorEastAsia" w:hAnsiTheme="minorEastAsia"/>
          <w:sz w:val="21"/>
          <w:szCs w:val="21"/>
        </w:rPr>
      </w:pPr>
      <w:proofErr w:type="gramStart"/>
      <w:r w:rsidRPr="00133EF7">
        <w:rPr>
          <w:rFonts w:asciiTheme="minorEastAsia" w:eastAsiaTheme="minorEastAsia" w:hAnsiTheme="minorEastAsia"/>
          <w:sz w:val="21"/>
          <w:szCs w:val="21"/>
        </w:rPr>
        <w:t>void</w:t>
      </w:r>
      <w:proofErr w:type="gramEnd"/>
      <w:r w:rsidRPr="00133EF7">
        <w:rPr>
          <w:rFonts w:asciiTheme="minorEastAsia" w:eastAsiaTheme="minorEastAsia" w:hAnsiTheme="minorEastAsia"/>
          <w:sz w:val="21"/>
          <w:szCs w:val="21"/>
        </w:rPr>
        <w:t xml:space="preserve"> main()</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FILE *fout1,*fout2;</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t>fout1=</w:t>
      </w:r>
      <w:proofErr w:type="spellStart"/>
      <w:r w:rsidRPr="00133EF7">
        <w:rPr>
          <w:rFonts w:asciiTheme="minorEastAsia" w:eastAsiaTheme="minorEastAsia" w:hAnsiTheme="minorEastAsia" w:hint="eastAsia"/>
          <w:sz w:val="21"/>
          <w:szCs w:val="21"/>
        </w:rPr>
        <w:t>fopen</w:t>
      </w:r>
      <w:proofErr w:type="spellEnd"/>
      <w:r w:rsidRPr="00133EF7">
        <w:rPr>
          <w:rFonts w:asciiTheme="minorEastAsia" w:eastAsiaTheme="minorEastAsia" w:hAnsiTheme="minorEastAsia" w:hint="eastAsia"/>
          <w:sz w:val="21"/>
          <w:szCs w:val="21"/>
        </w:rPr>
        <w:t>("d:\\亚音残差.</w:t>
      </w:r>
      <w:proofErr w:type="spellStart"/>
      <w:r w:rsidRPr="00133EF7">
        <w:rPr>
          <w:rFonts w:asciiTheme="minorEastAsia" w:eastAsiaTheme="minorEastAsia" w:hAnsiTheme="minorEastAsia" w:hint="eastAsia"/>
          <w:sz w:val="21"/>
          <w:szCs w:val="21"/>
        </w:rPr>
        <w:t>txt","w</w:t>
      </w:r>
      <w:proofErr w:type="spellEnd"/>
      <w:r w:rsidRPr="00133EF7">
        <w:rPr>
          <w:rFonts w:asciiTheme="minorEastAsia" w:eastAsiaTheme="minorEastAsia" w:hAnsiTheme="minorEastAsia" w:hint="eastAsia"/>
          <w:sz w:val="21"/>
          <w:szCs w:val="21"/>
        </w:rPr>
        <w:t>");//将数据输出到亚音残差.</w:t>
      </w:r>
      <w:proofErr w:type="gramStart"/>
      <w:r w:rsidRPr="00133EF7">
        <w:rPr>
          <w:rFonts w:asciiTheme="minorEastAsia" w:eastAsiaTheme="minorEastAsia" w:hAnsiTheme="minorEastAsia" w:hint="eastAsia"/>
          <w:sz w:val="21"/>
          <w:szCs w:val="21"/>
        </w:rPr>
        <w:t>txt</w:t>
      </w:r>
      <w:proofErr w:type="gramEnd"/>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t>fout2=</w:t>
      </w:r>
      <w:proofErr w:type="spellStart"/>
      <w:r w:rsidRPr="00133EF7">
        <w:rPr>
          <w:rFonts w:asciiTheme="minorEastAsia" w:eastAsiaTheme="minorEastAsia" w:hAnsiTheme="minorEastAsia" w:hint="eastAsia"/>
          <w:sz w:val="21"/>
          <w:szCs w:val="21"/>
        </w:rPr>
        <w:t>fopen</w:t>
      </w:r>
      <w:proofErr w:type="spellEnd"/>
      <w:r w:rsidRPr="00133EF7">
        <w:rPr>
          <w:rFonts w:asciiTheme="minorEastAsia" w:eastAsiaTheme="minorEastAsia" w:hAnsiTheme="minorEastAsia" w:hint="eastAsia"/>
          <w:sz w:val="21"/>
          <w:szCs w:val="21"/>
        </w:rPr>
        <w:t>("d:\\亚音参数.</w:t>
      </w:r>
      <w:proofErr w:type="spellStart"/>
      <w:r w:rsidRPr="00133EF7">
        <w:rPr>
          <w:rFonts w:asciiTheme="minorEastAsia" w:eastAsiaTheme="minorEastAsia" w:hAnsiTheme="minorEastAsia" w:hint="eastAsia"/>
          <w:sz w:val="21"/>
          <w:szCs w:val="21"/>
        </w:rPr>
        <w:t>txt","w</w:t>
      </w:r>
      <w:proofErr w:type="spellEnd"/>
      <w:r w:rsidRPr="00133EF7">
        <w:rPr>
          <w:rFonts w:asciiTheme="minorEastAsia" w:eastAsiaTheme="minorEastAsia" w:hAnsiTheme="minorEastAsia" w:hint="eastAsia"/>
          <w:sz w:val="21"/>
          <w:szCs w:val="21"/>
        </w:rPr>
        <w:t>");//将数据输出到亚音参数.</w:t>
      </w:r>
      <w:proofErr w:type="gramStart"/>
      <w:r w:rsidRPr="00133EF7">
        <w:rPr>
          <w:rFonts w:asciiTheme="minorEastAsia" w:eastAsiaTheme="minorEastAsia" w:hAnsiTheme="minorEastAsia" w:hint="eastAsia"/>
          <w:sz w:val="21"/>
          <w:szCs w:val="21"/>
        </w:rPr>
        <w:t>txt</w:t>
      </w:r>
      <w:proofErr w:type="gramEnd"/>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double U1[W],U2[W],U3[W],UU1[W],UU2[W],UU3[W],F1[W],F2[W],F3[W],</w:t>
      </w:r>
    </w:p>
    <w:p w:rsid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t xml:space="preserve">   FF1[W],FF2[W],FF3[W],H1[W],H2[W],H3[W],HH1[W],HH2[W],HH3[W], </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 xml:space="preserve"> //定义函数变量</w:t>
      </w:r>
      <w:proofErr w:type="spellStart"/>
      <w:r w:rsidRPr="00133EF7">
        <w:rPr>
          <w:rFonts w:asciiTheme="minorEastAsia" w:eastAsiaTheme="minorEastAsia" w:hAnsiTheme="minorEastAsia" w:hint="eastAsia"/>
          <w:sz w:val="21"/>
          <w:szCs w:val="21"/>
        </w:rPr>
        <w:t>Ui</w:t>
      </w:r>
      <w:proofErr w:type="spellEnd"/>
      <w:r w:rsidRPr="00133EF7">
        <w:rPr>
          <w:rFonts w:asciiTheme="minorEastAsia" w:eastAsiaTheme="minorEastAsia" w:hAnsiTheme="minorEastAsia" w:hint="eastAsia"/>
          <w:sz w:val="21"/>
          <w:szCs w:val="21"/>
        </w:rPr>
        <w:t>、Fi、Hi以及加横杠的</w:t>
      </w:r>
      <w:proofErr w:type="spellStart"/>
      <w:r w:rsidRPr="00133EF7">
        <w:rPr>
          <w:rFonts w:asciiTheme="minorEastAsia" w:eastAsiaTheme="minorEastAsia" w:hAnsiTheme="minorEastAsia" w:hint="eastAsia"/>
          <w:sz w:val="21"/>
          <w:szCs w:val="21"/>
        </w:rPr>
        <w:t>Ui</w:t>
      </w:r>
      <w:proofErr w:type="spellEnd"/>
      <w:r w:rsidRPr="00133EF7">
        <w:rPr>
          <w:rFonts w:asciiTheme="minorEastAsia" w:eastAsiaTheme="minorEastAsia" w:hAnsiTheme="minorEastAsia" w:hint="eastAsia"/>
          <w:sz w:val="21"/>
          <w:szCs w:val="21"/>
        </w:rPr>
        <w:t>、Fi、Hi//</w:t>
      </w:r>
    </w:p>
    <w:p w:rsid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t xml:space="preserve">   u[W],p[W],b[W],e[W],M[W],A[W],AA[W],ERROR[W],max;         </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 xml:space="preserve"> //b为密度，M为马赫数,A为面积函数值，AA为面积倒数值//</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spellStart"/>
      <w:proofErr w:type="gramStart"/>
      <w:r w:rsidRPr="00133EF7">
        <w:rPr>
          <w:rFonts w:asciiTheme="minorEastAsia" w:eastAsiaTheme="minorEastAsia" w:hAnsiTheme="minorEastAsia"/>
          <w:sz w:val="21"/>
          <w:szCs w:val="21"/>
        </w:rPr>
        <w:t>int</w:t>
      </w:r>
      <w:proofErr w:type="spellEnd"/>
      <w:proofErr w:type="gramEnd"/>
      <w:r w:rsidRPr="00133EF7">
        <w:rPr>
          <w:rFonts w:asciiTheme="minorEastAsia" w:eastAsiaTheme="minorEastAsia" w:hAnsiTheme="minorEastAsia"/>
          <w:sz w:val="21"/>
          <w:szCs w:val="21"/>
        </w:rPr>
        <w:t xml:space="preserve"> </w:t>
      </w:r>
      <w:proofErr w:type="spellStart"/>
      <w:r w:rsidRPr="00133EF7">
        <w:rPr>
          <w:rFonts w:asciiTheme="minorEastAsia" w:eastAsiaTheme="minorEastAsia" w:hAnsiTheme="minorEastAsia"/>
          <w:sz w:val="21"/>
          <w:szCs w:val="21"/>
        </w:rPr>
        <w:t>i,j,k</w:t>
      </w:r>
      <w:proofErr w:type="spellEnd"/>
      <w:r w:rsidRPr="00133EF7">
        <w:rPr>
          <w:rFonts w:asciiTheme="minorEastAsia" w:eastAsiaTheme="minorEastAsia" w:hAnsiTheme="minorEastAsia"/>
          <w:sz w:val="21"/>
          <w:szCs w:val="21"/>
        </w:rPr>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ERROR[</w:t>
      </w:r>
      <w:proofErr w:type="gramEnd"/>
      <w:r w:rsidRPr="00133EF7">
        <w:rPr>
          <w:rFonts w:asciiTheme="minorEastAsia" w:eastAsiaTheme="minorEastAsia" w:hAnsiTheme="minorEastAsia"/>
          <w:sz w:val="21"/>
          <w:szCs w:val="21"/>
        </w:rPr>
        <w:t>0]=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ERROR[</w:t>
      </w:r>
      <w:proofErr w:type="gramEnd"/>
      <w:r w:rsidRPr="00133EF7">
        <w:rPr>
          <w:rFonts w:asciiTheme="minorEastAsia" w:eastAsiaTheme="minorEastAsia" w:hAnsiTheme="minorEastAsia"/>
          <w:sz w:val="21"/>
          <w:szCs w:val="21"/>
        </w:rPr>
        <w:t>100]=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k=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t>//给定入口初值条件//</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p[</w:t>
      </w:r>
      <w:proofErr w:type="gramEnd"/>
      <w:r w:rsidRPr="00133EF7">
        <w:rPr>
          <w:rFonts w:asciiTheme="minorEastAsia" w:eastAsiaTheme="minorEastAsia" w:hAnsiTheme="minorEastAsia"/>
          <w:sz w:val="21"/>
          <w:szCs w:val="21"/>
        </w:rPr>
        <w:t>0]=47892.40;b[0]=1.2218;M[0]=1.5;</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u[</w:t>
      </w:r>
      <w:proofErr w:type="gramEnd"/>
      <w:r w:rsidRPr="00133EF7">
        <w:rPr>
          <w:rFonts w:asciiTheme="minorEastAsia" w:eastAsiaTheme="minorEastAsia" w:hAnsiTheme="minorEastAsia"/>
          <w:sz w:val="21"/>
          <w:szCs w:val="21"/>
        </w:rPr>
        <w:t>0]=M[0]*</w:t>
      </w:r>
      <w:proofErr w:type="spellStart"/>
      <w:r w:rsidRPr="00133EF7">
        <w:rPr>
          <w:rFonts w:asciiTheme="minorEastAsia" w:eastAsiaTheme="minorEastAsia" w:hAnsiTheme="minorEastAsia"/>
          <w:sz w:val="21"/>
          <w:szCs w:val="21"/>
        </w:rPr>
        <w:t>sqrt</w:t>
      </w:r>
      <w:proofErr w:type="spellEnd"/>
      <w:r w:rsidRPr="00133EF7">
        <w:rPr>
          <w:rFonts w:asciiTheme="minorEastAsia" w:eastAsiaTheme="minorEastAsia" w:hAnsiTheme="minorEastAsia"/>
          <w:sz w:val="21"/>
          <w:szCs w:val="21"/>
        </w:rPr>
        <w:t>(K*p[0]/b[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e[</w:t>
      </w:r>
      <w:proofErr w:type="gramEnd"/>
      <w:r w:rsidRPr="00133EF7">
        <w:rPr>
          <w:rFonts w:asciiTheme="minorEastAsia" w:eastAsiaTheme="minorEastAsia" w:hAnsiTheme="minorEastAsia"/>
          <w:sz w:val="21"/>
          <w:szCs w:val="21"/>
        </w:rPr>
        <w:t>0]=p[0]/(K-1)+0.5*b[0]*u[0]*u[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t>//给定出口初值条件//</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u[</w:t>
      </w:r>
      <w:proofErr w:type="gramEnd"/>
      <w:r w:rsidRPr="00133EF7">
        <w:rPr>
          <w:rFonts w:asciiTheme="minorEastAsia" w:eastAsiaTheme="minorEastAsia" w:hAnsiTheme="minorEastAsia"/>
          <w:sz w:val="21"/>
          <w:szCs w:val="21"/>
        </w:rPr>
        <w:t xml:space="preserve">100]=119;  </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t>//给定各点初值//</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or</w:t>
      </w:r>
      <w:proofErr w:type="gramEnd"/>
      <w:r w:rsidRPr="00133EF7">
        <w:rPr>
          <w:rFonts w:asciiTheme="minorEastAsia" w:eastAsiaTheme="minorEastAsia" w:hAnsiTheme="minorEastAsia"/>
          <w:sz w:val="21"/>
          <w:szCs w:val="21"/>
        </w:rPr>
        <w:t xml:space="preserve"> (i=0;i&lt;</w:t>
      </w:r>
      <w:proofErr w:type="spellStart"/>
      <w:r w:rsidRPr="00133EF7">
        <w:rPr>
          <w:rFonts w:asciiTheme="minorEastAsia" w:eastAsiaTheme="minorEastAsia" w:hAnsiTheme="minorEastAsia"/>
          <w:sz w:val="21"/>
          <w:szCs w:val="21"/>
        </w:rPr>
        <w:t>W;i</w:t>
      </w:r>
      <w:proofErr w:type="spellEnd"/>
      <w:r w:rsidRPr="00133EF7">
        <w:rPr>
          <w:rFonts w:asciiTheme="minorEastAsia" w:eastAsiaTheme="minorEastAsia" w:hAnsiTheme="minorEastAsia"/>
          <w:sz w:val="21"/>
          <w:szCs w:val="21"/>
        </w:rPr>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A[i</w:t>
      </w:r>
      <w:proofErr w:type="gramStart"/>
      <w:r w:rsidRPr="00133EF7">
        <w:rPr>
          <w:rFonts w:asciiTheme="minorEastAsia" w:eastAsiaTheme="minorEastAsia" w:hAnsiTheme="minorEastAsia"/>
          <w:sz w:val="21"/>
          <w:szCs w:val="21"/>
        </w:rPr>
        <w:t>]=</w:t>
      </w:r>
      <w:proofErr w:type="gramEnd"/>
      <w:r w:rsidRPr="00133EF7">
        <w:rPr>
          <w:rFonts w:asciiTheme="minorEastAsia" w:eastAsiaTheme="minorEastAsia" w:hAnsiTheme="minorEastAsia"/>
          <w:sz w:val="21"/>
          <w:szCs w:val="21"/>
        </w:rPr>
        <w:t>1.398+0.347*</w:t>
      </w:r>
      <w:proofErr w:type="spellStart"/>
      <w:r w:rsidRPr="00133EF7">
        <w:rPr>
          <w:rFonts w:asciiTheme="minorEastAsia" w:eastAsiaTheme="minorEastAsia" w:hAnsiTheme="minorEastAsia"/>
          <w:sz w:val="21"/>
          <w:szCs w:val="21"/>
        </w:rPr>
        <w:t>tanh</w:t>
      </w:r>
      <w:proofErr w:type="spellEnd"/>
      <w:r w:rsidRPr="00133EF7">
        <w:rPr>
          <w:rFonts w:asciiTheme="minorEastAsia" w:eastAsiaTheme="minorEastAsia" w:hAnsiTheme="minorEastAsia"/>
          <w:sz w:val="21"/>
          <w:szCs w:val="21"/>
        </w:rPr>
        <w:t>(0.8*X*i-4.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AA[i</w:t>
      </w:r>
      <w:proofErr w:type="gramStart"/>
      <w:r w:rsidRPr="00133EF7">
        <w:rPr>
          <w:rFonts w:asciiTheme="minorEastAsia" w:eastAsiaTheme="minorEastAsia" w:hAnsiTheme="minorEastAsia"/>
          <w:sz w:val="21"/>
          <w:szCs w:val="21"/>
        </w:rPr>
        <w:t>]=</w:t>
      </w:r>
      <w:proofErr w:type="gramEnd"/>
      <w:r w:rsidRPr="00133EF7">
        <w:rPr>
          <w:rFonts w:asciiTheme="minorEastAsia" w:eastAsiaTheme="minorEastAsia" w:hAnsiTheme="minorEastAsia"/>
          <w:sz w:val="21"/>
          <w:szCs w:val="21"/>
        </w:rPr>
        <w:t>0.347*0.8*(1-tanh(0.8*X*i-4.0)*</w:t>
      </w:r>
      <w:proofErr w:type="spellStart"/>
      <w:r w:rsidRPr="00133EF7">
        <w:rPr>
          <w:rFonts w:asciiTheme="minorEastAsia" w:eastAsiaTheme="minorEastAsia" w:hAnsiTheme="minorEastAsia"/>
          <w:sz w:val="21"/>
          <w:szCs w:val="21"/>
        </w:rPr>
        <w:t>tanh</w:t>
      </w:r>
      <w:proofErr w:type="spellEnd"/>
      <w:r w:rsidRPr="00133EF7">
        <w:rPr>
          <w:rFonts w:asciiTheme="minorEastAsia" w:eastAsiaTheme="minorEastAsia" w:hAnsiTheme="minorEastAsia"/>
          <w:sz w:val="21"/>
          <w:szCs w:val="21"/>
        </w:rPr>
        <w:t>(0.8*X*i-4.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U1[</w:t>
      </w:r>
      <w:proofErr w:type="gramEnd"/>
      <w:r w:rsidRPr="00133EF7">
        <w:rPr>
          <w:rFonts w:asciiTheme="minorEastAsia" w:eastAsiaTheme="minorEastAsia" w:hAnsiTheme="minorEastAsia"/>
          <w:sz w:val="21"/>
          <w:szCs w:val="21"/>
        </w:rPr>
        <w:t xml:space="preserve">i]=A[i]*b[0];               </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U2[</w:t>
      </w:r>
      <w:proofErr w:type="gramEnd"/>
      <w:r w:rsidRPr="00133EF7">
        <w:rPr>
          <w:rFonts w:asciiTheme="minorEastAsia" w:eastAsiaTheme="minorEastAsia" w:hAnsiTheme="minorEastAsia"/>
          <w:sz w:val="21"/>
          <w:szCs w:val="21"/>
        </w:rPr>
        <w:t>i]=A[i]*b[0]*u[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U3[</w:t>
      </w:r>
      <w:proofErr w:type="gramEnd"/>
      <w:r w:rsidRPr="00133EF7">
        <w:rPr>
          <w:rFonts w:asciiTheme="minorEastAsia" w:eastAsiaTheme="minorEastAsia" w:hAnsiTheme="minorEastAsia"/>
          <w:sz w:val="21"/>
          <w:szCs w:val="21"/>
        </w:rPr>
        <w:t>i]=A[i]*e[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1[</w:t>
      </w:r>
      <w:proofErr w:type="gramEnd"/>
      <w:r w:rsidRPr="00133EF7">
        <w:rPr>
          <w:rFonts w:asciiTheme="minorEastAsia" w:eastAsiaTheme="minorEastAsia" w:hAnsiTheme="minorEastAsia"/>
          <w:sz w:val="21"/>
          <w:szCs w:val="21"/>
        </w:rPr>
        <w:t>i]=U2[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2[</w:t>
      </w:r>
      <w:proofErr w:type="gramEnd"/>
      <w:r w:rsidRPr="00133EF7">
        <w:rPr>
          <w:rFonts w:asciiTheme="minorEastAsia" w:eastAsiaTheme="minorEastAsia" w:hAnsiTheme="minorEastAsia"/>
          <w:sz w:val="21"/>
          <w:szCs w:val="21"/>
        </w:rPr>
        <w:t>i]=(3-K)*U2[0]*U2[0]/2/U1[0]+(K-1)*U3[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3[</w:t>
      </w:r>
      <w:proofErr w:type="gramEnd"/>
      <w:r w:rsidRPr="00133EF7">
        <w:rPr>
          <w:rFonts w:asciiTheme="minorEastAsia" w:eastAsiaTheme="minorEastAsia" w:hAnsiTheme="minorEastAsia"/>
          <w:sz w:val="21"/>
          <w:szCs w:val="21"/>
        </w:rPr>
        <w:t>i]=(K*U3[0]-(K-1)*U2[0]*U2[0]/2/U1[0])*U2[0]/U1[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1[</w:t>
      </w:r>
      <w:proofErr w:type="gramEnd"/>
      <w:r w:rsidRPr="00133EF7">
        <w:rPr>
          <w:rFonts w:asciiTheme="minorEastAsia" w:eastAsiaTheme="minorEastAsia" w:hAnsiTheme="minorEastAsia"/>
          <w:sz w:val="21"/>
          <w:szCs w:val="21"/>
        </w:rPr>
        <w:t>i]=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2[</w:t>
      </w:r>
      <w:proofErr w:type="gramEnd"/>
      <w:r w:rsidRPr="00133EF7">
        <w:rPr>
          <w:rFonts w:asciiTheme="minorEastAsia" w:eastAsiaTheme="minorEastAsia" w:hAnsiTheme="minorEastAsia"/>
          <w:sz w:val="21"/>
          <w:szCs w:val="21"/>
        </w:rPr>
        <w:t>i]=AA[i]*(K-1)*(U3[0]-0.5*U2[0]*U2[0]/U1[0])/A[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3[</w:t>
      </w:r>
      <w:proofErr w:type="gramEnd"/>
      <w:r w:rsidRPr="00133EF7">
        <w:rPr>
          <w:rFonts w:asciiTheme="minorEastAsia" w:eastAsiaTheme="minorEastAsia" w:hAnsiTheme="minorEastAsia"/>
          <w:sz w:val="21"/>
          <w:szCs w:val="21"/>
        </w:rPr>
        <w:t>i]=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lastRenderedPageBreak/>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or</w:t>
      </w:r>
      <w:proofErr w:type="gramEnd"/>
      <w:r w:rsidRPr="00133EF7">
        <w:rPr>
          <w:rFonts w:asciiTheme="minorEastAsia" w:eastAsiaTheme="minorEastAsia" w:hAnsiTheme="minorEastAsia"/>
          <w:sz w:val="21"/>
          <w:szCs w:val="21"/>
        </w:rPr>
        <w:t xml:space="preserve"> (i=0;i&lt;</w:t>
      </w:r>
      <w:proofErr w:type="spellStart"/>
      <w:r w:rsidRPr="00133EF7">
        <w:rPr>
          <w:rFonts w:asciiTheme="minorEastAsia" w:eastAsiaTheme="minorEastAsia" w:hAnsiTheme="minorEastAsia"/>
          <w:sz w:val="21"/>
          <w:szCs w:val="21"/>
        </w:rPr>
        <w:t>W;i</w:t>
      </w:r>
      <w:proofErr w:type="spellEnd"/>
      <w:r w:rsidRPr="00133EF7">
        <w:rPr>
          <w:rFonts w:asciiTheme="minorEastAsia" w:eastAsiaTheme="minorEastAsia" w:hAnsiTheme="minorEastAsia"/>
          <w:sz w:val="21"/>
          <w:szCs w:val="21"/>
        </w:rPr>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UU1[i]=U1[1]-T*(F1[1]-F1[0])/X+H1[1]*T+a*T*(U1[2]-2*U1[1]+U1[0])/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UU2[i]=U2[1]-T*(F2[1]-F2[0])/X+H2[1]*T+a*T*(U2[2]-2*U2[1]+U2[0])/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UU3[i]=U3[1]-T*(F3[1]-F3[0])/X+H3[1]*T+a*T*(U3[2]-2*U3[1]+U3[0])/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F1[</w:t>
      </w:r>
      <w:proofErr w:type="gramEnd"/>
      <w:r w:rsidRPr="00133EF7">
        <w:rPr>
          <w:rFonts w:asciiTheme="minorEastAsia" w:eastAsiaTheme="minorEastAsia" w:hAnsiTheme="minorEastAsia"/>
          <w:sz w:val="21"/>
          <w:szCs w:val="21"/>
        </w:rPr>
        <w:t>i]=UU2[1];</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F2[</w:t>
      </w:r>
      <w:proofErr w:type="gramEnd"/>
      <w:r w:rsidRPr="00133EF7">
        <w:rPr>
          <w:rFonts w:asciiTheme="minorEastAsia" w:eastAsiaTheme="minorEastAsia" w:hAnsiTheme="minorEastAsia"/>
          <w:sz w:val="21"/>
          <w:szCs w:val="21"/>
        </w:rPr>
        <w:t>i]=(3-K)*UU2[1]*UU2[1]/2/UU1[1]+(K-1)*UU3[1];</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F3[</w:t>
      </w:r>
      <w:proofErr w:type="gramEnd"/>
      <w:r w:rsidRPr="00133EF7">
        <w:rPr>
          <w:rFonts w:asciiTheme="minorEastAsia" w:eastAsiaTheme="minorEastAsia" w:hAnsiTheme="minorEastAsia"/>
          <w:sz w:val="21"/>
          <w:szCs w:val="21"/>
        </w:rPr>
        <w:t>i]=(K*UU3[1]-(K-1)*UU2[1]*UU2[1]/2/UU1[1])*UU2[1]/UU1[1];</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H1[</w:t>
      </w:r>
      <w:proofErr w:type="gramEnd"/>
      <w:r w:rsidRPr="00133EF7">
        <w:rPr>
          <w:rFonts w:asciiTheme="minorEastAsia" w:eastAsiaTheme="minorEastAsia" w:hAnsiTheme="minorEastAsia"/>
          <w:sz w:val="21"/>
          <w:szCs w:val="21"/>
        </w:rPr>
        <w:t>i]=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H2[</w:t>
      </w:r>
      <w:proofErr w:type="gramEnd"/>
      <w:r w:rsidRPr="00133EF7">
        <w:rPr>
          <w:rFonts w:asciiTheme="minorEastAsia" w:eastAsiaTheme="minorEastAsia" w:hAnsiTheme="minorEastAsia"/>
          <w:sz w:val="21"/>
          <w:szCs w:val="21"/>
        </w:rPr>
        <w:t>i]=AA[i]*(K-1)*(UU3[1]-0.5*UU2[1]*UU2[1]/UU1[1])/A[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 xml:space="preserve">    </w:t>
      </w:r>
      <w:proofErr w:type="gramStart"/>
      <w:r w:rsidRPr="00133EF7">
        <w:rPr>
          <w:rFonts w:asciiTheme="minorEastAsia" w:eastAsiaTheme="minorEastAsia" w:hAnsiTheme="minorEastAsia"/>
          <w:sz w:val="21"/>
          <w:szCs w:val="21"/>
        </w:rPr>
        <w:t>HH3[</w:t>
      </w:r>
      <w:proofErr w:type="gramEnd"/>
      <w:r w:rsidRPr="00133EF7">
        <w:rPr>
          <w:rFonts w:asciiTheme="minorEastAsia" w:eastAsiaTheme="minorEastAsia" w:hAnsiTheme="minorEastAsia"/>
          <w:sz w:val="21"/>
          <w:szCs w:val="21"/>
        </w:rPr>
        <w:t>i]=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t>//迭代求解//</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do</w:t>
      </w:r>
      <w:proofErr w:type="gramEnd"/>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 xml:space="preserve"> </w:t>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or</w:t>
      </w:r>
      <w:proofErr w:type="gramEnd"/>
      <w:r w:rsidRPr="00133EF7">
        <w:rPr>
          <w:rFonts w:asciiTheme="minorEastAsia" w:eastAsiaTheme="minorEastAsia" w:hAnsiTheme="minorEastAsia"/>
          <w:sz w:val="21"/>
          <w:szCs w:val="21"/>
        </w:rPr>
        <w:t xml:space="preserve"> (i=1;i&lt;</w:t>
      </w:r>
      <w:proofErr w:type="spellStart"/>
      <w:r w:rsidRPr="00133EF7">
        <w:rPr>
          <w:rFonts w:asciiTheme="minorEastAsia" w:eastAsiaTheme="minorEastAsia" w:hAnsiTheme="minorEastAsia"/>
          <w:sz w:val="21"/>
          <w:szCs w:val="21"/>
        </w:rPr>
        <w:t>W;i</w:t>
      </w:r>
      <w:proofErr w:type="spellEnd"/>
      <w:r w:rsidRPr="00133EF7">
        <w:rPr>
          <w:rFonts w:asciiTheme="minorEastAsia" w:eastAsiaTheme="minorEastAsia" w:hAnsiTheme="minorEastAsia"/>
          <w:sz w:val="21"/>
          <w:szCs w:val="21"/>
        </w:rPr>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1[</w:t>
      </w:r>
      <w:proofErr w:type="gramEnd"/>
      <w:r w:rsidRPr="00133EF7">
        <w:rPr>
          <w:rFonts w:asciiTheme="minorEastAsia" w:eastAsiaTheme="minorEastAsia" w:hAnsiTheme="minorEastAsia"/>
          <w:sz w:val="21"/>
          <w:szCs w:val="21"/>
        </w:rPr>
        <w:t>i]=U2[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2[</w:t>
      </w:r>
      <w:proofErr w:type="gramEnd"/>
      <w:r w:rsidRPr="00133EF7">
        <w:rPr>
          <w:rFonts w:asciiTheme="minorEastAsia" w:eastAsiaTheme="minorEastAsia" w:hAnsiTheme="minorEastAsia"/>
          <w:sz w:val="21"/>
          <w:szCs w:val="21"/>
        </w:rPr>
        <w:t>i]=(3-K)*U2[i]*U2[i]/2/U1[i]+(K-1)*U3[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3[</w:t>
      </w:r>
      <w:proofErr w:type="gramEnd"/>
      <w:r w:rsidRPr="00133EF7">
        <w:rPr>
          <w:rFonts w:asciiTheme="minorEastAsia" w:eastAsiaTheme="minorEastAsia" w:hAnsiTheme="minorEastAsia"/>
          <w:sz w:val="21"/>
          <w:szCs w:val="21"/>
        </w:rPr>
        <w:t>i]=(K*U3[i]-(K-1)*U2[i]*U2[i]/2/U1[i])*U2[i]/U1[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1[</w:t>
      </w:r>
      <w:proofErr w:type="gramEnd"/>
      <w:r w:rsidRPr="00133EF7">
        <w:rPr>
          <w:rFonts w:asciiTheme="minorEastAsia" w:eastAsiaTheme="minorEastAsia" w:hAnsiTheme="minorEastAsia"/>
          <w:sz w:val="21"/>
          <w:szCs w:val="21"/>
        </w:rPr>
        <w:t>i]=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2[</w:t>
      </w:r>
      <w:proofErr w:type="gramEnd"/>
      <w:r w:rsidRPr="00133EF7">
        <w:rPr>
          <w:rFonts w:asciiTheme="minorEastAsia" w:eastAsiaTheme="minorEastAsia" w:hAnsiTheme="minorEastAsia"/>
          <w:sz w:val="21"/>
          <w:szCs w:val="21"/>
        </w:rPr>
        <w:t>i]=AA[i]*(K-1)*(U3[i]-0.5*U2[i]*U2[i]/U1[i])/A[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3[</w:t>
      </w:r>
      <w:proofErr w:type="gramEnd"/>
      <w:r w:rsidRPr="00133EF7">
        <w:rPr>
          <w:rFonts w:asciiTheme="minorEastAsia" w:eastAsiaTheme="minorEastAsia" w:hAnsiTheme="minorEastAsia"/>
          <w:sz w:val="21"/>
          <w:szCs w:val="21"/>
        </w:rPr>
        <w:t>i]=0;</w:t>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t>//出口速度恒定，其他参数等于前一点参数//</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b[</w:t>
      </w:r>
      <w:proofErr w:type="gramEnd"/>
      <w:r w:rsidRPr="00133EF7">
        <w:rPr>
          <w:rFonts w:asciiTheme="minorEastAsia" w:eastAsiaTheme="minorEastAsia" w:hAnsiTheme="minorEastAsia"/>
          <w:sz w:val="21"/>
          <w:szCs w:val="21"/>
        </w:rPr>
        <w:t>99]=U1[99]/A[99];</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e[</w:t>
      </w:r>
      <w:proofErr w:type="gramEnd"/>
      <w:r w:rsidRPr="00133EF7">
        <w:rPr>
          <w:rFonts w:asciiTheme="minorEastAsia" w:eastAsiaTheme="minorEastAsia" w:hAnsiTheme="minorEastAsia"/>
          <w:sz w:val="21"/>
          <w:szCs w:val="21"/>
        </w:rPr>
        <w:t>99]=U3[99]/A[99];</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U1[</w:t>
      </w:r>
      <w:proofErr w:type="gramEnd"/>
      <w:r w:rsidRPr="00133EF7">
        <w:rPr>
          <w:rFonts w:asciiTheme="minorEastAsia" w:eastAsiaTheme="minorEastAsia" w:hAnsiTheme="minorEastAsia"/>
          <w:sz w:val="21"/>
          <w:szCs w:val="21"/>
        </w:rPr>
        <w:t xml:space="preserve">100]=A[100]*b[99];               </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U2[</w:t>
      </w:r>
      <w:proofErr w:type="gramEnd"/>
      <w:r w:rsidRPr="00133EF7">
        <w:rPr>
          <w:rFonts w:asciiTheme="minorEastAsia" w:eastAsiaTheme="minorEastAsia" w:hAnsiTheme="minorEastAsia"/>
          <w:sz w:val="21"/>
          <w:szCs w:val="21"/>
        </w:rPr>
        <w:t>100]=A[100]*b[99]*u[10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 xml:space="preserve">        </w:t>
      </w:r>
      <w:proofErr w:type="gramStart"/>
      <w:r w:rsidRPr="00133EF7">
        <w:rPr>
          <w:rFonts w:asciiTheme="minorEastAsia" w:eastAsiaTheme="minorEastAsia" w:hAnsiTheme="minorEastAsia"/>
          <w:sz w:val="21"/>
          <w:szCs w:val="21"/>
        </w:rPr>
        <w:t>U3[</w:t>
      </w:r>
      <w:proofErr w:type="gramEnd"/>
      <w:r w:rsidRPr="00133EF7">
        <w:rPr>
          <w:rFonts w:asciiTheme="minorEastAsia" w:eastAsiaTheme="minorEastAsia" w:hAnsiTheme="minorEastAsia"/>
          <w:sz w:val="21"/>
          <w:szCs w:val="21"/>
        </w:rPr>
        <w:t>100]=A[100]*e[99];</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t>//预测步//</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or</w:t>
      </w:r>
      <w:proofErr w:type="gramEnd"/>
      <w:r w:rsidRPr="00133EF7">
        <w:rPr>
          <w:rFonts w:asciiTheme="minorEastAsia" w:eastAsiaTheme="minorEastAsia" w:hAnsiTheme="minorEastAsia"/>
          <w:sz w:val="21"/>
          <w:szCs w:val="21"/>
        </w:rPr>
        <w:t xml:space="preserve"> (i=1;i&lt;W-1;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UU1[i]=U1[i]-T*(F1[i]-F1[i-1])/X+H1[i]*T+a*T*(U1[i+1]-2*U1[i]+U1[i-1])/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UU2[i]=U2[i]-T*(F2[i]-F2[i-1])/X+H2[i]*T+a*T*(U2[i+1]-2*U2[i]+U2[i-1])/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UU3[i]=U3[i]-T*(F3[i]-F3[i-1])/X+H3[i]*T+a*T*(U3[i+1]-2*U3[i]+U3[i-1])/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lastRenderedPageBreak/>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or</w:t>
      </w:r>
      <w:proofErr w:type="gramEnd"/>
      <w:r w:rsidRPr="00133EF7">
        <w:rPr>
          <w:rFonts w:asciiTheme="minorEastAsia" w:eastAsiaTheme="minorEastAsia" w:hAnsiTheme="minorEastAsia"/>
          <w:sz w:val="21"/>
          <w:szCs w:val="21"/>
        </w:rPr>
        <w:t xml:space="preserve"> (i=1;i&lt;</w:t>
      </w:r>
      <w:proofErr w:type="spellStart"/>
      <w:r w:rsidRPr="00133EF7">
        <w:rPr>
          <w:rFonts w:asciiTheme="minorEastAsia" w:eastAsiaTheme="minorEastAsia" w:hAnsiTheme="minorEastAsia"/>
          <w:sz w:val="21"/>
          <w:szCs w:val="21"/>
        </w:rPr>
        <w:t>W;i</w:t>
      </w:r>
      <w:proofErr w:type="spellEnd"/>
      <w:r w:rsidRPr="00133EF7">
        <w:rPr>
          <w:rFonts w:asciiTheme="minorEastAsia" w:eastAsiaTheme="minorEastAsia" w:hAnsiTheme="minorEastAsia"/>
          <w:sz w:val="21"/>
          <w:szCs w:val="21"/>
        </w:rPr>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F1[</w:t>
      </w:r>
      <w:proofErr w:type="gramEnd"/>
      <w:r w:rsidRPr="00133EF7">
        <w:rPr>
          <w:rFonts w:asciiTheme="minorEastAsia" w:eastAsiaTheme="minorEastAsia" w:hAnsiTheme="minorEastAsia"/>
          <w:sz w:val="21"/>
          <w:szCs w:val="21"/>
        </w:rPr>
        <w:t>i]=UU2[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F2[</w:t>
      </w:r>
      <w:proofErr w:type="gramEnd"/>
      <w:r w:rsidRPr="00133EF7">
        <w:rPr>
          <w:rFonts w:asciiTheme="minorEastAsia" w:eastAsiaTheme="minorEastAsia" w:hAnsiTheme="minorEastAsia"/>
          <w:sz w:val="21"/>
          <w:szCs w:val="21"/>
        </w:rPr>
        <w:t>i]=(3-K)*UU2[i]*UU2[i]/2/UU1[i]+(K-1)*UU3[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F3[</w:t>
      </w:r>
      <w:proofErr w:type="gramEnd"/>
      <w:r w:rsidRPr="00133EF7">
        <w:rPr>
          <w:rFonts w:asciiTheme="minorEastAsia" w:eastAsiaTheme="minorEastAsia" w:hAnsiTheme="minorEastAsia"/>
          <w:sz w:val="21"/>
          <w:szCs w:val="21"/>
        </w:rPr>
        <w:t>i]=(K*UU3[i]-(K-1)*UU2[i]*UU2[i]/2/UU1[i])*UU2[i]/UU1[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H1[</w:t>
      </w:r>
      <w:proofErr w:type="gramEnd"/>
      <w:r w:rsidRPr="00133EF7">
        <w:rPr>
          <w:rFonts w:asciiTheme="minorEastAsia" w:eastAsiaTheme="minorEastAsia" w:hAnsiTheme="minorEastAsia"/>
          <w:sz w:val="21"/>
          <w:szCs w:val="21"/>
        </w:rPr>
        <w:t>i]=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H2[</w:t>
      </w:r>
      <w:proofErr w:type="gramEnd"/>
      <w:r w:rsidRPr="00133EF7">
        <w:rPr>
          <w:rFonts w:asciiTheme="minorEastAsia" w:eastAsiaTheme="minorEastAsia" w:hAnsiTheme="minorEastAsia"/>
          <w:sz w:val="21"/>
          <w:szCs w:val="21"/>
        </w:rPr>
        <w:t>i]=AA[i]*(K-1)*(UU3[i]-0.5*UU2[i]*UU2[i]/UU1[i])/A[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HH3[</w:t>
      </w:r>
      <w:proofErr w:type="gramEnd"/>
      <w:r w:rsidRPr="00133EF7">
        <w:rPr>
          <w:rFonts w:asciiTheme="minorEastAsia" w:eastAsiaTheme="minorEastAsia" w:hAnsiTheme="minorEastAsia"/>
          <w:sz w:val="21"/>
          <w:szCs w:val="21"/>
        </w:rPr>
        <w:t>i]=0;</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t>//保障出口速度恒定//</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UU1[100]=U1[100]-T*(F1[100]-F1[99])/X+H1[100]*T+a*T*(U1[100]-2*U1[100]+U1[99])/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UU2[100]=U2[100]-T*(F2[100]-F2[99])/X+H2[100]*T+a*T*(U2[100]-2*U2[100]+U2[99])/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UU3[100]=U3[100]-T*(F3[100]-F3[99])/X+H3[100]*T+a*T*(U3[100]-2*U3[100]+U3[99])/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t>//校正步//</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or</w:t>
      </w:r>
      <w:proofErr w:type="gramEnd"/>
      <w:r w:rsidRPr="00133EF7">
        <w:rPr>
          <w:rFonts w:asciiTheme="minorEastAsia" w:eastAsiaTheme="minorEastAsia" w:hAnsiTheme="minorEastAsia"/>
          <w:sz w:val="21"/>
          <w:szCs w:val="21"/>
        </w:rPr>
        <w:t xml:space="preserve"> (i=1;i&lt;W-1;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U1[i]=0.5*(U1[i]+UU1[i]-T*(FF1[i+1]-FF1[i])/X+HH1[i]*T+a*T*(UU1[i+1]-2*UU1[i]+UU1[i-1])/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U2[i]=0.5*(U2[i]+UU2[i]-T*(FF2[i+1]-FF2[i])/X+HH2[i]*T+a*T*(UU2[i+1]-2*UU2[i]+UU2[i-1])/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U3[i]=0.5*(U3[i]+UU3[i]-T*(FF3[i+1]-FF3[i])/X+HH3[i]*T+a*T*(UU3[i+1]-2*UU3[i]+UU3[i-1])/X/X);</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t xml:space="preserve">    //求残差//</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ERROR[i]=fabs((-U3[i]+UU3[i]-T*(FF3[i+1]-FF3[i])/X+HH3[i]*T+a*T*(UU3[i+1]-2*UU3[i]+UU3[i-1])/X/X)/A[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t>//即(2*U3n+1 -U3n)-U3n+1 等价于U3n+1 - U3n//</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t>//求最大残差//</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max=</w:t>
      </w:r>
      <w:proofErr w:type="gramEnd"/>
      <w:r w:rsidRPr="00133EF7">
        <w:rPr>
          <w:rFonts w:asciiTheme="minorEastAsia" w:eastAsiaTheme="minorEastAsia" w:hAnsiTheme="minorEastAsia"/>
          <w:sz w:val="21"/>
          <w:szCs w:val="21"/>
        </w:rPr>
        <w:t>ERROR[1];</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or</w:t>
      </w:r>
      <w:proofErr w:type="gramEnd"/>
      <w:r w:rsidRPr="00133EF7">
        <w:rPr>
          <w:rFonts w:asciiTheme="minorEastAsia" w:eastAsiaTheme="minorEastAsia" w:hAnsiTheme="minorEastAsia"/>
          <w:sz w:val="21"/>
          <w:szCs w:val="21"/>
        </w:rPr>
        <w:t xml:space="preserve"> (j=1;j&lt;W-1;j++)</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if</w:t>
      </w:r>
      <w:proofErr w:type="gramEnd"/>
      <w:r w:rsidRPr="00133EF7">
        <w:rPr>
          <w:rFonts w:asciiTheme="minorEastAsia" w:eastAsiaTheme="minorEastAsia" w:hAnsiTheme="minorEastAsia"/>
          <w:sz w:val="21"/>
          <w:szCs w:val="21"/>
        </w:rPr>
        <w:t xml:space="preserve"> (max&lt;ERROR[j]) max=ERROR[j];</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r w:rsidRPr="00133EF7">
        <w:rPr>
          <w:rFonts w:asciiTheme="minorEastAsia" w:eastAsiaTheme="minorEastAsia" w:hAnsiTheme="minorEastAsia" w:hint="eastAsia"/>
          <w:sz w:val="21"/>
          <w:szCs w:val="21"/>
        </w:rPr>
        <w:tab/>
        <w:t>k=k+1;  //迭代计数//</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lastRenderedPageBreak/>
        <w:tab/>
      </w:r>
      <w:r w:rsidRPr="00133EF7">
        <w:rPr>
          <w:rFonts w:asciiTheme="minorEastAsia" w:eastAsiaTheme="minorEastAsia" w:hAnsiTheme="minorEastAsia" w:hint="eastAsia"/>
          <w:sz w:val="21"/>
          <w:szCs w:val="21"/>
        </w:rPr>
        <w:tab/>
        <w:t>//显示该次运算最大残差//</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spellStart"/>
      <w:proofErr w:type="gramStart"/>
      <w:r w:rsidRPr="00133EF7">
        <w:rPr>
          <w:rFonts w:asciiTheme="minorEastAsia" w:eastAsiaTheme="minorEastAsia" w:hAnsiTheme="minorEastAsia"/>
          <w:sz w:val="21"/>
          <w:szCs w:val="21"/>
        </w:rPr>
        <w:t>printf</w:t>
      </w:r>
      <w:proofErr w:type="spellEnd"/>
      <w:r w:rsidRPr="00133EF7">
        <w:rPr>
          <w:rFonts w:asciiTheme="minorEastAsia" w:eastAsiaTheme="minorEastAsia" w:hAnsiTheme="minorEastAsia"/>
          <w:sz w:val="21"/>
          <w:szCs w:val="21"/>
        </w:rPr>
        <w:t>(</w:t>
      </w:r>
      <w:proofErr w:type="gramEnd"/>
      <w:r w:rsidRPr="00133EF7">
        <w:rPr>
          <w:rFonts w:asciiTheme="minorEastAsia" w:eastAsiaTheme="minorEastAsia" w:hAnsiTheme="minorEastAsia"/>
          <w:sz w:val="21"/>
          <w:szCs w:val="21"/>
        </w:rPr>
        <w:t>"%d\</w:t>
      </w:r>
      <w:proofErr w:type="spellStart"/>
      <w:r w:rsidRPr="00133EF7">
        <w:rPr>
          <w:rFonts w:asciiTheme="minorEastAsia" w:eastAsiaTheme="minorEastAsia" w:hAnsiTheme="minorEastAsia"/>
          <w:sz w:val="21"/>
          <w:szCs w:val="21"/>
        </w:rPr>
        <w:t>t%f</w:t>
      </w:r>
      <w:proofErr w:type="spellEnd"/>
      <w:r w:rsidRPr="00133EF7">
        <w:rPr>
          <w:rFonts w:asciiTheme="minorEastAsia" w:eastAsiaTheme="minorEastAsia" w:hAnsiTheme="minorEastAsia"/>
          <w:sz w:val="21"/>
          <w:szCs w:val="21"/>
        </w:rPr>
        <w:t>\n",</w:t>
      </w:r>
      <w:proofErr w:type="spellStart"/>
      <w:r w:rsidRPr="00133EF7">
        <w:rPr>
          <w:rFonts w:asciiTheme="minorEastAsia" w:eastAsiaTheme="minorEastAsia" w:hAnsiTheme="minorEastAsia"/>
          <w:sz w:val="21"/>
          <w:szCs w:val="21"/>
        </w:rPr>
        <w:t>k,max</w:t>
      </w:r>
      <w:proofErr w:type="spellEnd"/>
      <w:r w:rsidRPr="00133EF7">
        <w:rPr>
          <w:rFonts w:asciiTheme="minorEastAsia" w:eastAsiaTheme="minorEastAsia" w:hAnsiTheme="minorEastAsia"/>
          <w:sz w:val="21"/>
          <w:szCs w:val="21"/>
        </w:rPr>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spellStart"/>
      <w:proofErr w:type="gramStart"/>
      <w:r w:rsidRPr="00133EF7">
        <w:rPr>
          <w:rFonts w:asciiTheme="minorEastAsia" w:eastAsiaTheme="minorEastAsia" w:hAnsiTheme="minorEastAsia"/>
          <w:sz w:val="21"/>
          <w:szCs w:val="21"/>
        </w:rPr>
        <w:t>fprintf</w:t>
      </w:r>
      <w:proofErr w:type="spellEnd"/>
      <w:r w:rsidRPr="00133EF7">
        <w:rPr>
          <w:rFonts w:asciiTheme="minorEastAsia" w:eastAsiaTheme="minorEastAsia" w:hAnsiTheme="minorEastAsia"/>
          <w:sz w:val="21"/>
          <w:szCs w:val="21"/>
        </w:rPr>
        <w:t>(</w:t>
      </w:r>
      <w:proofErr w:type="gramEnd"/>
      <w:r w:rsidRPr="00133EF7">
        <w:rPr>
          <w:rFonts w:asciiTheme="minorEastAsia" w:eastAsiaTheme="minorEastAsia" w:hAnsiTheme="minorEastAsia"/>
          <w:sz w:val="21"/>
          <w:szCs w:val="21"/>
        </w:rPr>
        <w:t>fout1,"%d\</w:t>
      </w:r>
      <w:proofErr w:type="spellStart"/>
      <w:r w:rsidRPr="00133EF7">
        <w:rPr>
          <w:rFonts w:asciiTheme="minorEastAsia" w:eastAsiaTheme="minorEastAsia" w:hAnsiTheme="minorEastAsia"/>
          <w:sz w:val="21"/>
          <w:szCs w:val="21"/>
        </w:rPr>
        <w:t>t%f</w:t>
      </w:r>
      <w:proofErr w:type="spellEnd"/>
      <w:r w:rsidRPr="00133EF7">
        <w:rPr>
          <w:rFonts w:asciiTheme="minorEastAsia" w:eastAsiaTheme="minorEastAsia" w:hAnsiTheme="minorEastAsia"/>
          <w:sz w:val="21"/>
          <w:szCs w:val="21"/>
        </w:rPr>
        <w:t>\n",</w:t>
      </w:r>
      <w:proofErr w:type="spellStart"/>
      <w:r w:rsidRPr="00133EF7">
        <w:rPr>
          <w:rFonts w:asciiTheme="minorEastAsia" w:eastAsiaTheme="minorEastAsia" w:hAnsiTheme="minorEastAsia"/>
          <w:sz w:val="21"/>
          <w:szCs w:val="21"/>
        </w:rPr>
        <w:t>k,max</w:t>
      </w:r>
      <w:proofErr w:type="spellEnd"/>
      <w:r w:rsidRPr="00133EF7">
        <w:rPr>
          <w:rFonts w:asciiTheme="minorEastAsia" w:eastAsiaTheme="minorEastAsia" w:hAnsiTheme="minorEastAsia"/>
          <w:sz w:val="21"/>
          <w:szCs w:val="21"/>
        </w:rPr>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w:t>
      </w:r>
      <w:r w:rsidRPr="00133EF7">
        <w:rPr>
          <w:rFonts w:asciiTheme="minorEastAsia" w:eastAsiaTheme="minorEastAsia" w:hAnsiTheme="minorEastAsia"/>
          <w:sz w:val="21"/>
          <w:szCs w:val="21"/>
        </w:rPr>
        <w:tab/>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while</w:t>
      </w:r>
      <w:proofErr w:type="gramEnd"/>
      <w:r w:rsidRPr="00133EF7">
        <w:rPr>
          <w:rFonts w:asciiTheme="minorEastAsia" w:eastAsiaTheme="minorEastAsia" w:hAnsiTheme="minorEastAsia"/>
          <w:sz w:val="21"/>
          <w:szCs w:val="21"/>
        </w:rPr>
        <w:t xml:space="preserve"> (max&gt;=0.0001);</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t>//循环结束//</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t>//显示迭代次数//</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 xml:space="preserve">    </w:t>
      </w:r>
      <w:proofErr w:type="spellStart"/>
      <w:r w:rsidRPr="00133EF7">
        <w:rPr>
          <w:rFonts w:asciiTheme="minorEastAsia" w:eastAsiaTheme="minorEastAsia" w:hAnsiTheme="minorEastAsia" w:hint="eastAsia"/>
          <w:sz w:val="21"/>
          <w:szCs w:val="21"/>
        </w:rPr>
        <w:t>printf</w:t>
      </w:r>
      <w:proofErr w:type="spellEnd"/>
      <w:r w:rsidRPr="00133EF7">
        <w:rPr>
          <w:rFonts w:asciiTheme="minorEastAsia" w:eastAsiaTheme="minorEastAsia" w:hAnsiTheme="minorEastAsia" w:hint="eastAsia"/>
          <w:sz w:val="21"/>
          <w:szCs w:val="21"/>
        </w:rPr>
        <w:t>("共进行了%d次迭代\</w:t>
      </w:r>
      <w:proofErr w:type="spellStart"/>
      <w:r w:rsidRPr="00133EF7">
        <w:rPr>
          <w:rFonts w:asciiTheme="minorEastAsia" w:eastAsiaTheme="minorEastAsia" w:hAnsiTheme="minorEastAsia" w:hint="eastAsia"/>
          <w:sz w:val="21"/>
          <w:szCs w:val="21"/>
        </w:rPr>
        <w:t>n",k</w:t>
      </w:r>
      <w:proofErr w:type="spellEnd"/>
      <w:r w:rsidRPr="00133EF7">
        <w:rPr>
          <w:rFonts w:asciiTheme="minorEastAsia" w:eastAsiaTheme="minorEastAsia" w:hAnsiTheme="minorEastAsia" w:hint="eastAsia"/>
          <w:sz w:val="21"/>
          <w:szCs w:val="21"/>
        </w:rPr>
        <w:t xml:space="preserve">); </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t>//显示运算结果//</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proofErr w:type="spellStart"/>
      <w:r w:rsidRPr="00133EF7">
        <w:rPr>
          <w:rFonts w:asciiTheme="minorEastAsia" w:eastAsiaTheme="minorEastAsia" w:hAnsiTheme="minorEastAsia" w:hint="eastAsia"/>
          <w:sz w:val="21"/>
          <w:szCs w:val="21"/>
        </w:rPr>
        <w:t>printf</w:t>
      </w:r>
      <w:proofErr w:type="spellEnd"/>
      <w:r w:rsidRPr="00133EF7">
        <w:rPr>
          <w:rFonts w:asciiTheme="minorEastAsia" w:eastAsiaTheme="minorEastAsia" w:hAnsiTheme="minorEastAsia" w:hint="eastAsia"/>
          <w:sz w:val="21"/>
          <w:szCs w:val="21"/>
        </w:rPr>
        <w:t>("i点    \t      p       \t    M   \t该点残差\n");</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for</w:t>
      </w:r>
      <w:proofErr w:type="gramEnd"/>
      <w:r w:rsidRPr="00133EF7">
        <w:rPr>
          <w:rFonts w:asciiTheme="minorEastAsia" w:eastAsiaTheme="minorEastAsia" w:hAnsiTheme="minorEastAsia"/>
          <w:sz w:val="21"/>
          <w:szCs w:val="21"/>
        </w:rPr>
        <w:t xml:space="preserve"> (i=0;i&lt;</w:t>
      </w:r>
      <w:proofErr w:type="spellStart"/>
      <w:r w:rsidRPr="00133EF7">
        <w:rPr>
          <w:rFonts w:asciiTheme="minorEastAsia" w:eastAsiaTheme="minorEastAsia" w:hAnsiTheme="minorEastAsia"/>
          <w:sz w:val="21"/>
          <w:szCs w:val="21"/>
        </w:rPr>
        <w:t>W;i</w:t>
      </w:r>
      <w:proofErr w:type="spellEnd"/>
      <w:r w:rsidRPr="00133EF7">
        <w:rPr>
          <w:rFonts w:asciiTheme="minorEastAsia" w:eastAsiaTheme="minorEastAsia" w:hAnsiTheme="minorEastAsia"/>
          <w:sz w:val="21"/>
          <w:szCs w:val="21"/>
        </w:rPr>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p[</w:t>
      </w:r>
      <w:proofErr w:type="gramEnd"/>
      <w:r w:rsidRPr="00133EF7">
        <w:rPr>
          <w:rFonts w:asciiTheme="minorEastAsia" w:eastAsiaTheme="minorEastAsia" w:hAnsiTheme="minorEastAsia"/>
          <w:sz w:val="21"/>
          <w:szCs w:val="21"/>
        </w:rPr>
        <w:t>i]=(K-1)*(U3[i]-0.5*U2[i]*U2[i]/U1[i])/A[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b[</w:t>
      </w:r>
      <w:proofErr w:type="gramEnd"/>
      <w:r w:rsidRPr="00133EF7">
        <w:rPr>
          <w:rFonts w:asciiTheme="minorEastAsia" w:eastAsiaTheme="minorEastAsia" w:hAnsiTheme="minorEastAsia"/>
          <w:sz w:val="21"/>
          <w:szCs w:val="21"/>
        </w:rPr>
        <w:t>i]=U1[i]/A[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u[</w:t>
      </w:r>
      <w:proofErr w:type="gramEnd"/>
      <w:r w:rsidRPr="00133EF7">
        <w:rPr>
          <w:rFonts w:asciiTheme="minorEastAsia" w:eastAsiaTheme="minorEastAsia" w:hAnsiTheme="minorEastAsia"/>
          <w:sz w:val="21"/>
          <w:szCs w:val="21"/>
        </w:rPr>
        <w:t>i]=U2[i]/U1[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gramStart"/>
      <w:r w:rsidRPr="00133EF7">
        <w:rPr>
          <w:rFonts w:asciiTheme="minorEastAsia" w:eastAsiaTheme="minorEastAsia" w:hAnsiTheme="minorEastAsia"/>
          <w:sz w:val="21"/>
          <w:szCs w:val="21"/>
        </w:rPr>
        <w:t>e[</w:t>
      </w:r>
      <w:proofErr w:type="gramEnd"/>
      <w:r w:rsidRPr="00133EF7">
        <w:rPr>
          <w:rFonts w:asciiTheme="minorEastAsia" w:eastAsiaTheme="minorEastAsia" w:hAnsiTheme="minorEastAsia"/>
          <w:sz w:val="21"/>
          <w:szCs w:val="21"/>
        </w:rPr>
        <w:t>i]=U3[i]/A[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t>M[i</w:t>
      </w:r>
      <w:proofErr w:type="gramStart"/>
      <w:r w:rsidRPr="00133EF7">
        <w:rPr>
          <w:rFonts w:asciiTheme="minorEastAsia" w:eastAsiaTheme="minorEastAsia" w:hAnsiTheme="minorEastAsia"/>
          <w:sz w:val="21"/>
          <w:szCs w:val="21"/>
        </w:rPr>
        <w:t>]=</w:t>
      </w:r>
      <w:proofErr w:type="gramEnd"/>
      <w:r w:rsidRPr="00133EF7">
        <w:rPr>
          <w:rFonts w:asciiTheme="minorEastAsia" w:eastAsiaTheme="minorEastAsia" w:hAnsiTheme="minorEastAsia"/>
          <w:sz w:val="21"/>
          <w:szCs w:val="21"/>
        </w:rPr>
        <w:t>u[i]/</w:t>
      </w:r>
      <w:proofErr w:type="spellStart"/>
      <w:r w:rsidRPr="00133EF7">
        <w:rPr>
          <w:rFonts w:asciiTheme="minorEastAsia" w:eastAsiaTheme="minorEastAsia" w:hAnsiTheme="minorEastAsia"/>
          <w:sz w:val="21"/>
          <w:szCs w:val="21"/>
        </w:rPr>
        <w:t>sqrt</w:t>
      </w:r>
      <w:proofErr w:type="spellEnd"/>
      <w:r w:rsidRPr="00133EF7">
        <w:rPr>
          <w:rFonts w:asciiTheme="minorEastAsia" w:eastAsiaTheme="minorEastAsia" w:hAnsiTheme="minorEastAsia"/>
          <w:sz w:val="21"/>
          <w:szCs w:val="21"/>
        </w:rPr>
        <w:t>(K*p[i]/b[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spellStart"/>
      <w:proofErr w:type="gramStart"/>
      <w:r w:rsidRPr="00133EF7">
        <w:rPr>
          <w:rFonts w:asciiTheme="minorEastAsia" w:eastAsiaTheme="minorEastAsia" w:hAnsiTheme="minorEastAsia"/>
          <w:sz w:val="21"/>
          <w:szCs w:val="21"/>
        </w:rPr>
        <w:t>printf</w:t>
      </w:r>
      <w:proofErr w:type="spellEnd"/>
      <w:r w:rsidRPr="00133EF7">
        <w:rPr>
          <w:rFonts w:asciiTheme="minorEastAsia" w:eastAsiaTheme="minorEastAsia" w:hAnsiTheme="minorEastAsia"/>
          <w:sz w:val="21"/>
          <w:szCs w:val="21"/>
        </w:rPr>
        <w:t>(</w:t>
      </w:r>
      <w:proofErr w:type="gramEnd"/>
      <w:r w:rsidRPr="00133EF7">
        <w:rPr>
          <w:rFonts w:asciiTheme="minorEastAsia" w:eastAsiaTheme="minorEastAsia" w:hAnsiTheme="minorEastAsia"/>
          <w:sz w:val="21"/>
          <w:szCs w:val="21"/>
        </w:rPr>
        <w:t>"%d\</w:t>
      </w:r>
      <w:proofErr w:type="spellStart"/>
      <w:r w:rsidRPr="00133EF7">
        <w:rPr>
          <w:rFonts w:asciiTheme="minorEastAsia" w:eastAsiaTheme="minorEastAsia" w:hAnsiTheme="minorEastAsia"/>
          <w:sz w:val="21"/>
          <w:szCs w:val="21"/>
        </w:rPr>
        <w:t>t%f</w:t>
      </w:r>
      <w:proofErr w:type="spellEnd"/>
      <w:r w:rsidRPr="00133EF7">
        <w:rPr>
          <w:rFonts w:asciiTheme="minorEastAsia" w:eastAsiaTheme="minorEastAsia" w:hAnsiTheme="minorEastAsia"/>
          <w:sz w:val="21"/>
          <w:szCs w:val="21"/>
        </w:rPr>
        <w:t>\</w:t>
      </w:r>
      <w:proofErr w:type="spellStart"/>
      <w:r w:rsidRPr="00133EF7">
        <w:rPr>
          <w:rFonts w:asciiTheme="minorEastAsia" w:eastAsiaTheme="minorEastAsia" w:hAnsiTheme="minorEastAsia"/>
          <w:sz w:val="21"/>
          <w:szCs w:val="21"/>
        </w:rPr>
        <w:t>t%f</w:t>
      </w:r>
      <w:proofErr w:type="spellEnd"/>
      <w:r w:rsidRPr="00133EF7">
        <w:rPr>
          <w:rFonts w:asciiTheme="minorEastAsia" w:eastAsiaTheme="minorEastAsia" w:hAnsiTheme="minorEastAsia"/>
          <w:sz w:val="21"/>
          <w:szCs w:val="21"/>
        </w:rPr>
        <w:t>\</w:t>
      </w:r>
      <w:proofErr w:type="spellStart"/>
      <w:r w:rsidRPr="00133EF7">
        <w:rPr>
          <w:rFonts w:asciiTheme="minorEastAsia" w:eastAsiaTheme="minorEastAsia" w:hAnsiTheme="minorEastAsia"/>
          <w:sz w:val="21"/>
          <w:szCs w:val="21"/>
        </w:rPr>
        <w:t>t%f</w:t>
      </w:r>
      <w:proofErr w:type="spellEnd"/>
      <w:r w:rsidRPr="00133EF7">
        <w:rPr>
          <w:rFonts w:asciiTheme="minorEastAsia" w:eastAsiaTheme="minorEastAsia" w:hAnsiTheme="minorEastAsia"/>
          <w:sz w:val="21"/>
          <w:szCs w:val="21"/>
        </w:rPr>
        <w:t>\n",</w:t>
      </w:r>
      <w:proofErr w:type="spellStart"/>
      <w:r w:rsidRPr="00133EF7">
        <w:rPr>
          <w:rFonts w:asciiTheme="minorEastAsia" w:eastAsiaTheme="minorEastAsia" w:hAnsiTheme="minorEastAsia"/>
          <w:sz w:val="21"/>
          <w:szCs w:val="21"/>
        </w:rPr>
        <w:t>i,p</w:t>
      </w:r>
      <w:proofErr w:type="spellEnd"/>
      <w:r w:rsidRPr="00133EF7">
        <w:rPr>
          <w:rFonts w:asciiTheme="minorEastAsia" w:eastAsiaTheme="minorEastAsia" w:hAnsiTheme="minorEastAsia"/>
          <w:sz w:val="21"/>
          <w:szCs w:val="21"/>
        </w:rPr>
        <w:t>[i],M[i],ERROR[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r>
      <w:r w:rsidRPr="00133EF7">
        <w:rPr>
          <w:rFonts w:asciiTheme="minorEastAsia" w:eastAsiaTheme="minorEastAsia" w:hAnsiTheme="minorEastAsia"/>
          <w:sz w:val="21"/>
          <w:szCs w:val="21"/>
        </w:rPr>
        <w:tab/>
      </w:r>
      <w:proofErr w:type="spellStart"/>
      <w:proofErr w:type="gramStart"/>
      <w:r w:rsidRPr="00133EF7">
        <w:rPr>
          <w:rFonts w:asciiTheme="minorEastAsia" w:eastAsiaTheme="minorEastAsia" w:hAnsiTheme="minorEastAsia"/>
          <w:sz w:val="21"/>
          <w:szCs w:val="21"/>
        </w:rPr>
        <w:t>fprintf</w:t>
      </w:r>
      <w:proofErr w:type="spellEnd"/>
      <w:r w:rsidRPr="00133EF7">
        <w:rPr>
          <w:rFonts w:asciiTheme="minorEastAsia" w:eastAsiaTheme="minorEastAsia" w:hAnsiTheme="minorEastAsia"/>
          <w:sz w:val="21"/>
          <w:szCs w:val="21"/>
        </w:rPr>
        <w:t>(</w:t>
      </w:r>
      <w:proofErr w:type="gramEnd"/>
      <w:r w:rsidRPr="00133EF7">
        <w:rPr>
          <w:rFonts w:asciiTheme="minorEastAsia" w:eastAsiaTheme="minorEastAsia" w:hAnsiTheme="minorEastAsia"/>
          <w:sz w:val="21"/>
          <w:szCs w:val="21"/>
        </w:rPr>
        <w:t>fout2,"%d\</w:t>
      </w:r>
      <w:proofErr w:type="spellStart"/>
      <w:r w:rsidRPr="00133EF7">
        <w:rPr>
          <w:rFonts w:asciiTheme="minorEastAsia" w:eastAsiaTheme="minorEastAsia" w:hAnsiTheme="minorEastAsia"/>
          <w:sz w:val="21"/>
          <w:szCs w:val="21"/>
        </w:rPr>
        <w:t>t%f</w:t>
      </w:r>
      <w:proofErr w:type="spellEnd"/>
      <w:r w:rsidRPr="00133EF7">
        <w:rPr>
          <w:rFonts w:asciiTheme="minorEastAsia" w:eastAsiaTheme="minorEastAsia" w:hAnsiTheme="minorEastAsia"/>
          <w:sz w:val="21"/>
          <w:szCs w:val="21"/>
        </w:rPr>
        <w:t>\</w:t>
      </w:r>
      <w:proofErr w:type="spellStart"/>
      <w:r w:rsidRPr="00133EF7">
        <w:rPr>
          <w:rFonts w:asciiTheme="minorEastAsia" w:eastAsiaTheme="minorEastAsia" w:hAnsiTheme="minorEastAsia"/>
          <w:sz w:val="21"/>
          <w:szCs w:val="21"/>
        </w:rPr>
        <w:t>t%f</w:t>
      </w:r>
      <w:proofErr w:type="spellEnd"/>
      <w:r w:rsidRPr="00133EF7">
        <w:rPr>
          <w:rFonts w:asciiTheme="minorEastAsia" w:eastAsiaTheme="minorEastAsia" w:hAnsiTheme="minorEastAsia"/>
          <w:sz w:val="21"/>
          <w:szCs w:val="21"/>
        </w:rPr>
        <w:t>\</w:t>
      </w:r>
      <w:proofErr w:type="spellStart"/>
      <w:r w:rsidRPr="00133EF7">
        <w:rPr>
          <w:rFonts w:asciiTheme="minorEastAsia" w:eastAsiaTheme="minorEastAsia" w:hAnsiTheme="minorEastAsia"/>
          <w:sz w:val="21"/>
          <w:szCs w:val="21"/>
        </w:rPr>
        <w:t>t%f</w:t>
      </w:r>
      <w:proofErr w:type="spellEnd"/>
      <w:r w:rsidRPr="00133EF7">
        <w:rPr>
          <w:rFonts w:asciiTheme="minorEastAsia" w:eastAsiaTheme="minorEastAsia" w:hAnsiTheme="minorEastAsia"/>
          <w:sz w:val="21"/>
          <w:szCs w:val="21"/>
        </w:rPr>
        <w:t>\n",</w:t>
      </w:r>
      <w:proofErr w:type="spellStart"/>
      <w:r w:rsidRPr="00133EF7">
        <w:rPr>
          <w:rFonts w:asciiTheme="minorEastAsia" w:eastAsiaTheme="minorEastAsia" w:hAnsiTheme="minorEastAsia"/>
          <w:sz w:val="21"/>
          <w:szCs w:val="21"/>
        </w:rPr>
        <w:t>i,p</w:t>
      </w:r>
      <w:proofErr w:type="spellEnd"/>
      <w:r w:rsidRPr="00133EF7">
        <w:rPr>
          <w:rFonts w:asciiTheme="minorEastAsia" w:eastAsiaTheme="minorEastAsia" w:hAnsiTheme="minorEastAsia"/>
          <w:sz w:val="21"/>
          <w:szCs w:val="21"/>
        </w:rPr>
        <w:t>[i],M[i],ERROR[i]);</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ab/>
        <w:t>}</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hint="eastAsia"/>
          <w:sz w:val="21"/>
          <w:szCs w:val="21"/>
        </w:rPr>
        <w:tab/>
      </w:r>
      <w:proofErr w:type="spellStart"/>
      <w:r w:rsidRPr="00133EF7">
        <w:rPr>
          <w:rFonts w:asciiTheme="minorEastAsia" w:eastAsiaTheme="minorEastAsia" w:hAnsiTheme="minorEastAsia" w:hint="eastAsia"/>
          <w:sz w:val="21"/>
          <w:szCs w:val="21"/>
        </w:rPr>
        <w:t>printf</w:t>
      </w:r>
      <w:proofErr w:type="spellEnd"/>
      <w:r w:rsidRPr="00133EF7">
        <w:rPr>
          <w:rFonts w:asciiTheme="minorEastAsia" w:eastAsiaTheme="minorEastAsia" w:hAnsiTheme="minorEastAsia" w:hint="eastAsia"/>
          <w:sz w:val="21"/>
          <w:szCs w:val="21"/>
        </w:rPr>
        <w:t>("程序结束\n");</w:t>
      </w:r>
    </w:p>
    <w:p w:rsidR="00133EF7" w:rsidRPr="00133EF7" w:rsidRDefault="00133EF7" w:rsidP="00133EF7">
      <w:pPr>
        <w:pStyle w:val="2"/>
        <w:ind w:firstLine="420"/>
        <w:rPr>
          <w:rFonts w:asciiTheme="minorEastAsia" w:eastAsiaTheme="minorEastAsia" w:hAnsiTheme="minorEastAsia"/>
          <w:sz w:val="21"/>
          <w:szCs w:val="21"/>
        </w:rPr>
      </w:pPr>
      <w:r w:rsidRPr="00133EF7">
        <w:rPr>
          <w:rFonts w:asciiTheme="minorEastAsia" w:eastAsiaTheme="minorEastAsia" w:hAnsiTheme="minorEastAsia"/>
          <w:sz w:val="21"/>
          <w:szCs w:val="21"/>
        </w:rPr>
        <w:t>}</w:t>
      </w:r>
    </w:p>
    <w:p w:rsidR="00133EF7" w:rsidRPr="00133EF7" w:rsidRDefault="00133EF7" w:rsidP="00133EF7">
      <w:pPr>
        <w:pStyle w:val="2"/>
        <w:ind w:firstLine="420"/>
        <w:rPr>
          <w:rFonts w:asciiTheme="minorEastAsia" w:eastAsiaTheme="minorEastAsia" w:hAnsiTheme="minorEastAsia"/>
          <w:sz w:val="21"/>
          <w:szCs w:val="21"/>
        </w:rPr>
      </w:pPr>
    </w:p>
    <w:sectPr w:rsidR="00133EF7" w:rsidRPr="00133EF7" w:rsidSect="00D100F4">
      <w:headerReference w:type="even" r:id="rId94"/>
      <w:headerReference w:type="default" r:id="rId95"/>
      <w:footerReference w:type="even" r:id="rId96"/>
      <w:footerReference w:type="default" r:id="rId97"/>
      <w:headerReference w:type="first" r:id="rId98"/>
      <w:footerReference w:type="first" r:id="rId99"/>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2C89" w:rsidRDefault="002E2C89" w:rsidP="006A0CE5">
      <w:pPr>
        <w:ind w:left="418"/>
      </w:pPr>
      <w:r>
        <w:separator/>
      </w:r>
    </w:p>
  </w:endnote>
  <w:endnote w:type="continuationSeparator" w:id="0">
    <w:p w:rsidR="002E2C89" w:rsidRDefault="002E2C89" w:rsidP="006A0CE5">
      <w:pPr>
        <w:ind w:left="418"/>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4948" w:rsidRDefault="00EA4948" w:rsidP="006A0CE5">
    <w:pPr>
      <w:pStyle w:val="a4"/>
      <w:ind w:left="41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668839"/>
      <w:docPartObj>
        <w:docPartGallery w:val="Page Numbers (Bottom of Page)"/>
        <w:docPartUnique/>
      </w:docPartObj>
    </w:sdtPr>
    <w:sdtEndPr/>
    <w:sdtContent>
      <w:p w:rsidR="00EA4948" w:rsidRDefault="00EA4948" w:rsidP="004D791A">
        <w:pPr>
          <w:pStyle w:val="11"/>
          <w:jc w:val="center"/>
        </w:pPr>
        <w:r>
          <w:rPr>
            <w:rFonts w:hint="eastAsia"/>
          </w:rPr>
          <w:t xml:space="preserve">- </w:t>
        </w:r>
        <w:r>
          <w:fldChar w:fldCharType="begin"/>
        </w:r>
        <w:r>
          <w:instrText xml:space="preserve"> PAGE   \* MERGEFORMAT </w:instrText>
        </w:r>
        <w:r>
          <w:fldChar w:fldCharType="separate"/>
        </w:r>
        <w:r w:rsidR="007A1C17" w:rsidRPr="007A1C17">
          <w:rPr>
            <w:noProof/>
            <w:lang w:val="zh-CN"/>
          </w:rPr>
          <w:t>16</w:t>
        </w:r>
        <w:r>
          <w:rPr>
            <w:noProof/>
            <w:lang w:val="zh-CN"/>
          </w:rPr>
          <w:fldChar w:fldCharType="end"/>
        </w:r>
        <w:r>
          <w:rPr>
            <w:rFonts w:hint="eastAsia"/>
          </w:rPr>
          <w:t xml:space="preserve"> -</w:t>
        </w:r>
      </w:p>
    </w:sdtContent>
  </w:sdt>
  <w:p w:rsidR="00EA4948" w:rsidRDefault="00EA4948" w:rsidP="006A0CE5">
    <w:pPr>
      <w:pStyle w:val="a4"/>
      <w:ind w:left="41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4948" w:rsidRDefault="00EA4948" w:rsidP="006A0CE5">
    <w:pPr>
      <w:pStyle w:val="a4"/>
      <w:ind w:left="41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2C89" w:rsidRDefault="002E2C89" w:rsidP="006A0CE5">
      <w:pPr>
        <w:ind w:left="418"/>
      </w:pPr>
      <w:r>
        <w:separator/>
      </w:r>
    </w:p>
  </w:footnote>
  <w:footnote w:type="continuationSeparator" w:id="0">
    <w:p w:rsidR="002E2C89" w:rsidRDefault="002E2C89" w:rsidP="006A0CE5">
      <w:pPr>
        <w:ind w:left="418"/>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4948" w:rsidRDefault="00EA4948" w:rsidP="006A0CE5">
    <w:pPr>
      <w:pStyle w:val="a3"/>
      <w:ind w:left="41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4948" w:rsidRDefault="00EA4948" w:rsidP="00AD1955">
    <w:pPr>
      <w:pStyle w:val="11"/>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4948" w:rsidRPr="00D100F4" w:rsidRDefault="00EA4948" w:rsidP="00D100F4">
    <w:pPr>
      <w:pStyle w:val="a3"/>
      <w:pBdr>
        <w:bottom w:val="single" w:sz="6" w:space="13" w:color="auto"/>
      </w:pBdr>
      <w:ind w:left="418"/>
      <w:rPr>
        <w:rFonts w:ascii="楷体" w:eastAsia="楷体" w:hAnsi="楷体"/>
        <w:sz w:val="28"/>
        <w:szCs w:val="28"/>
      </w:rPr>
    </w:pPr>
    <w:r w:rsidRPr="00D100F4">
      <w:rPr>
        <w:rFonts w:ascii="楷体" w:eastAsia="楷体" w:hAnsi="楷体" w:hint="eastAsia"/>
        <w:sz w:val="28"/>
        <w:szCs w:val="28"/>
      </w:rPr>
      <w:t>北京航空航天大学 能源与动力工程学院</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A2CCF"/>
    <w:multiLevelType w:val="hybridMultilevel"/>
    <w:tmpl w:val="CF52FFE4"/>
    <w:lvl w:ilvl="0" w:tplc="A246C4F0">
      <w:start w:val="8"/>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1DB3481"/>
    <w:multiLevelType w:val="hybridMultilevel"/>
    <w:tmpl w:val="635E8714"/>
    <w:lvl w:ilvl="0" w:tplc="91C23346">
      <w:start w:val="1"/>
      <w:numFmt w:val="decimal"/>
      <w:lvlText w:val="%1."/>
      <w:lvlJc w:val="left"/>
      <w:pPr>
        <w:ind w:left="860" w:hanging="30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
    <w:nsid w:val="147E5E85"/>
    <w:multiLevelType w:val="hybridMultilevel"/>
    <w:tmpl w:val="07C46970"/>
    <w:lvl w:ilvl="0" w:tplc="F4EEF650">
      <w:start w:val="1"/>
      <w:numFmt w:val="japaneseCounting"/>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nsid w:val="19B67E8F"/>
    <w:multiLevelType w:val="hybridMultilevel"/>
    <w:tmpl w:val="F23EF90A"/>
    <w:lvl w:ilvl="0" w:tplc="46AC9E50">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6B76DF8"/>
    <w:multiLevelType w:val="hybridMultilevel"/>
    <w:tmpl w:val="BC42A188"/>
    <w:lvl w:ilvl="0" w:tplc="6BB8064A">
      <w:start w:val="1"/>
      <w:numFmt w:val="japaneseCounting"/>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nsid w:val="3C316F1F"/>
    <w:multiLevelType w:val="hybridMultilevel"/>
    <w:tmpl w:val="985221EA"/>
    <w:lvl w:ilvl="0" w:tplc="0F98AF7C">
      <w:start w:val="1"/>
      <w:numFmt w:val="decimal"/>
      <w:lvlText w:val="%1."/>
      <w:lvlJc w:val="left"/>
      <w:pPr>
        <w:ind w:left="860" w:hanging="30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3"/>
  </w:num>
  <w:num w:numId="2">
    <w:abstractNumId w:val="1"/>
  </w:num>
  <w:num w:numId="3">
    <w:abstractNumId w:val="5"/>
  </w:num>
  <w:num w:numId="4">
    <w:abstractNumId w:val="2"/>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A0CE5"/>
    <w:rsid w:val="00003E4F"/>
    <w:rsid w:val="000203B4"/>
    <w:rsid w:val="0002158C"/>
    <w:rsid w:val="00021D6A"/>
    <w:rsid w:val="000338FE"/>
    <w:rsid w:val="00044029"/>
    <w:rsid w:val="00056C25"/>
    <w:rsid w:val="00057267"/>
    <w:rsid w:val="0007107F"/>
    <w:rsid w:val="00085CC2"/>
    <w:rsid w:val="00091DF1"/>
    <w:rsid w:val="0009373B"/>
    <w:rsid w:val="00096CD8"/>
    <w:rsid w:val="000B003B"/>
    <w:rsid w:val="000B34DC"/>
    <w:rsid w:val="000C583A"/>
    <w:rsid w:val="000D3265"/>
    <w:rsid w:val="000D6449"/>
    <w:rsid w:val="000F0A7B"/>
    <w:rsid w:val="000F5FAE"/>
    <w:rsid w:val="001060CD"/>
    <w:rsid w:val="00122309"/>
    <w:rsid w:val="00124A0C"/>
    <w:rsid w:val="00130931"/>
    <w:rsid w:val="00130BA7"/>
    <w:rsid w:val="00131717"/>
    <w:rsid w:val="00133EF7"/>
    <w:rsid w:val="0015107D"/>
    <w:rsid w:val="00161B61"/>
    <w:rsid w:val="00167A68"/>
    <w:rsid w:val="00170CF8"/>
    <w:rsid w:val="001C267D"/>
    <w:rsid w:val="001C4112"/>
    <w:rsid w:val="001F6419"/>
    <w:rsid w:val="00215232"/>
    <w:rsid w:val="002242B5"/>
    <w:rsid w:val="002525B4"/>
    <w:rsid w:val="00263B24"/>
    <w:rsid w:val="00265EB5"/>
    <w:rsid w:val="002815A4"/>
    <w:rsid w:val="00282DC1"/>
    <w:rsid w:val="002904CC"/>
    <w:rsid w:val="002A30C9"/>
    <w:rsid w:val="002B30B9"/>
    <w:rsid w:val="002C1189"/>
    <w:rsid w:val="002C32E9"/>
    <w:rsid w:val="002D165E"/>
    <w:rsid w:val="002E011F"/>
    <w:rsid w:val="002E2C89"/>
    <w:rsid w:val="002F496E"/>
    <w:rsid w:val="00300217"/>
    <w:rsid w:val="0031178B"/>
    <w:rsid w:val="00325ABB"/>
    <w:rsid w:val="00356098"/>
    <w:rsid w:val="00361DFC"/>
    <w:rsid w:val="0036464C"/>
    <w:rsid w:val="003840F1"/>
    <w:rsid w:val="003909E9"/>
    <w:rsid w:val="00391571"/>
    <w:rsid w:val="003A35CD"/>
    <w:rsid w:val="003B16FD"/>
    <w:rsid w:val="003C5F67"/>
    <w:rsid w:val="003D1924"/>
    <w:rsid w:val="00441D86"/>
    <w:rsid w:val="00470E9D"/>
    <w:rsid w:val="004917A4"/>
    <w:rsid w:val="00491908"/>
    <w:rsid w:val="00494E9E"/>
    <w:rsid w:val="004A6382"/>
    <w:rsid w:val="004D791A"/>
    <w:rsid w:val="004E1CB6"/>
    <w:rsid w:val="00525194"/>
    <w:rsid w:val="00525913"/>
    <w:rsid w:val="005353F2"/>
    <w:rsid w:val="005733B6"/>
    <w:rsid w:val="0057363E"/>
    <w:rsid w:val="005827FE"/>
    <w:rsid w:val="005853C1"/>
    <w:rsid w:val="00596FD1"/>
    <w:rsid w:val="005A360C"/>
    <w:rsid w:val="005B16E4"/>
    <w:rsid w:val="005B1B82"/>
    <w:rsid w:val="005B4AA3"/>
    <w:rsid w:val="005C4A59"/>
    <w:rsid w:val="005E1BF3"/>
    <w:rsid w:val="005E6BB3"/>
    <w:rsid w:val="005F017A"/>
    <w:rsid w:val="005F3220"/>
    <w:rsid w:val="00610B14"/>
    <w:rsid w:val="006225B0"/>
    <w:rsid w:val="00651515"/>
    <w:rsid w:val="00654B08"/>
    <w:rsid w:val="00667A96"/>
    <w:rsid w:val="00667E1E"/>
    <w:rsid w:val="00677F05"/>
    <w:rsid w:val="006804A2"/>
    <w:rsid w:val="00681E20"/>
    <w:rsid w:val="0069375F"/>
    <w:rsid w:val="006A0CE5"/>
    <w:rsid w:val="006A74C4"/>
    <w:rsid w:val="006B579D"/>
    <w:rsid w:val="006C6224"/>
    <w:rsid w:val="006D0390"/>
    <w:rsid w:val="006F0902"/>
    <w:rsid w:val="007033E9"/>
    <w:rsid w:val="007452A1"/>
    <w:rsid w:val="0074717F"/>
    <w:rsid w:val="00752904"/>
    <w:rsid w:val="0075798B"/>
    <w:rsid w:val="0076043C"/>
    <w:rsid w:val="00792548"/>
    <w:rsid w:val="007A1C17"/>
    <w:rsid w:val="007C37D1"/>
    <w:rsid w:val="007C6EEF"/>
    <w:rsid w:val="00811673"/>
    <w:rsid w:val="0086579A"/>
    <w:rsid w:val="00870460"/>
    <w:rsid w:val="00870677"/>
    <w:rsid w:val="00895459"/>
    <w:rsid w:val="008A6FFF"/>
    <w:rsid w:val="008D14F2"/>
    <w:rsid w:val="008D21CF"/>
    <w:rsid w:val="008E50CA"/>
    <w:rsid w:val="008E7C1B"/>
    <w:rsid w:val="00900EBB"/>
    <w:rsid w:val="0091292E"/>
    <w:rsid w:val="00924177"/>
    <w:rsid w:val="00930B0E"/>
    <w:rsid w:val="00966468"/>
    <w:rsid w:val="00985C59"/>
    <w:rsid w:val="009A580D"/>
    <w:rsid w:val="009C56E4"/>
    <w:rsid w:val="009C5BAF"/>
    <w:rsid w:val="009F78A8"/>
    <w:rsid w:val="00A26E4E"/>
    <w:rsid w:val="00A5375E"/>
    <w:rsid w:val="00A7229F"/>
    <w:rsid w:val="00A808BF"/>
    <w:rsid w:val="00A97741"/>
    <w:rsid w:val="00AA5B4F"/>
    <w:rsid w:val="00AC2501"/>
    <w:rsid w:val="00AD16CB"/>
    <w:rsid w:val="00AD1955"/>
    <w:rsid w:val="00AD74BB"/>
    <w:rsid w:val="00B0175C"/>
    <w:rsid w:val="00B056EB"/>
    <w:rsid w:val="00B10B00"/>
    <w:rsid w:val="00B34F15"/>
    <w:rsid w:val="00B41517"/>
    <w:rsid w:val="00B500AD"/>
    <w:rsid w:val="00B7299C"/>
    <w:rsid w:val="00B93CA8"/>
    <w:rsid w:val="00BA410A"/>
    <w:rsid w:val="00BC418F"/>
    <w:rsid w:val="00BF0D6A"/>
    <w:rsid w:val="00C10CE0"/>
    <w:rsid w:val="00C3338E"/>
    <w:rsid w:val="00C348E5"/>
    <w:rsid w:val="00C37DB2"/>
    <w:rsid w:val="00C402C8"/>
    <w:rsid w:val="00C74ED8"/>
    <w:rsid w:val="00C858FD"/>
    <w:rsid w:val="00C93A9D"/>
    <w:rsid w:val="00CB4DF9"/>
    <w:rsid w:val="00CC5047"/>
    <w:rsid w:val="00CD445C"/>
    <w:rsid w:val="00CD47FC"/>
    <w:rsid w:val="00CD70B9"/>
    <w:rsid w:val="00CE189F"/>
    <w:rsid w:val="00CE5B18"/>
    <w:rsid w:val="00CF7AB9"/>
    <w:rsid w:val="00D100F4"/>
    <w:rsid w:val="00D10B64"/>
    <w:rsid w:val="00D10E44"/>
    <w:rsid w:val="00D17159"/>
    <w:rsid w:val="00D23F36"/>
    <w:rsid w:val="00D47442"/>
    <w:rsid w:val="00D55214"/>
    <w:rsid w:val="00D638D1"/>
    <w:rsid w:val="00D71409"/>
    <w:rsid w:val="00D83816"/>
    <w:rsid w:val="00D84294"/>
    <w:rsid w:val="00D95A7B"/>
    <w:rsid w:val="00DA0109"/>
    <w:rsid w:val="00DA6259"/>
    <w:rsid w:val="00DC4674"/>
    <w:rsid w:val="00DF2EE3"/>
    <w:rsid w:val="00E256BF"/>
    <w:rsid w:val="00E308A9"/>
    <w:rsid w:val="00E3652E"/>
    <w:rsid w:val="00E434C7"/>
    <w:rsid w:val="00E518F2"/>
    <w:rsid w:val="00E573B8"/>
    <w:rsid w:val="00E77699"/>
    <w:rsid w:val="00E9746C"/>
    <w:rsid w:val="00EA4948"/>
    <w:rsid w:val="00EA73F0"/>
    <w:rsid w:val="00EE4150"/>
    <w:rsid w:val="00F00286"/>
    <w:rsid w:val="00F13328"/>
    <w:rsid w:val="00F14FE0"/>
    <w:rsid w:val="00F27B66"/>
    <w:rsid w:val="00F54B7A"/>
    <w:rsid w:val="00F6577C"/>
    <w:rsid w:val="00F740AF"/>
    <w:rsid w:val="00F937FF"/>
    <w:rsid w:val="00FC1415"/>
    <w:rsid w:val="00FD1A38"/>
    <w:rsid w:val="00FD3418"/>
    <w:rsid w:val="00FD403B"/>
    <w:rsid w:val="00FF12EF"/>
    <w:rsid w:val="00FF567D"/>
    <w:rsid w:val="00FF64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pPr>
        <w:spacing w:line="360" w:lineRule="atLeast"/>
        <w:ind w:leftChars="199" w:left="199" w:firstLine="425"/>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0CE5"/>
    <w:pPr>
      <w:widowControl w:val="0"/>
      <w:spacing w:line="240" w:lineRule="auto"/>
      <w:ind w:leftChars="0" w:left="0" w:firstLine="0"/>
      <w:jc w:val="both"/>
    </w:pPr>
    <w:rPr>
      <w:rFonts w:ascii="Times New Roman" w:eastAsia="宋体" w:hAnsi="Times New Roman" w:cs="Times New Roman"/>
      <w:szCs w:val="24"/>
    </w:rPr>
  </w:style>
  <w:style w:type="paragraph" w:styleId="1">
    <w:name w:val="heading 1"/>
    <w:basedOn w:val="a"/>
    <w:next w:val="a"/>
    <w:link w:val="1Char"/>
    <w:uiPriority w:val="9"/>
    <w:qFormat/>
    <w:rsid w:val="00CE5B1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A0CE5"/>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6A0CE5"/>
    <w:rPr>
      <w:sz w:val="18"/>
      <w:szCs w:val="18"/>
    </w:rPr>
  </w:style>
  <w:style w:type="paragraph" w:styleId="a4">
    <w:name w:val="footer"/>
    <w:basedOn w:val="a"/>
    <w:link w:val="Char0"/>
    <w:uiPriority w:val="99"/>
    <w:unhideWhenUsed/>
    <w:rsid w:val="006A0CE5"/>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6A0CE5"/>
    <w:rPr>
      <w:sz w:val="18"/>
      <w:szCs w:val="18"/>
    </w:rPr>
  </w:style>
  <w:style w:type="paragraph" w:styleId="a5">
    <w:name w:val="No Spacing"/>
    <w:link w:val="Char1"/>
    <w:uiPriority w:val="1"/>
    <w:qFormat/>
    <w:rsid w:val="00CE5B18"/>
    <w:pPr>
      <w:spacing w:line="240" w:lineRule="auto"/>
      <w:ind w:leftChars="0" w:left="0" w:firstLine="0"/>
    </w:pPr>
    <w:rPr>
      <w:kern w:val="0"/>
      <w:sz w:val="22"/>
    </w:rPr>
  </w:style>
  <w:style w:type="character" w:customStyle="1" w:styleId="Char1">
    <w:name w:val="无间隔 Char"/>
    <w:basedOn w:val="a0"/>
    <w:link w:val="a5"/>
    <w:uiPriority w:val="1"/>
    <w:rsid w:val="00CE5B18"/>
    <w:rPr>
      <w:kern w:val="0"/>
      <w:sz w:val="22"/>
    </w:rPr>
  </w:style>
  <w:style w:type="paragraph" w:styleId="a6">
    <w:name w:val="Balloon Text"/>
    <w:basedOn w:val="a"/>
    <w:link w:val="Char2"/>
    <w:uiPriority w:val="99"/>
    <w:semiHidden/>
    <w:unhideWhenUsed/>
    <w:rsid w:val="00CE5B18"/>
    <w:rPr>
      <w:sz w:val="18"/>
      <w:szCs w:val="18"/>
    </w:rPr>
  </w:style>
  <w:style w:type="character" w:customStyle="1" w:styleId="Char2">
    <w:name w:val="批注框文本 Char"/>
    <w:basedOn w:val="a0"/>
    <w:link w:val="a6"/>
    <w:uiPriority w:val="99"/>
    <w:semiHidden/>
    <w:rsid w:val="00CE5B18"/>
    <w:rPr>
      <w:rFonts w:ascii="Times New Roman" w:eastAsia="宋体" w:hAnsi="Times New Roman" w:cs="Times New Roman"/>
      <w:sz w:val="18"/>
      <w:szCs w:val="18"/>
    </w:rPr>
  </w:style>
  <w:style w:type="character" w:customStyle="1" w:styleId="1Char">
    <w:name w:val="标题 1 Char"/>
    <w:basedOn w:val="a0"/>
    <w:link w:val="1"/>
    <w:uiPriority w:val="9"/>
    <w:rsid w:val="00CE5B18"/>
    <w:rPr>
      <w:rFonts w:ascii="Times New Roman" w:eastAsia="宋体" w:hAnsi="Times New Roman" w:cs="Times New Roman"/>
      <w:b/>
      <w:bCs/>
      <w:kern w:val="44"/>
      <w:sz w:val="44"/>
      <w:szCs w:val="44"/>
    </w:rPr>
  </w:style>
  <w:style w:type="paragraph" w:styleId="TOC">
    <w:name w:val="TOC Heading"/>
    <w:basedOn w:val="1"/>
    <w:next w:val="a"/>
    <w:uiPriority w:val="39"/>
    <w:semiHidden/>
    <w:unhideWhenUsed/>
    <w:qFormat/>
    <w:rsid w:val="00CE5B18"/>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CE5B18"/>
  </w:style>
  <w:style w:type="character" w:styleId="a7">
    <w:name w:val="Hyperlink"/>
    <w:basedOn w:val="a0"/>
    <w:uiPriority w:val="99"/>
    <w:unhideWhenUsed/>
    <w:rsid w:val="00CE5B18"/>
    <w:rPr>
      <w:color w:val="0000FF" w:themeColor="hyperlink"/>
      <w:u w:val="single"/>
    </w:rPr>
  </w:style>
  <w:style w:type="paragraph" w:customStyle="1" w:styleId="11">
    <w:name w:val="样式1"/>
    <w:basedOn w:val="a"/>
    <w:link w:val="1Char0"/>
    <w:qFormat/>
    <w:rsid w:val="00CE5B18"/>
    <w:pPr>
      <w:outlineLvl w:val="0"/>
    </w:pPr>
    <w:rPr>
      <w:sz w:val="28"/>
      <w:szCs w:val="28"/>
    </w:rPr>
  </w:style>
  <w:style w:type="paragraph" w:styleId="a8">
    <w:name w:val="List Paragraph"/>
    <w:basedOn w:val="a"/>
    <w:link w:val="Char3"/>
    <w:uiPriority w:val="34"/>
    <w:qFormat/>
    <w:rsid w:val="00D10E44"/>
    <w:pPr>
      <w:ind w:firstLineChars="200" w:firstLine="420"/>
    </w:pPr>
  </w:style>
  <w:style w:type="character" w:customStyle="1" w:styleId="1Char0">
    <w:name w:val="样式1 Char"/>
    <w:basedOn w:val="a0"/>
    <w:link w:val="11"/>
    <w:rsid w:val="00CE5B18"/>
    <w:rPr>
      <w:rFonts w:ascii="Times New Roman" w:eastAsia="宋体" w:hAnsi="Times New Roman" w:cs="Times New Roman"/>
      <w:sz w:val="28"/>
      <w:szCs w:val="28"/>
    </w:rPr>
  </w:style>
  <w:style w:type="paragraph" w:customStyle="1" w:styleId="2">
    <w:name w:val="样式2"/>
    <w:basedOn w:val="a8"/>
    <w:link w:val="2Char"/>
    <w:qFormat/>
    <w:rsid w:val="00D10E44"/>
    <w:pPr>
      <w:ind w:firstLine="560"/>
      <w:jc w:val="left"/>
    </w:pPr>
    <w:rPr>
      <w:sz w:val="28"/>
      <w:szCs w:val="28"/>
    </w:rPr>
  </w:style>
  <w:style w:type="character" w:customStyle="1" w:styleId="Char3">
    <w:name w:val="列出段落 Char"/>
    <w:basedOn w:val="a0"/>
    <w:link w:val="a8"/>
    <w:uiPriority w:val="34"/>
    <w:rsid w:val="00D10E44"/>
    <w:rPr>
      <w:rFonts w:ascii="Times New Roman" w:eastAsia="宋体" w:hAnsi="Times New Roman" w:cs="Times New Roman"/>
      <w:szCs w:val="24"/>
    </w:rPr>
  </w:style>
  <w:style w:type="character" w:customStyle="1" w:styleId="2Char">
    <w:name w:val="样式2 Char"/>
    <w:basedOn w:val="Char3"/>
    <w:link w:val="2"/>
    <w:rsid w:val="00D10E44"/>
    <w:rPr>
      <w:rFonts w:ascii="Times New Roman" w:eastAsia="宋体" w:hAnsi="Times New Roman" w:cs="Times New Roman"/>
      <w:sz w:val="28"/>
      <w:szCs w:val="28"/>
    </w:rPr>
  </w:style>
  <w:style w:type="paragraph" w:customStyle="1" w:styleId="3">
    <w:name w:val="样式3"/>
    <w:basedOn w:val="1"/>
    <w:link w:val="3Char"/>
    <w:qFormat/>
    <w:rsid w:val="0036464C"/>
    <w:pPr>
      <w:jc w:val="center"/>
    </w:pPr>
    <w:rPr>
      <w:rFonts w:ascii="楷体" w:eastAsia="楷体" w:hAnsi="楷体"/>
      <w:b w:val="0"/>
      <w:sz w:val="30"/>
      <w:szCs w:val="30"/>
    </w:rPr>
  </w:style>
  <w:style w:type="paragraph" w:customStyle="1" w:styleId="4">
    <w:name w:val="样式4"/>
    <w:basedOn w:val="3"/>
    <w:link w:val="4Char"/>
    <w:qFormat/>
    <w:rsid w:val="00DA6259"/>
    <w:pPr>
      <w:spacing w:before="0" w:after="0" w:line="360" w:lineRule="auto"/>
    </w:pPr>
  </w:style>
  <w:style w:type="character" w:customStyle="1" w:styleId="3Char">
    <w:name w:val="样式3 Char"/>
    <w:basedOn w:val="1Char"/>
    <w:link w:val="3"/>
    <w:rsid w:val="0036464C"/>
    <w:rPr>
      <w:rFonts w:ascii="楷体" w:eastAsia="楷体" w:hAnsi="楷体" w:cs="Times New Roman"/>
      <w:b/>
      <w:bCs/>
      <w:kern w:val="44"/>
      <w:sz w:val="30"/>
      <w:szCs w:val="30"/>
    </w:rPr>
  </w:style>
  <w:style w:type="paragraph" w:customStyle="1" w:styleId="5">
    <w:name w:val="样式5"/>
    <w:basedOn w:val="4"/>
    <w:link w:val="5Char"/>
    <w:qFormat/>
    <w:rsid w:val="00DC4674"/>
    <w:pPr>
      <w:jc w:val="left"/>
    </w:pPr>
    <w:rPr>
      <w:rFonts w:asciiTheme="minorEastAsia" w:eastAsiaTheme="minorEastAsia" w:hAnsiTheme="minorEastAsia"/>
      <w:noProof/>
      <w:sz w:val="28"/>
      <w:szCs w:val="28"/>
    </w:rPr>
  </w:style>
  <w:style w:type="character" w:customStyle="1" w:styleId="4Char">
    <w:name w:val="样式4 Char"/>
    <w:basedOn w:val="3Char"/>
    <w:link w:val="4"/>
    <w:rsid w:val="00DA6259"/>
    <w:rPr>
      <w:rFonts w:ascii="楷体" w:eastAsia="楷体" w:hAnsi="楷体" w:cs="Times New Roman"/>
      <w:b/>
      <w:bCs/>
      <w:kern w:val="44"/>
      <w:sz w:val="30"/>
      <w:szCs w:val="30"/>
    </w:rPr>
  </w:style>
  <w:style w:type="paragraph" w:customStyle="1" w:styleId="6">
    <w:name w:val="样式6"/>
    <w:basedOn w:val="5"/>
    <w:link w:val="6Char"/>
    <w:qFormat/>
    <w:rsid w:val="0007107F"/>
  </w:style>
  <w:style w:type="character" w:customStyle="1" w:styleId="5Char">
    <w:name w:val="样式5 Char"/>
    <w:basedOn w:val="4Char"/>
    <w:link w:val="5"/>
    <w:rsid w:val="00DC4674"/>
    <w:rPr>
      <w:rFonts w:asciiTheme="minorEastAsia" w:eastAsia="楷体" w:hAnsiTheme="minorEastAsia" w:cs="Times New Roman"/>
      <w:b/>
      <w:bCs/>
      <w:noProof/>
      <w:kern w:val="44"/>
      <w:sz w:val="28"/>
      <w:szCs w:val="28"/>
    </w:rPr>
  </w:style>
  <w:style w:type="character" w:customStyle="1" w:styleId="6Char">
    <w:name w:val="样式6 Char"/>
    <w:basedOn w:val="5Char"/>
    <w:link w:val="6"/>
    <w:rsid w:val="0007107F"/>
    <w:rPr>
      <w:rFonts w:asciiTheme="minorEastAsia" w:eastAsia="楷体" w:hAnsiTheme="minorEastAsia" w:cs="Times New Roman"/>
      <w:b/>
      <w:bCs/>
      <w:noProof/>
      <w:kern w:val="44"/>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chart" Target="charts/chart1.xml"/><Relationship Id="rId89" Type="http://schemas.openxmlformats.org/officeDocument/2006/relationships/chart" Target="charts/chart6.xml"/><Relationship Id="rId97" Type="http://schemas.openxmlformats.org/officeDocument/2006/relationships/footer" Target="footer2.xml"/><Relationship Id="rId7" Type="http://schemas.openxmlformats.org/officeDocument/2006/relationships/webSettings" Target="webSettings.xml"/><Relationship Id="rId71" Type="http://schemas.openxmlformats.org/officeDocument/2006/relationships/oleObject" Target="embeddings/oleObject31.bin"/><Relationship Id="rId92" Type="http://schemas.openxmlformats.org/officeDocument/2006/relationships/image" Target="media/image38.png"/><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oleObject" Target="embeddings/oleObject22.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5.bin"/><Relationship Id="rId87" Type="http://schemas.openxmlformats.org/officeDocument/2006/relationships/chart" Target="charts/chart4.xml"/><Relationship Id="rId5" Type="http://schemas.microsoft.com/office/2007/relationships/stylesWithEffects" Target="stylesWithEffects.xml"/><Relationship Id="rId61" Type="http://schemas.openxmlformats.org/officeDocument/2006/relationships/oleObject" Target="embeddings/oleObject26.bin"/><Relationship Id="rId82" Type="http://schemas.openxmlformats.org/officeDocument/2006/relationships/image" Target="media/image37.wmf"/><Relationship Id="rId90" Type="http://schemas.openxmlformats.org/officeDocument/2006/relationships/chart" Target="charts/chart7.xml"/><Relationship Id="rId95" Type="http://schemas.openxmlformats.org/officeDocument/2006/relationships/header" Target="header2.xml"/><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chart" Target="charts/chart2.xml"/><Relationship Id="rId93" Type="http://schemas.openxmlformats.org/officeDocument/2006/relationships/image" Target="media/image39.png"/><Relationship Id="rId98" Type="http://schemas.openxmlformats.org/officeDocument/2006/relationships/header" Target="header3.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chart" Target="charts/chart5.xml"/><Relationship Id="rId91" Type="http://schemas.openxmlformats.org/officeDocument/2006/relationships/chart" Target="charts/chart8.xml"/><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4.bin"/><Relationship Id="rId10" Type="http://schemas.openxmlformats.org/officeDocument/2006/relationships/image" Target="media/image1.jpeg"/><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chart" Target="charts/chart3.xml"/><Relationship Id="rId94" Type="http://schemas.openxmlformats.org/officeDocument/2006/relationships/header" Target="header1.xml"/><Relationship Id="rId99" Type="http://schemas.openxmlformats.org/officeDocument/2006/relationships/footer" Target="footer3.xml"/><Relationship Id="rId101"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6.wmf"/></Relationships>
</file>

<file path=word/charts/_rels/chart1.xml.rels><?xml version="1.0" encoding="UTF-8" standalone="yes"?>
<Relationships xmlns="http://schemas.openxmlformats.org/package/2006/relationships"><Relationship Id="rId1" Type="http://schemas.openxmlformats.org/officeDocument/2006/relationships/oleObject" Target="file:///D:\CFD&#22823;&#20316;&#19994;\CFD&#20986;&#21475;&#36229;&#38899;\cfd&#25968;&#25454;.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CFD&#22823;&#20316;&#19994;\CFD&#20986;&#21475;&#36229;&#38899;\cfd&#25968;&#25454;.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CFD&#22823;&#20316;&#19994;\CFD&#20986;&#21475;&#36229;&#38899;\cfd&#25968;&#25454;.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CFD&#22823;&#20316;&#19994;\CFD&#20986;&#21475;&#36229;&#38899;\cfd&#25968;&#25454;.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CFD&#22823;&#20316;&#19994;\CFD&#20986;&#21475;&#20122;&#38899;\cfd&#25968;&#25454;.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CFD&#22823;&#20316;&#19994;\CFD&#20986;&#21475;&#20122;&#38899;\cfd&#25968;&#25454;.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CFD&#22823;&#20316;&#19994;\CFD&#20986;&#21475;&#20122;&#38899;\cfd&#25968;&#25454;.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D:\CFD&#22823;&#20316;&#19994;\CFD&#20986;&#21475;&#20122;&#38899;\cfd&#25968;&#25454;.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静压</a:t>
            </a:r>
            <a:r>
              <a:rPr lang="en-US" altLang="en-US"/>
              <a:t>P</a:t>
            </a:r>
            <a:r>
              <a:rPr lang="en-US" altLang="zh-CN" sz="1800" b="0" i="0" baseline="0"/>
              <a:t>/Pa</a:t>
            </a:r>
            <a:endParaRPr lang="zh-CN" altLang="zh-CN"/>
          </a:p>
        </c:rich>
      </c:tx>
      <c:overlay val="0"/>
    </c:title>
    <c:autoTitleDeleted val="0"/>
    <c:plotArea>
      <c:layout/>
      <c:lineChart>
        <c:grouping val="standard"/>
        <c:varyColors val="0"/>
        <c:ser>
          <c:idx val="0"/>
          <c:order val="0"/>
          <c:tx>
            <c:strRef>
              <c:f>Sheet1!$B$1</c:f>
              <c:strCache>
                <c:ptCount val="1"/>
                <c:pt idx="0">
                  <c:v>静压P</c:v>
                </c:pt>
              </c:strCache>
            </c:strRef>
          </c:tx>
          <c:spPr>
            <a:ln w="19050"/>
          </c:spPr>
          <c:marker>
            <c:symbol val="none"/>
          </c:marker>
          <c:cat>
            <c:numRef>
              <c:f>Sheet1!$A$2:$A$102</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cat>
          <c:val>
            <c:numRef>
              <c:f>Sheet1!$B$2:$B$102</c:f>
              <c:numCache>
                <c:formatCode>0.000000_ </c:formatCode>
                <c:ptCount val="101"/>
                <c:pt idx="0">
                  <c:v>47892.4</c:v>
                </c:pt>
                <c:pt idx="1">
                  <c:v>47887.785852000001</c:v>
                </c:pt>
                <c:pt idx="2">
                  <c:v>47882.342533000126</c:v>
                </c:pt>
                <c:pt idx="3">
                  <c:v>47875.957496000003</c:v>
                </c:pt>
                <c:pt idx="4">
                  <c:v>47868.468208000013</c:v>
                </c:pt>
                <c:pt idx="5">
                  <c:v>47859.684432000002</c:v>
                </c:pt>
                <c:pt idx="6">
                  <c:v>47849.383431000002</c:v>
                </c:pt>
                <c:pt idx="7">
                  <c:v>47837.304527000095</c:v>
                </c:pt>
                <c:pt idx="8">
                  <c:v>47823.142773</c:v>
                </c:pt>
                <c:pt idx="9">
                  <c:v>47806.541633000001</c:v>
                </c:pt>
                <c:pt idx="10">
                  <c:v>47787.084526000013</c:v>
                </c:pt>
                <c:pt idx="11">
                  <c:v>47764.285079999994</c:v>
                </c:pt>
                <c:pt idx="12">
                  <c:v>47737.575939999995</c:v>
                </c:pt>
                <c:pt idx="13">
                  <c:v>47706.295981999974</c:v>
                </c:pt>
                <c:pt idx="14">
                  <c:v>47669.675754000004</c:v>
                </c:pt>
                <c:pt idx="15">
                  <c:v>47626.821015000001</c:v>
                </c:pt>
                <c:pt idx="16">
                  <c:v>47576.694262999998</c:v>
                </c:pt>
                <c:pt idx="17">
                  <c:v>47518.094171999997</c:v>
                </c:pt>
                <c:pt idx="18">
                  <c:v>47449.632981999996</c:v>
                </c:pt>
                <c:pt idx="19">
                  <c:v>47369.711990999996</c:v>
                </c:pt>
                <c:pt idx="20">
                  <c:v>47276.495459999998</c:v>
                </c:pt>
                <c:pt idx="21">
                  <c:v>47167.883547000012</c:v>
                </c:pt>
                <c:pt idx="22">
                  <c:v>47041.485157000003</c:v>
                </c:pt>
                <c:pt idx="23">
                  <c:v>46894.592095</c:v>
                </c:pt>
                <c:pt idx="24">
                  <c:v>46724.156428000002</c:v>
                </c:pt>
                <c:pt idx="25">
                  <c:v>46526.773683999985</c:v>
                </c:pt>
                <c:pt idx="26">
                  <c:v>46298.675260000004</c:v>
                </c:pt>
                <c:pt idx="27">
                  <c:v>46035.734377000001</c:v>
                </c:pt>
                <c:pt idx="28">
                  <c:v>45733.490742999995</c:v>
                </c:pt>
                <c:pt idx="29">
                  <c:v>45387.199981999984</c:v>
                </c:pt>
                <c:pt idx="30">
                  <c:v>44991.914381000002</c:v>
                </c:pt>
                <c:pt idx="31">
                  <c:v>44542.601546999998</c:v>
                </c:pt>
                <c:pt idx="32">
                  <c:v>44034.306790000002</c:v>
                </c:pt>
                <c:pt idx="33">
                  <c:v>43462.363080999996</c:v>
                </c:pt>
                <c:pt idx="34">
                  <c:v>42822.649009000001</c:v>
                </c:pt>
                <c:pt idx="35">
                  <c:v>42111.890012000003</c:v>
                </c:pt>
                <c:pt idx="36">
                  <c:v>41327.991371999997</c:v>
                </c:pt>
                <c:pt idx="37">
                  <c:v>40470.383419000013</c:v>
                </c:pt>
                <c:pt idx="38">
                  <c:v>39540.351021000002</c:v>
                </c:pt>
                <c:pt idx="39">
                  <c:v>38541.312154000043</c:v>
                </c:pt>
                <c:pt idx="40">
                  <c:v>37479.006041000001</c:v>
                </c:pt>
                <c:pt idx="41">
                  <c:v>36361.551976000002</c:v>
                </c:pt>
                <c:pt idx="42">
                  <c:v>35199.347103</c:v>
                </c:pt>
                <c:pt idx="43">
                  <c:v>34004.785763999986</c:v>
                </c:pt>
                <c:pt idx="44">
                  <c:v>32791.803507000011</c:v>
                </c:pt>
                <c:pt idx="45">
                  <c:v>31575.272792000025</c:v>
                </c:pt>
                <c:pt idx="46">
                  <c:v>30370.300349999947</c:v>
                </c:pt>
                <c:pt idx="47">
                  <c:v>29191.493149000005</c:v>
                </c:pt>
                <c:pt idx="48">
                  <c:v>28052.266716000009</c:v>
                </c:pt>
                <c:pt idx="49">
                  <c:v>26964.263999999999</c:v>
                </c:pt>
                <c:pt idx="50">
                  <c:v>25936.936105000052</c:v>
                </c:pt>
                <c:pt idx="51">
                  <c:v>24977.311727999942</c:v>
                </c:pt>
                <c:pt idx="52">
                  <c:v>24089.955592999999</c:v>
                </c:pt>
                <c:pt idx="53">
                  <c:v>23277.09302</c:v>
                </c:pt>
                <c:pt idx="54">
                  <c:v>22538.86189400006</c:v>
                </c:pt>
                <c:pt idx="55">
                  <c:v>21873.64632</c:v>
                </c:pt>
                <c:pt idx="56">
                  <c:v>21278.447329999999</c:v>
                </c:pt>
                <c:pt idx="57">
                  <c:v>20749.252950999948</c:v>
                </c:pt>
                <c:pt idx="58">
                  <c:v>20281.379886999996</c:v>
                </c:pt>
                <c:pt idx="59">
                  <c:v>19869.769584999998</c:v>
                </c:pt>
                <c:pt idx="60">
                  <c:v>19509.230683999998</c:v>
                </c:pt>
                <c:pt idx="61">
                  <c:v>19194.627007999996</c:v>
                </c:pt>
                <c:pt idx="62">
                  <c:v>18921.015050999948</c:v>
                </c:pt>
                <c:pt idx="63">
                  <c:v>18683.737633000001</c:v>
                </c:pt>
                <c:pt idx="64">
                  <c:v>18478.481488000052</c:v>
                </c:pt>
                <c:pt idx="65">
                  <c:v>18301.306539999947</c:v>
                </c:pt>
                <c:pt idx="66">
                  <c:v>18148.653942999943</c:v>
                </c:pt>
                <c:pt idx="67">
                  <c:v>18017.338908999947</c:v>
                </c:pt>
                <c:pt idx="68">
                  <c:v>17904.533281</c:v>
                </c:pt>
                <c:pt idx="69">
                  <c:v>17807.741679999996</c:v>
                </c:pt>
                <c:pt idx="70">
                  <c:v>17724.774162000005</c:v>
                </c:pt>
                <c:pt idx="71">
                  <c:v>17653.717492000025</c:v>
                </c:pt>
                <c:pt idx="72">
                  <c:v>17592.906519</c:v>
                </c:pt>
                <c:pt idx="73">
                  <c:v>17540.896650999992</c:v>
                </c:pt>
                <c:pt idx="74">
                  <c:v>17496.438024999999</c:v>
                </c:pt>
                <c:pt idx="75">
                  <c:v>17458.451733000005</c:v>
                </c:pt>
                <c:pt idx="76">
                  <c:v>17426.008247999947</c:v>
                </c:pt>
                <c:pt idx="77">
                  <c:v>17398.308053000001</c:v>
                </c:pt>
                <c:pt idx="78">
                  <c:v>17374.664422000005</c:v>
                </c:pt>
                <c:pt idx="79">
                  <c:v>17354.488204000052</c:v>
                </c:pt>
                <c:pt idx="80">
                  <c:v>17337.274474999998</c:v>
                </c:pt>
                <c:pt idx="81">
                  <c:v>17322.590848</c:v>
                </c:pt>
                <c:pt idx="82">
                  <c:v>17310.067363999999</c:v>
                </c:pt>
                <c:pt idx="83">
                  <c:v>17299.387591999999</c:v>
                </c:pt>
                <c:pt idx="84">
                  <c:v>17290.281171999999</c:v>
                </c:pt>
                <c:pt idx="85">
                  <c:v>17282.516945999996</c:v>
                </c:pt>
                <c:pt idx="86">
                  <c:v>17275.897814000025</c:v>
                </c:pt>
                <c:pt idx="87">
                  <c:v>17270.254933</c:v>
                </c:pt>
                <c:pt idx="88">
                  <c:v>17265.445210000005</c:v>
                </c:pt>
                <c:pt idx="89">
                  <c:v>17261.344706</c:v>
                </c:pt>
                <c:pt idx="90">
                  <c:v>17257.850976999896</c:v>
                </c:pt>
                <c:pt idx="91">
                  <c:v>17254.870725999997</c:v>
                </c:pt>
                <c:pt idx="92">
                  <c:v>17252.335013</c:v>
                </c:pt>
                <c:pt idx="93">
                  <c:v>17250.165980000005</c:v>
                </c:pt>
                <c:pt idx="94">
                  <c:v>17248.331502999943</c:v>
                </c:pt>
                <c:pt idx="95">
                  <c:v>17246.742708000005</c:v>
                </c:pt>
                <c:pt idx="96">
                  <c:v>17245.434235000001</c:v>
                </c:pt>
                <c:pt idx="97">
                  <c:v>17244.23746</c:v>
                </c:pt>
                <c:pt idx="98">
                  <c:v>17243.364125000029</c:v>
                </c:pt>
                <c:pt idx="99">
                  <c:v>17242.358172</c:v>
                </c:pt>
                <c:pt idx="100">
                  <c:v>17241.959298000002</c:v>
                </c:pt>
              </c:numCache>
            </c:numRef>
          </c:val>
          <c:smooth val="0"/>
        </c:ser>
        <c:dLbls>
          <c:showLegendKey val="0"/>
          <c:showVal val="0"/>
          <c:showCatName val="0"/>
          <c:showSerName val="0"/>
          <c:showPercent val="0"/>
          <c:showBubbleSize val="0"/>
        </c:dLbls>
        <c:marker val="1"/>
        <c:smooth val="0"/>
        <c:axId val="278409216"/>
        <c:axId val="278410752"/>
      </c:lineChart>
      <c:catAx>
        <c:axId val="278409216"/>
        <c:scaling>
          <c:orientation val="minMax"/>
        </c:scaling>
        <c:delete val="0"/>
        <c:axPos val="b"/>
        <c:numFmt formatCode="General" sourceLinked="1"/>
        <c:majorTickMark val="out"/>
        <c:minorTickMark val="none"/>
        <c:tickLblPos val="nextTo"/>
        <c:crossAx val="278410752"/>
        <c:crosses val="autoZero"/>
        <c:auto val="1"/>
        <c:lblAlgn val="ctr"/>
        <c:lblOffset val="100"/>
        <c:tickLblSkip val="10"/>
        <c:tickMarkSkip val="10"/>
        <c:noMultiLvlLbl val="0"/>
      </c:catAx>
      <c:valAx>
        <c:axId val="278410752"/>
        <c:scaling>
          <c:orientation val="minMax"/>
        </c:scaling>
        <c:delete val="0"/>
        <c:axPos val="l"/>
        <c:majorGridlines/>
        <c:numFmt formatCode="General" sourceLinked="0"/>
        <c:majorTickMark val="out"/>
        <c:minorTickMark val="none"/>
        <c:tickLblPos val="nextTo"/>
        <c:crossAx val="278409216"/>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lineChart>
        <c:grouping val="standard"/>
        <c:varyColors val="0"/>
        <c:ser>
          <c:idx val="0"/>
          <c:order val="0"/>
          <c:tx>
            <c:strRef>
              <c:f>Sheet1!$C$1</c:f>
              <c:strCache>
                <c:ptCount val="1"/>
                <c:pt idx="0">
                  <c:v>Ma</c:v>
                </c:pt>
              </c:strCache>
            </c:strRef>
          </c:tx>
          <c:spPr>
            <a:ln w="19050"/>
          </c:spPr>
          <c:marker>
            <c:symbol val="none"/>
          </c:marker>
          <c:cat>
            <c:numRef>
              <c:f>Sheet1!$A$2:$A$102</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cat>
          <c:val>
            <c:numRef>
              <c:f>Sheet1!$C$2:$C$102</c:f>
              <c:numCache>
                <c:formatCode>0.000000_ </c:formatCode>
                <c:ptCount val="101"/>
                <c:pt idx="0">
                  <c:v>1.5</c:v>
                </c:pt>
                <c:pt idx="1">
                  <c:v>1.500067</c:v>
                </c:pt>
                <c:pt idx="2">
                  <c:v>1.5001450000000001</c:v>
                </c:pt>
                <c:pt idx="3">
                  <c:v>1.500237</c:v>
                </c:pt>
                <c:pt idx="4">
                  <c:v>1.500345</c:v>
                </c:pt>
                <c:pt idx="5">
                  <c:v>1.500472</c:v>
                </c:pt>
                <c:pt idx="6">
                  <c:v>1.5006199999999998</c:v>
                </c:pt>
                <c:pt idx="7">
                  <c:v>1.5007939999999971</c:v>
                </c:pt>
                <c:pt idx="8">
                  <c:v>1.5009989999999998</c:v>
                </c:pt>
                <c:pt idx="9">
                  <c:v>1.5012379999999999</c:v>
                </c:pt>
                <c:pt idx="10">
                  <c:v>1.5015189999999998</c:v>
                </c:pt>
                <c:pt idx="11">
                  <c:v>1.5018479999999998</c:v>
                </c:pt>
                <c:pt idx="12">
                  <c:v>1.5022339999999998</c:v>
                </c:pt>
                <c:pt idx="13">
                  <c:v>1.502686</c:v>
                </c:pt>
                <c:pt idx="14">
                  <c:v>1.5032159999999999</c:v>
                </c:pt>
                <c:pt idx="15">
                  <c:v>1.5038359999999971</c:v>
                </c:pt>
                <c:pt idx="16">
                  <c:v>1.504562</c:v>
                </c:pt>
                <c:pt idx="17">
                  <c:v>1.5054109999999998</c:v>
                </c:pt>
                <c:pt idx="18">
                  <c:v>1.506405</c:v>
                </c:pt>
                <c:pt idx="19">
                  <c:v>1.5075659999999971</c:v>
                </c:pt>
                <c:pt idx="20">
                  <c:v>1.5089229999999998</c:v>
                </c:pt>
                <c:pt idx="21">
                  <c:v>1.5105059999999999</c:v>
                </c:pt>
                <c:pt idx="22">
                  <c:v>1.5123530000000001</c:v>
                </c:pt>
                <c:pt idx="23">
                  <c:v>1.5145039999999999</c:v>
                </c:pt>
                <c:pt idx="24">
                  <c:v>1.5170079999999999</c:v>
                </c:pt>
                <c:pt idx="25">
                  <c:v>1.5199159999999998</c:v>
                </c:pt>
                <c:pt idx="26">
                  <c:v>1.5232899999999998</c:v>
                </c:pt>
                <c:pt idx="27">
                  <c:v>1.5271969999999968</c:v>
                </c:pt>
                <c:pt idx="28">
                  <c:v>1.531712</c:v>
                </c:pt>
                <c:pt idx="29">
                  <c:v>1.536915</c:v>
                </c:pt>
                <c:pt idx="30">
                  <c:v>1.5428949999999968</c:v>
                </c:pt>
                <c:pt idx="31">
                  <c:v>1.5497479999999999</c:v>
                </c:pt>
                <c:pt idx="32">
                  <c:v>1.5575709999999998</c:v>
                </c:pt>
                <c:pt idx="33">
                  <c:v>1.5664670000000001</c:v>
                </c:pt>
                <c:pt idx="34">
                  <c:v>1.5765370000000001</c:v>
                </c:pt>
                <c:pt idx="35">
                  <c:v>1.5878789999999998</c:v>
                </c:pt>
                <c:pt idx="36">
                  <c:v>1.600581</c:v>
                </c:pt>
                <c:pt idx="37">
                  <c:v>1.6147199999999999</c:v>
                </c:pt>
                <c:pt idx="38">
                  <c:v>1.6303530000000028</c:v>
                </c:pt>
                <c:pt idx="39">
                  <c:v>1.64751</c:v>
                </c:pt>
                <c:pt idx="40">
                  <c:v>1.6661900000000001</c:v>
                </c:pt>
                <c:pt idx="41">
                  <c:v>1.6863560000000029</c:v>
                </c:pt>
                <c:pt idx="42">
                  <c:v>1.7079269999999951</c:v>
                </c:pt>
                <c:pt idx="43">
                  <c:v>1.730777</c:v>
                </c:pt>
                <c:pt idx="44">
                  <c:v>1.754737</c:v>
                </c:pt>
                <c:pt idx="45">
                  <c:v>1.7795929999999998</c:v>
                </c:pt>
                <c:pt idx="46">
                  <c:v>1.8050949999999968</c:v>
                </c:pt>
                <c:pt idx="47">
                  <c:v>1.830962</c:v>
                </c:pt>
                <c:pt idx="48">
                  <c:v>1.8568979999999999</c:v>
                </c:pt>
                <c:pt idx="49">
                  <c:v>1.882601</c:v>
                </c:pt>
                <c:pt idx="50">
                  <c:v>1.907778</c:v>
                </c:pt>
                <c:pt idx="51">
                  <c:v>1.9321580000000036</c:v>
                </c:pt>
                <c:pt idx="52">
                  <c:v>1.9555009999999999</c:v>
                </c:pt>
                <c:pt idx="53">
                  <c:v>1.977611</c:v>
                </c:pt>
                <c:pt idx="54">
                  <c:v>1.9983350000000029</c:v>
                </c:pt>
                <c:pt idx="55">
                  <c:v>2.0175719999999999</c:v>
                </c:pt>
                <c:pt idx="56">
                  <c:v>2.0352629999999934</c:v>
                </c:pt>
                <c:pt idx="57">
                  <c:v>2.0513949999999999</c:v>
                </c:pt>
                <c:pt idx="58">
                  <c:v>2.0659890000000001</c:v>
                </c:pt>
                <c:pt idx="59">
                  <c:v>2.0790979999999997</c:v>
                </c:pt>
                <c:pt idx="60">
                  <c:v>2.0907969999999998</c:v>
                </c:pt>
                <c:pt idx="61">
                  <c:v>2.1011769999999999</c:v>
                </c:pt>
                <c:pt idx="62">
                  <c:v>2.1103390000000002</c:v>
                </c:pt>
                <c:pt idx="63">
                  <c:v>2.1183879999999999</c:v>
                </c:pt>
                <c:pt idx="64">
                  <c:v>2.1254300000000002</c:v>
                </c:pt>
                <c:pt idx="65">
                  <c:v>2.13157</c:v>
                </c:pt>
                <c:pt idx="66">
                  <c:v>2.1369069999999977</c:v>
                </c:pt>
                <c:pt idx="67">
                  <c:v>2.1415329999999999</c:v>
                </c:pt>
                <c:pt idx="68">
                  <c:v>2.1455320000000002</c:v>
                </c:pt>
                <c:pt idx="69">
                  <c:v>2.1489840000000062</c:v>
                </c:pt>
                <c:pt idx="70">
                  <c:v>2.1519569999999977</c:v>
                </c:pt>
                <c:pt idx="71">
                  <c:v>2.1545130000000001</c:v>
                </c:pt>
                <c:pt idx="72">
                  <c:v>2.1567089999999967</c:v>
                </c:pt>
                <c:pt idx="73">
                  <c:v>2.1585939999999999</c:v>
                </c:pt>
                <c:pt idx="74">
                  <c:v>2.1602079999999999</c:v>
                </c:pt>
                <c:pt idx="75">
                  <c:v>2.1615910000000063</c:v>
                </c:pt>
                <c:pt idx="76">
                  <c:v>2.1627749999999999</c:v>
                </c:pt>
                <c:pt idx="77">
                  <c:v>2.1637870000000072</c:v>
                </c:pt>
                <c:pt idx="78">
                  <c:v>2.1646519999999998</c:v>
                </c:pt>
                <c:pt idx="79">
                  <c:v>2.1653910000000063</c:v>
                </c:pt>
                <c:pt idx="80">
                  <c:v>2.1660219999999999</c:v>
                </c:pt>
                <c:pt idx="81">
                  <c:v>2.1665610000000002</c:v>
                </c:pt>
                <c:pt idx="82">
                  <c:v>2.1670210000000063</c:v>
                </c:pt>
                <c:pt idx="83">
                  <c:v>2.1674140000000057</c:v>
                </c:pt>
                <c:pt idx="84">
                  <c:v>2.1677490000000001</c:v>
                </c:pt>
                <c:pt idx="85">
                  <c:v>2.1680350000000002</c:v>
                </c:pt>
                <c:pt idx="86">
                  <c:v>2.1682779999999999</c:v>
                </c:pt>
                <c:pt idx="87">
                  <c:v>2.1684860000000001</c:v>
                </c:pt>
                <c:pt idx="88">
                  <c:v>2.168663</c:v>
                </c:pt>
                <c:pt idx="89">
                  <c:v>2.1688139999999998</c:v>
                </c:pt>
                <c:pt idx="90">
                  <c:v>2.1689430000000001</c:v>
                </c:pt>
                <c:pt idx="91">
                  <c:v>2.1690529999999977</c:v>
                </c:pt>
                <c:pt idx="92">
                  <c:v>2.169146</c:v>
                </c:pt>
                <c:pt idx="93">
                  <c:v>2.1692260000000001</c:v>
                </c:pt>
                <c:pt idx="94">
                  <c:v>2.1692939999999998</c:v>
                </c:pt>
                <c:pt idx="95">
                  <c:v>2.1693530000000001</c:v>
                </c:pt>
                <c:pt idx="96">
                  <c:v>2.1694</c:v>
                </c:pt>
                <c:pt idx="97">
                  <c:v>2.1694459999999967</c:v>
                </c:pt>
                <c:pt idx="98">
                  <c:v>2.1694749999999998</c:v>
                </c:pt>
                <c:pt idx="99">
                  <c:v>2.1695190000000002</c:v>
                </c:pt>
                <c:pt idx="100">
                  <c:v>2.1695190000000002</c:v>
                </c:pt>
              </c:numCache>
            </c:numRef>
          </c:val>
          <c:smooth val="0"/>
        </c:ser>
        <c:dLbls>
          <c:showLegendKey val="0"/>
          <c:showVal val="0"/>
          <c:showCatName val="0"/>
          <c:showSerName val="0"/>
          <c:showPercent val="0"/>
          <c:showBubbleSize val="0"/>
        </c:dLbls>
        <c:marker val="1"/>
        <c:smooth val="0"/>
        <c:axId val="278430464"/>
        <c:axId val="278432000"/>
      </c:lineChart>
      <c:catAx>
        <c:axId val="278430464"/>
        <c:scaling>
          <c:orientation val="minMax"/>
        </c:scaling>
        <c:delete val="0"/>
        <c:axPos val="b"/>
        <c:numFmt formatCode="General" sourceLinked="1"/>
        <c:majorTickMark val="out"/>
        <c:minorTickMark val="none"/>
        <c:tickLblPos val="nextTo"/>
        <c:crossAx val="278432000"/>
        <c:crosses val="autoZero"/>
        <c:auto val="1"/>
        <c:lblAlgn val="ctr"/>
        <c:lblOffset val="100"/>
        <c:tickLblSkip val="10"/>
        <c:tickMarkSkip val="10"/>
        <c:noMultiLvlLbl val="0"/>
      </c:catAx>
      <c:valAx>
        <c:axId val="278432000"/>
        <c:scaling>
          <c:orientation val="minMax"/>
        </c:scaling>
        <c:delete val="0"/>
        <c:axPos val="l"/>
        <c:majorGridlines/>
        <c:numFmt formatCode="General" sourceLinked="0"/>
        <c:majorTickMark val="out"/>
        <c:minorTickMark val="none"/>
        <c:tickLblPos val="nextTo"/>
        <c:crossAx val="278430464"/>
        <c:crosses val="autoZero"/>
        <c:crossBetween val="between"/>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spPr>
            <a:ln w="0"/>
          </c:spPr>
          <c:marker>
            <c:symbol val="none"/>
          </c:marker>
          <c:val>
            <c:numRef>
              <c:f>Sheet2!$B$1:$B$921</c:f>
              <c:numCache>
                <c:formatCode>General</c:formatCode>
                <c:ptCount val="921"/>
                <c:pt idx="0">
                  <c:v>16970.902784000078</c:v>
                </c:pt>
                <c:pt idx="1">
                  <c:v>2609.7262669999923</c:v>
                </c:pt>
                <c:pt idx="2">
                  <c:v>10094.572709</c:v>
                </c:pt>
                <c:pt idx="3">
                  <c:v>5015.6441990000185</c:v>
                </c:pt>
                <c:pt idx="4">
                  <c:v>1639.8278350000001</c:v>
                </c:pt>
                <c:pt idx="5">
                  <c:v>1623.0832329999942</c:v>
                </c:pt>
                <c:pt idx="6">
                  <c:v>1602.5391</c:v>
                </c:pt>
                <c:pt idx="7">
                  <c:v>1584.3649309999942</c:v>
                </c:pt>
                <c:pt idx="8">
                  <c:v>1563.6493279999956</c:v>
                </c:pt>
                <c:pt idx="9">
                  <c:v>1544.6496</c:v>
                </c:pt>
                <c:pt idx="10">
                  <c:v>1523.7998620000001</c:v>
                </c:pt>
                <c:pt idx="11">
                  <c:v>1504.5292870000001</c:v>
                </c:pt>
                <c:pt idx="12">
                  <c:v>1483.5585770000039</c:v>
                </c:pt>
                <c:pt idx="13">
                  <c:v>1464.5065330000011</c:v>
                </c:pt>
                <c:pt idx="14">
                  <c:v>1443.4082129999999</c:v>
                </c:pt>
                <c:pt idx="15">
                  <c:v>1424.9928640000001</c:v>
                </c:pt>
                <c:pt idx="16">
                  <c:v>1404.0629369999954</c:v>
                </c:pt>
                <c:pt idx="17">
                  <c:v>1386.3150129999999</c:v>
                </c:pt>
                <c:pt idx="18">
                  <c:v>1366.8231139999998</c:v>
                </c:pt>
                <c:pt idx="19">
                  <c:v>1348.7253720000001</c:v>
                </c:pt>
                <c:pt idx="20">
                  <c:v>1330.8942309999927</c:v>
                </c:pt>
                <c:pt idx="21">
                  <c:v>1312.4137790000011</c:v>
                </c:pt>
                <c:pt idx="22">
                  <c:v>1296.4130580000001</c:v>
                </c:pt>
                <c:pt idx="23">
                  <c:v>1279.320195</c:v>
                </c:pt>
                <c:pt idx="24">
                  <c:v>1263.471841</c:v>
                </c:pt>
                <c:pt idx="25">
                  <c:v>1248.5453930000001</c:v>
                </c:pt>
                <c:pt idx="26">
                  <c:v>1232.8624599999998</c:v>
                </c:pt>
                <c:pt idx="27">
                  <c:v>1219.4025730000046</c:v>
                </c:pt>
                <c:pt idx="28">
                  <c:v>1206.0283830000001</c:v>
                </c:pt>
                <c:pt idx="29">
                  <c:v>1192.0277650000041</c:v>
                </c:pt>
                <c:pt idx="30">
                  <c:v>1180.7868370000001</c:v>
                </c:pt>
                <c:pt idx="31">
                  <c:v>1169.0843829999947</c:v>
                </c:pt>
                <c:pt idx="32">
                  <c:v>1157.086399</c:v>
                </c:pt>
                <c:pt idx="33">
                  <c:v>1147.6003359999959</c:v>
                </c:pt>
                <c:pt idx="34">
                  <c:v>1137.430417</c:v>
                </c:pt>
                <c:pt idx="35">
                  <c:v>1127.4959720000011</c:v>
                </c:pt>
                <c:pt idx="36">
                  <c:v>1119.3970379999998</c:v>
                </c:pt>
                <c:pt idx="37">
                  <c:v>1110.4650940000001</c:v>
                </c:pt>
                <c:pt idx="38">
                  <c:v>1102.5403269999954</c:v>
                </c:pt>
                <c:pt idx="39">
                  <c:v>1095.490417</c:v>
                </c:pt>
                <c:pt idx="40">
                  <c:v>1087.4350930000041</c:v>
                </c:pt>
                <c:pt idx="41">
                  <c:v>1081.477414</c:v>
                </c:pt>
                <c:pt idx="42">
                  <c:v>1075.1040389999941</c:v>
                </c:pt>
                <c:pt idx="43">
                  <c:v>1068.3349739999999</c:v>
                </c:pt>
                <c:pt idx="44">
                  <c:v>1063.5286030000011</c:v>
                </c:pt>
                <c:pt idx="45">
                  <c:v>1057.477339</c:v>
                </c:pt>
                <c:pt idx="46">
                  <c:v>1052.6268570000011</c:v>
                </c:pt>
                <c:pt idx="47">
                  <c:v>1047.9642469999947</c:v>
                </c:pt>
                <c:pt idx="48">
                  <c:v>1042.322627</c:v>
                </c:pt>
                <c:pt idx="49">
                  <c:v>1038.952045</c:v>
                </c:pt>
                <c:pt idx="50">
                  <c:v>1034.1486970000001</c:v>
                </c:pt>
                <c:pt idx="51">
                  <c:v>1030.3771319999998</c:v>
                </c:pt>
                <c:pt idx="52">
                  <c:v>1026.724929</c:v>
                </c:pt>
                <c:pt idx="53">
                  <c:v>1022.182013</c:v>
                </c:pt>
                <c:pt idx="54">
                  <c:v>1019.60499</c:v>
                </c:pt>
                <c:pt idx="55">
                  <c:v>1015.4704390000005</c:v>
                </c:pt>
                <c:pt idx="56">
                  <c:v>1012.743242</c:v>
                </c:pt>
                <c:pt idx="57">
                  <c:v>1009.580087</c:v>
                </c:pt>
                <c:pt idx="58">
                  <c:v>1006.099325</c:v>
                </c:pt>
                <c:pt idx="59">
                  <c:v>1003.8498939999994</c:v>
                </c:pt>
                <c:pt idx="60">
                  <c:v>999.97367599999995</c:v>
                </c:pt>
                <c:pt idx="61">
                  <c:v>998.24857899999995</c:v>
                </c:pt>
                <c:pt idx="62">
                  <c:v>995.21265599999947</c:v>
                </c:pt>
                <c:pt idx="63">
                  <c:v>992.74978600000054</c:v>
                </c:pt>
                <c:pt idx="64">
                  <c:v>990.512382</c:v>
                </c:pt>
                <c:pt idx="65">
                  <c:v>987.33243999999797</c:v>
                </c:pt>
                <c:pt idx="66">
                  <c:v>985.84318299999939</c:v>
                </c:pt>
                <c:pt idx="67">
                  <c:v>982.72275500000001</c:v>
                </c:pt>
                <c:pt idx="68">
                  <c:v>981.23058400000002</c:v>
                </c:pt>
                <c:pt idx="69">
                  <c:v>978.69640200000003</c:v>
                </c:pt>
                <c:pt idx="70">
                  <c:v>976.49383900000055</c:v>
                </c:pt>
                <c:pt idx="71">
                  <c:v>975.01775199999997</c:v>
                </c:pt>
                <c:pt idx="72">
                  <c:v>972.13404600000001</c:v>
                </c:pt>
                <c:pt idx="73">
                  <c:v>970.58600200000001</c:v>
                </c:pt>
                <c:pt idx="74">
                  <c:v>968.07168200000001</c:v>
                </c:pt>
                <c:pt idx="75">
                  <c:v>966.75188600000001</c:v>
                </c:pt>
                <c:pt idx="76">
                  <c:v>965.71177600000055</c:v>
                </c:pt>
                <c:pt idx="77">
                  <c:v>963.81452899999772</c:v>
                </c:pt>
                <c:pt idx="78">
                  <c:v>959.33134899999948</c:v>
                </c:pt>
                <c:pt idx="79">
                  <c:v>959.01240499999949</c:v>
                </c:pt>
                <c:pt idx="80">
                  <c:v>958.41143299999999</c:v>
                </c:pt>
                <c:pt idx="81">
                  <c:v>956.96428399999797</c:v>
                </c:pt>
                <c:pt idx="82">
                  <c:v>955.96384999999998</c:v>
                </c:pt>
                <c:pt idx="83">
                  <c:v>952.13398400000005</c:v>
                </c:pt>
                <c:pt idx="84">
                  <c:v>948.9211609999976</c:v>
                </c:pt>
                <c:pt idx="85">
                  <c:v>948.70477700000276</c:v>
                </c:pt>
                <c:pt idx="86">
                  <c:v>946.2793700000035</c:v>
                </c:pt>
                <c:pt idx="87">
                  <c:v>943.26724099999797</c:v>
                </c:pt>
                <c:pt idx="88">
                  <c:v>940.62477500000205</c:v>
                </c:pt>
                <c:pt idx="89">
                  <c:v>935.32780599999796</c:v>
                </c:pt>
                <c:pt idx="90">
                  <c:v>927.44199799999797</c:v>
                </c:pt>
                <c:pt idx="91">
                  <c:v>917.05374900000004</c:v>
                </c:pt>
                <c:pt idx="92">
                  <c:v>904.26845200000002</c:v>
                </c:pt>
                <c:pt idx="93">
                  <c:v>889.20865600000002</c:v>
                </c:pt>
                <c:pt idx="94">
                  <c:v>872.01213299999949</c:v>
                </c:pt>
                <c:pt idx="95">
                  <c:v>852.82992299999796</c:v>
                </c:pt>
                <c:pt idx="96">
                  <c:v>831.82436299999949</c:v>
                </c:pt>
                <c:pt idx="97">
                  <c:v>809.16712099999711</c:v>
                </c:pt>
                <c:pt idx="98">
                  <c:v>785.0372629999971</c:v>
                </c:pt>
                <c:pt idx="99">
                  <c:v>759.61934300000053</c:v>
                </c:pt>
                <c:pt idx="100">
                  <c:v>733.10152199999948</c:v>
                </c:pt>
                <c:pt idx="101">
                  <c:v>705.67372900000055</c:v>
                </c:pt>
                <c:pt idx="102">
                  <c:v>677.525846</c:v>
                </c:pt>
                <c:pt idx="103">
                  <c:v>648.84592899999723</c:v>
                </c:pt>
                <c:pt idx="104">
                  <c:v>619.81847000000005</c:v>
                </c:pt>
                <c:pt idx="105">
                  <c:v>590.62270000000001</c:v>
                </c:pt>
                <c:pt idx="106">
                  <c:v>561.43095699999947</c:v>
                </c:pt>
                <c:pt idx="107">
                  <c:v>532.40712999999721</c:v>
                </c:pt>
                <c:pt idx="108">
                  <c:v>503.70520899999963</c:v>
                </c:pt>
                <c:pt idx="109">
                  <c:v>475.46795799999899</c:v>
                </c:pt>
                <c:pt idx="110">
                  <c:v>460.36857399999963</c:v>
                </c:pt>
                <c:pt idx="111">
                  <c:v>462.38046600000001</c:v>
                </c:pt>
                <c:pt idx="112">
                  <c:v>466.27680400000003</c:v>
                </c:pt>
                <c:pt idx="113">
                  <c:v>469.75320399999993</c:v>
                </c:pt>
                <c:pt idx="114">
                  <c:v>472.76814199999899</c:v>
                </c:pt>
                <c:pt idx="115">
                  <c:v>475.28070099999923</c:v>
                </c:pt>
                <c:pt idx="116">
                  <c:v>477.250741</c:v>
                </c:pt>
                <c:pt idx="117">
                  <c:v>478.63903699999969</c:v>
                </c:pt>
                <c:pt idx="118">
                  <c:v>483.30283800000001</c:v>
                </c:pt>
                <c:pt idx="119">
                  <c:v>487.58024999999969</c:v>
                </c:pt>
                <c:pt idx="120">
                  <c:v>491.34238399999998</c:v>
                </c:pt>
                <c:pt idx="121">
                  <c:v>494.53296</c:v>
                </c:pt>
                <c:pt idx="122">
                  <c:v>497.09406200000001</c:v>
                </c:pt>
                <c:pt idx="123">
                  <c:v>498.96698499999923</c:v>
                </c:pt>
                <c:pt idx="124">
                  <c:v>502.95824199999993</c:v>
                </c:pt>
                <c:pt idx="125">
                  <c:v>508.23222799999905</c:v>
                </c:pt>
                <c:pt idx="126">
                  <c:v>512.90152999999748</c:v>
                </c:pt>
                <c:pt idx="127">
                  <c:v>516.88591699999949</c:v>
                </c:pt>
                <c:pt idx="128">
                  <c:v>520.10453600000005</c:v>
                </c:pt>
                <c:pt idx="129">
                  <c:v>522.47811300000001</c:v>
                </c:pt>
                <c:pt idx="130">
                  <c:v>525.27283600000055</c:v>
                </c:pt>
                <c:pt idx="131">
                  <c:v>531.65287699999999</c:v>
                </c:pt>
                <c:pt idx="132">
                  <c:v>537.30954799999938</c:v>
                </c:pt>
                <c:pt idx="133">
                  <c:v>542.14512099999797</c:v>
                </c:pt>
                <c:pt idx="134">
                  <c:v>546.06356599999947</c:v>
                </c:pt>
                <c:pt idx="135">
                  <c:v>548.97238600000003</c:v>
                </c:pt>
                <c:pt idx="136">
                  <c:v>550.78435000000229</c:v>
                </c:pt>
                <c:pt idx="137">
                  <c:v>557.45709699999747</c:v>
                </c:pt>
                <c:pt idx="138">
                  <c:v>564.27401000000054</c:v>
                </c:pt>
                <c:pt idx="139">
                  <c:v>570.15599299999997</c:v>
                </c:pt>
                <c:pt idx="140">
                  <c:v>574.98687500000005</c:v>
                </c:pt>
                <c:pt idx="141">
                  <c:v>578.65058099999999</c:v>
                </c:pt>
                <c:pt idx="142">
                  <c:v>581.03313700000001</c:v>
                </c:pt>
                <c:pt idx="143">
                  <c:v>585.62201699999946</c:v>
                </c:pt>
                <c:pt idx="144">
                  <c:v>593.96711399999697</c:v>
                </c:pt>
                <c:pt idx="145">
                  <c:v>601.26665699999796</c:v>
                </c:pt>
                <c:pt idx="146">
                  <c:v>607.36485699999946</c:v>
                </c:pt>
                <c:pt idx="147">
                  <c:v>612.10300099999995</c:v>
                </c:pt>
                <c:pt idx="148">
                  <c:v>615.32345799999996</c:v>
                </c:pt>
                <c:pt idx="149">
                  <c:v>616.87442599999997</c:v>
                </c:pt>
                <c:pt idx="150">
                  <c:v>626.71103700000003</c:v>
                </c:pt>
                <c:pt idx="151">
                  <c:v>635.83126299999697</c:v>
                </c:pt>
                <c:pt idx="152">
                  <c:v>643.56650799999773</c:v>
                </c:pt>
                <c:pt idx="153">
                  <c:v>649.70838400000264</c:v>
                </c:pt>
                <c:pt idx="154">
                  <c:v>654.04950399999996</c:v>
                </c:pt>
                <c:pt idx="155">
                  <c:v>656.38924999999949</c:v>
                </c:pt>
                <c:pt idx="156">
                  <c:v>662.46415599999796</c:v>
                </c:pt>
                <c:pt idx="157">
                  <c:v>673.85509799999772</c:v>
                </c:pt>
                <c:pt idx="158">
                  <c:v>683.67630300000053</c:v>
                </c:pt>
                <c:pt idx="159">
                  <c:v>691.66010099999949</c:v>
                </c:pt>
                <c:pt idx="160">
                  <c:v>697.53540799999996</c:v>
                </c:pt>
                <c:pt idx="161">
                  <c:v>701.03492299999948</c:v>
                </c:pt>
                <c:pt idx="162">
                  <c:v>701.90384100000051</c:v>
                </c:pt>
                <c:pt idx="163">
                  <c:v>715.26869999999997</c:v>
                </c:pt>
                <c:pt idx="164">
                  <c:v>727.78523900000005</c:v>
                </c:pt>
                <c:pt idx="165">
                  <c:v>738.21459100000004</c:v>
                </c:pt>
                <c:pt idx="166">
                  <c:v>746.19873400000313</c:v>
                </c:pt>
                <c:pt idx="167">
                  <c:v>751.37856499999998</c:v>
                </c:pt>
                <c:pt idx="168">
                  <c:v>753.405934</c:v>
                </c:pt>
                <c:pt idx="169">
                  <c:v>759.95661899999698</c:v>
                </c:pt>
                <c:pt idx="170">
                  <c:v>775.91128999999796</c:v>
                </c:pt>
                <c:pt idx="171">
                  <c:v>789.53075999999999</c:v>
                </c:pt>
                <c:pt idx="172">
                  <c:v>800.34752299999673</c:v>
                </c:pt>
                <c:pt idx="173">
                  <c:v>807.88475300000005</c:v>
                </c:pt>
                <c:pt idx="174">
                  <c:v>811.67178700000204</c:v>
                </c:pt>
                <c:pt idx="175">
                  <c:v>811.26286799999946</c:v>
                </c:pt>
                <c:pt idx="176">
                  <c:v>827.81513799999948</c:v>
                </c:pt>
                <c:pt idx="177">
                  <c:v>845.53194099999996</c:v>
                </c:pt>
                <c:pt idx="178">
                  <c:v>860.09564899999998</c:v>
                </c:pt>
                <c:pt idx="179">
                  <c:v>870.87918100000002</c:v>
                </c:pt>
                <c:pt idx="180">
                  <c:v>877.25059299999998</c:v>
                </c:pt>
                <c:pt idx="181">
                  <c:v>878.59779000000003</c:v>
                </c:pt>
                <c:pt idx="182">
                  <c:v>883.00294499999939</c:v>
                </c:pt>
                <c:pt idx="183">
                  <c:v>905.90939500000002</c:v>
                </c:pt>
                <c:pt idx="184">
                  <c:v>925.35108199999797</c:v>
                </c:pt>
                <c:pt idx="185">
                  <c:v>940.51225599999748</c:v>
                </c:pt>
                <c:pt idx="186">
                  <c:v>950.55300099999999</c:v>
                </c:pt>
                <c:pt idx="187">
                  <c:v>954.64098000000001</c:v>
                </c:pt>
                <c:pt idx="188">
                  <c:v>951.99080300000003</c:v>
                </c:pt>
                <c:pt idx="189">
                  <c:v>970.05094999999949</c:v>
                </c:pt>
                <c:pt idx="190">
                  <c:v>995.71512099999939</c:v>
                </c:pt>
                <c:pt idx="191">
                  <c:v>1016.6411880000001</c:v>
                </c:pt>
                <c:pt idx="192">
                  <c:v>1031.7287040000001</c:v>
                </c:pt>
                <c:pt idx="193">
                  <c:v>1039.86088</c:v>
                </c:pt>
                <c:pt idx="194">
                  <c:v>1039.9556020000011</c:v>
                </c:pt>
                <c:pt idx="195">
                  <c:v>1036.9528479999999</c:v>
                </c:pt>
                <c:pt idx="196">
                  <c:v>1070.3859729999999</c:v>
                </c:pt>
                <c:pt idx="197">
                  <c:v>1098.726349</c:v>
                </c:pt>
                <c:pt idx="198">
                  <c:v>1120.5556730000046</c:v>
                </c:pt>
                <c:pt idx="199">
                  <c:v>1134.398459</c:v>
                </c:pt>
                <c:pt idx="200">
                  <c:v>1138.7862439999999</c:v>
                </c:pt>
                <c:pt idx="201">
                  <c:v>1132.339009</c:v>
                </c:pt>
                <c:pt idx="202">
                  <c:v>1148.1282329999951</c:v>
                </c:pt>
                <c:pt idx="203">
                  <c:v>1185.7713650000001</c:v>
                </c:pt>
                <c:pt idx="204">
                  <c:v>1216.351457</c:v>
                </c:pt>
                <c:pt idx="205">
                  <c:v>1237.953886</c:v>
                </c:pt>
                <c:pt idx="206">
                  <c:v>1248.620891</c:v>
                </c:pt>
                <c:pt idx="207">
                  <c:v>1246.455418</c:v>
                </c:pt>
                <c:pt idx="208">
                  <c:v>1229.749245</c:v>
                </c:pt>
                <c:pt idx="209">
                  <c:v>1276.2444419999954</c:v>
                </c:pt>
                <c:pt idx="210">
                  <c:v>1317.863537</c:v>
                </c:pt>
                <c:pt idx="211">
                  <c:v>1349.6490329999954</c:v>
                </c:pt>
                <c:pt idx="212">
                  <c:v>1369.0417709999999</c:v>
                </c:pt>
                <c:pt idx="213">
                  <c:v>1373.4862929999999</c:v>
                </c:pt>
                <c:pt idx="214">
                  <c:v>1360.5963839999999</c:v>
                </c:pt>
                <c:pt idx="215">
                  <c:v>1368.0445219999999</c:v>
                </c:pt>
                <c:pt idx="216">
                  <c:v>1423.1924309999915</c:v>
                </c:pt>
                <c:pt idx="217">
                  <c:v>1467.9051800000011</c:v>
                </c:pt>
                <c:pt idx="218">
                  <c:v>1498.908428</c:v>
                </c:pt>
                <c:pt idx="219">
                  <c:v>1512.83386</c:v>
                </c:pt>
                <c:pt idx="220">
                  <c:v>1506.4266140000011</c:v>
                </c:pt>
                <c:pt idx="221">
                  <c:v>1476.8037219999999</c:v>
                </c:pt>
                <c:pt idx="222">
                  <c:v>1529.8834249999927</c:v>
                </c:pt>
                <c:pt idx="223">
                  <c:v>1590.4883010000001</c:v>
                </c:pt>
                <c:pt idx="224">
                  <c:v>1636.3539259999998</c:v>
                </c:pt>
                <c:pt idx="225">
                  <c:v>1663.1414789999947</c:v>
                </c:pt>
                <c:pt idx="226">
                  <c:v>1666.5186200000001</c:v>
                </c:pt>
                <c:pt idx="227">
                  <c:v>1642.4877860000001</c:v>
                </c:pt>
                <c:pt idx="228">
                  <c:v>1634.855474</c:v>
                </c:pt>
                <c:pt idx="229">
                  <c:v>1714.389921</c:v>
                </c:pt>
                <c:pt idx="230">
                  <c:v>1778.6103739999999</c:v>
                </c:pt>
                <c:pt idx="231">
                  <c:v>1822.060377</c:v>
                </c:pt>
                <c:pt idx="232">
                  <c:v>1839.115918</c:v>
                </c:pt>
                <c:pt idx="233">
                  <c:v>1824.3895070000001</c:v>
                </c:pt>
                <c:pt idx="234">
                  <c:v>1773.233894</c:v>
                </c:pt>
                <c:pt idx="235">
                  <c:v>1836.0161700000001</c:v>
                </c:pt>
                <c:pt idx="236">
                  <c:v>1922.1281299999998</c:v>
                </c:pt>
                <c:pt idx="237">
                  <c:v>1986.2880720000001</c:v>
                </c:pt>
                <c:pt idx="238">
                  <c:v>2021.3785800000001</c:v>
                </c:pt>
                <c:pt idx="239">
                  <c:v>2020.339383</c:v>
                </c:pt>
                <c:pt idx="240">
                  <c:v>1976.7954580000001</c:v>
                </c:pt>
                <c:pt idx="241">
                  <c:v>1951.4398030000011</c:v>
                </c:pt>
                <c:pt idx="242">
                  <c:v>2062.7906639999997</c:v>
                </c:pt>
                <c:pt idx="243">
                  <c:v>2151.7283179999999</c:v>
                </c:pt>
                <c:pt idx="244">
                  <c:v>2209.4739490000002</c:v>
                </c:pt>
                <c:pt idx="245">
                  <c:v>2227.0269249999997</c:v>
                </c:pt>
                <c:pt idx="246">
                  <c:v>2195.9237070000022</c:v>
                </c:pt>
                <c:pt idx="247">
                  <c:v>2109.1722180000002</c:v>
                </c:pt>
                <c:pt idx="248">
                  <c:v>2196.00254</c:v>
                </c:pt>
                <c:pt idx="249">
                  <c:v>2313.5356730000012</c:v>
                </c:pt>
                <c:pt idx="250">
                  <c:v>2398.5586649999987</c:v>
                </c:pt>
                <c:pt idx="251">
                  <c:v>2439.9051930000082</c:v>
                </c:pt>
                <c:pt idx="252">
                  <c:v>2426.6824309999997</c:v>
                </c:pt>
                <c:pt idx="253">
                  <c:v>2349.4105470000022</c:v>
                </c:pt>
                <c:pt idx="254">
                  <c:v>2317.0063829999999</c:v>
                </c:pt>
                <c:pt idx="255">
                  <c:v>2466.3953420000116</c:v>
                </c:pt>
                <c:pt idx="256">
                  <c:v>2582.9968730000001</c:v>
                </c:pt>
                <c:pt idx="257">
                  <c:v>2653.323879</c:v>
                </c:pt>
                <c:pt idx="258">
                  <c:v>2663.7682729999997</c:v>
                </c:pt>
                <c:pt idx="259">
                  <c:v>2601.9454909999999</c:v>
                </c:pt>
                <c:pt idx="260">
                  <c:v>2458.3147070000077</c:v>
                </c:pt>
                <c:pt idx="261">
                  <c:v>2604.9410550000002</c:v>
                </c:pt>
                <c:pt idx="262">
                  <c:v>2756.7593940000002</c:v>
                </c:pt>
                <c:pt idx="263">
                  <c:v>2860.8791080000083</c:v>
                </c:pt>
                <c:pt idx="264">
                  <c:v>2900.7809439999987</c:v>
                </c:pt>
                <c:pt idx="265">
                  <c:v>2860.8292590000001</c:v>
                </c:pt>
                <c:pt idx="266">
                  <c:v>2728.190548</c:v>
                </c:pt>
                <c:pt idx="267">
                  <c:v>2724.1406679999923</c:v>
                </c:pt>
                <c:pt idx="268">
                  <c:v>2913.8470350000002</c:v>
                </c:pt>
                <c:pt idx="269">
                  <c:v>3055.846321</c:v>
                </c:pt>
                <c:pt idx="270">
                  <c:v>3130.631801</c:v>
                </c:pt>
                <c:pt idx="271">
                  <c:v>3119.0864149999998</c:v>
                </c:pt>
                <c:pt idx="272">
                  <c:v>3004.6672899999903</c:v>
                </c:pt>
                <c:pt idx="273">
                  <c:v>2819.3992260000077</c:v>
                </c:pt>
                <c:pt idx="274">
                  <c:v>3048.4446589999998</c:v>
                </c:pt>
                <c:pt idx="275">
                  <c:v>3231.3643440000001</c:v>
                </c:pt>
                <c:pt idx="276">
                  <c:v>3345.7248329999998</c:v>
                </c:pt>
                <c:pt idx="277">
                  <c:v>3368.8508270000002</c:v>
                </c:pt>
                <c:pt idx="278">
                  <c:v>3280.212955</c:v>
                </c:pt>
                <c:pt idx="279">
                  <c:v>3064.4125380000082</c:v>
                </c:pt>
                <c:pt idx="280">
                  <c:v>3155.5012959999999</c:v>
                </c:pt>
                <c:pt idx="281">
                  <c:v>3381.080062</c:v>
                </c:pt>
                <c:pt idx="282">
                  <c:v>3538.6392170000022</c:v>
                </c:pt>
                <c:pt idx="283">
                  <c:v>3602.0437940000002</c:v>
                </c:pt>
                <c:pt idx="284">
                  <c:v>3546.6941760000022</c:v>
                </c:pt>
                <c:pt idx="285">
                  <c:v>3352.7719560000082</c:v>
                </c:pt>
                <c:pt idx="286">
                  <c:v>3230.6901360000093</c:v>
                </c:pt>
                <c:pt idx="287">
                  <c:v>3499.185101</c:v>
                </c:pt>
                <c:pt idx="288">
                  <c:v>3702.2262459999888</c:v>
                </c:pt>
                <c:pt idx="289">
                  <c:v>3810.4843730000002</c:v>
                </c:pt>
                <c:pt idx="290">
                  <c:v>3795.4262409999997</c:v>
                </c:pt>
                <c:pt idx="291">
                  <c:v>3632.6431459999999</c:v>
                </c:pt>
                <c:pt idx="292">
                  <c:v>3306.3052290000001</c:v>
                </c:pt>
                <c:pt idx="293">
                  <c:v>3581.6180239999999</c:v>
                </c:pt>
                <c:pt idx="294">
                  <c:v>3830.9489449999987</c:v>
                </c:pt>
                <c:pt idx="295">
                  <c:v>3987.3446849999987</c:v>
                </c:pt>
                <c:pt idx="296">
                  <c:v>4018.7022379999999</c:v>
                </c:pt>
                <c:pt idx="297">
                  <c:v>3896.1358059999998</c:v>
                </c:pt>
                <c:pt idx="298">
                  <c:v>3598.649915</c:v>
                </c:pt>
                <c:pt idx="299">
                  <c:v>3624.4439430000002</c:v>
                </c:pt>
                <c:pt idx="300">
                  <c:v>3919.3127430000022</c:v>
                </c:pt>
                <c:pt idx="301">
                  <c:v>4125.633546</c:v>
                </c:pt>
                <c:pt idx="302">
                  <c:v>4208.2448349999995</c:v>
                </c:pt>
                <c:pt idx="303">
                  <c:v>4134.1661780000186</c:v>
                </c:pt>
                <c:pt idx="304">
                  <c:v>3877.1178719999998</c:v>
                </c:pt>
                <c:pt idx="305">
                  <c:v>3627.7584689999903</c:v>
                </c:pt>
                <c:pt idx="306">
                  <c:v>3965.9593750000022</c:v>
                </c:pt>
                <c:pt idx="307">
                  <c:v>4222.4688069999993</c:v>
                </c:pt>
                <c:pt idx="308">
                  <c:v>4359.7021300000024</c:v>
                </c:pt>
                <c:pt idx="309">
                  <c:v>4341.2886750000007</c:v>
                </c:pt>
                <c:pt idx="310">
                  <c:v>4135.9869200000003</c:v>
                </c:pt>
                <c:pt idx="311">
                  <c:v>3724.4631110000082</c:v>
                </c:pt>
                <c:pt idx="312">
                  <c:v>3964.3717330000145</c:v>
                </c:pt>
                <c:pt idx="313">
                  <c:v>4269.5011080000004</c:v>
                </c:pt>
                <c:pt idx="314">
                  <c:v>4462.7124840000024</c:v>
                </c:pt>
                <c:pt idx="315">
                  <c:v>4504.9089409999997</c:v>
                </c:pt>
                <c:pt idx="316">
                  <c:v>4360.4244959999996</c:v>
                </c:pt>
                <c:pt idx="317">
                  <c:v>4003.4344649999998</c:v>
                </c:pt>
                <c:pt idx="318">
                  <c:v>3940.4835150000022</c:v>
                </c:pt>
                <c:pt idx="319">
                  <c:v>4296.2797619999992</c:v>
                </c:pt>
                <c:pt idx="320">
                  <c:v>4551.8396890000004</c:v>
                </c:pt>
                <c:pt idx="321">
                  <c:v>4667.0318800000005</c:v>
                </c:pt>
                <c:pt idx="322">
                  <c:v>4604.0062010000165</c:v>
                </c:pt>
                <c:pt idx="323">
                  <c:v>4332.2951940000185</c:v>
                </c:pt>
                <c:pt idx="324">
                  <c:v>3838.0644339999999</c:v>
                </c:pt>
                <c:pt idx="325">
                  <c:v>3707.0828309999997</c:v>
                </c:pt>
                <c:pt idx="326">
                  <c:v>3897.6532940000002</c:v>
                </c:pt>
                <c:pt idx="327">
                  <c:v>3948.7978239999998</c:v>
                </c:pt>
                <c:pt idx="328">
                  <c:v>3829.610768</c:v>
                </c:pt>
                <c:pt idx="329">
                  <c:v>3518.689073</c:v>
                </c:pt>
                <c:pt idx="330">
                  <c:v>3015.0972470000002</c:v>
                </c:pt>
                <c:pt idx="331">
                  <c:v>2351.2106649999987</c:v>
                </c:pt>
                <c:pt idx="332">
                  <c:v>2691.2888199999884</c:v>
                </c:pt>
                <c:pt idx="333">
                  <c:v>2865.8749600000001</c:v>
                </c:pt>
                <c:pt idx="334">
                  <c:v>2833.0518570000022</c:v>
                </c:pt>
                <c:pt idx="335">
                  <c:v>2642.0365299999999</c:v>
                </c:pt>
                <c:pt idx="336">
                  <c:v>2345.8211320000169</c:v>
                </c:pt>
                <c:pt idx="337">
                  <c:v>1991.087415</c:v>
                </c:pt>
                <c:pt idx="338">
                  <c:v>1613.0908999999999</c:v>
                </c:pt>
                <c:pt idx="339">
                  <c:v>1344.6545019999999</c:v>
                </c:pt>
                <c:pt idx="340">
                  <c:v>1480.4099160000001</c:v>
                </c:pt>
                <c:pt idx="341">
                  <c:v>1614.539479</c:v>
                </c:pt>
                <c:pt idx="342">
                  <c:v>1691.5657790000039</c:v>
                </c:pt>
                <c:pt idx="343">
                  <c:v>1707.7506900000001</c:v>
                </c:pt>
                <c:pt idx="344">
                  <c:v>1660.597943</c:v>
                </c:pt>
                <c:pt idx="345">
                  <c:v>1550.140085</c:v>
                </c:pt>
                <c:pt idx="346">
                  <c:v>1379.863605</c:v>
                </c:pt>
                <c:pt idx="347">
                  <c:v>1157.147125</c:v>
                </c:pt>
                <c:pt idx="348">
                  <c:v>1131.6728359999956</c:v>
                </c:pt>
                <c:pt idx="349">
                  <c:v>1206.1024849999947</c:v>
                </c:pt>
                <c:pt idx="350">
                  <c:v>1225.7386300000001</c:v>
                </c:pt>
                <c:pt idx="351">
                  <c:v>1189.3454939999999</c:v>
                </c:pt>
                <c:pt idx="352">
                  <c:v>1098.7978760000001</c:v>
                </c:pt>
                <c:pt idx="353">
                  <c:v>959.48073500000055</c:v>
                </c:pt>
                <c:pt idx="354">
                  <c:v>780.26469499999996</c:v>
                </c:pt>
                <c:pt idx="355">
                  <c:v>811.52141099999949</c:v>
                </c:pt>
                <c:pt idx="356">
                  <c:v>883.11753999999996</c:v>
                </c:pt>
                <c:pt idx="357">
                  <c:v>899.11209399999996</c:v>
                </c:pt>
                <c:pt idx="358">
                  <c:v>864.93860299999949</c:v>
                </c:pt>
                <c:pt idx="359">
                  <c:v>788.49390700000004</c:v>
                </c:pt>
                <c:pt idx="360">
                  <c:v>679.08201699999938</c:v>
                </c:pt>
                <c:pt idx="361">
                  <c:v>546.45096199999796</c:v>
                </c:pt>
                <c:pt idx="362">
                  <c:v>583.75527799999998</c:v>
                </c:pt>
                <c:pt idx="363">
                  <c:v>611.76771099999996</c:v>
                </c:pt>
                <c:pt idx="364">
                  <c:v>603.81437200000005</c:v>
                </c:pt>
                <c:pt idx="365">
                  <c:v>593.36014399999772</c:v>
                </c:pt>
                <c:pt idx="366">
                  <c:v>562.77968300000055</c:v>
                </c:pt>
                <c:pt idx="367">
                  <c:v>509.02023299999905</c:v>
                </c:pt>
                <c:pt idx="368">
                  <c:v>435.88994100000002</c:v>
                </c:pt>
                <c:pt idx="369">
                  <c:v>433.40704899999969</c:v>
                </c:pt>
                <c:pt idx="370">
                  <c:v>475.55906599999997</c:v>
                </c:pt>
                <c:pt idx="371">
                  <c:v>493.50070399999993</c:v>
                </c:pt>
                <c:pt idx="372">
                  <c:v>487.91557599999874</c:v>
                </c:pt>
                <c:pt idx="373">
                  <c:v>460.44317099999893</c:v>
                </c:pt>
                <c:pt idx="374">
                  <c:v>413.646614</c:v>
                </c:pt>
                <c:pt idx="375">
                  <c:v>350.92108299999899</c:v>
                </c:pt>
                <c:pt idx="376">
                  <c:v>322.96267899999964</c:v>
                </c:pt>
                <c:pt idx="377">
                  <c:v>345.04396100000002</c:v>
                </c:pt>
                <c:pt idx="378">
                  <c:v>349.65850499999999</c:v>
                </c:pt>
                <c:pt idx="379">
                  <c:v>337.577968</c:v>
                </c:pt>
                <c:pt idx="380">
                  <c:v>310.37998700000031</c:v>
                </c:pt>
                <c:pt idx="381">
                  <c:v>270.37260500000002</c:v>
                </c:pt>
                <c:pt idx="382">
                  <c:v>220.45907</c:v>
                </c:pt>
                <c:pt idx="383">
                  <c:v>209.63412600000001</c:v>
                </c:pt>
                <c:pt idx="384">
                  <c:v>234.24570399999951</c:v>
                </c:pt>
                <c:pt idx="385">
                  <c:v>243.78876700000001</c:v>
                </c:pt>
                <c:pt idx="386">
                  <c:v>239.18854200000001</c:v>
                </c:pt>
                <c:pt idx="387">
                  <c:v>222.04700800000001</c:v>
                </c:pt>
                <c:pt idx="388">
                  <c:v>194.46743500000048</c:v>
                </c:pt>
                <c:pt idx="389">
                  <c:v>158.87338700000001</c:v>
                </c:pt>
                <c:pt idx="390">
                  <c:v>156.803156</c:v>
                </c:pt>
                <c:pt idx="391">
                  <c:v>174.44496899999999</c:v>
                </c:pt>
                <c:pt idx="392">
                  <c:v>182.55135800000048</c:v>
                </c:pt>
                <c:pt idx="393">
                  <c:v>181.47108299999999</c:v>
                </c:pt>
                <c:pt idx="394">
                  <c:v>171.96300099999999</c:v>
                </c:pt>
                <c:pt idx="395">
                  <c:v>155.13669399999998</c:v>
                </c:pt>
                <c:pt idx="396">
                  <c:v>132.38063600000066</c:v>
                </c:pt>
                <c:pt idx="397">
                  <c:v>132.14666799999998</c:v>
                </c:pt>
                <c:pt idx="398">
                  <c:v>144.27442600000001</c:v>
                </c:pt>
                <c:pt idx="399">
                  <c:v>148.74192600000001</c:v>
                </c:pt>
                <c:pt idx="400">
                  <c:v>145.915412</c:v>
                </c:pt>
                <c:pt idx="401">
                  <c:v>136.48924600000066</c:v>
                </c:pt>
                <c:pt idx="402">
                  <c:v>121.43485800000002</c:v>
                </c:pt>
                <c:pt idx="403">
                  <c:v>101.93807700000001</c:v>
                </c:pt>
                <c:pt idx="404">
                  <c:v>100.01185000000002</c:v>
                </c:pt>
                <c:pt idx="405">
                  <c:v>105.063588</c:v>
                </c:pt>
                <c:pt idx="406">
                  <c:v>104.871274</c:v>
                </c:pt>
                <c:pt idx="407">
                  <c:v>99.838700999999958</c:v>
                </c:pt>
                <c:pt idx="408">
                  <c:v>90.588034999999948</c:v>
                </c:pt>
                <c:pt idx="409">
                  <c:v>77.915450000000007</c:v>
                </c:pt>
                <c:pt idx="410">
                  <c:v>63.692112000000265</c:v>
                </c:pt>
                <c:pt idx="411">
                  <c:v>63.761488</c:v>
                </c:pt>
                <c:pt idx="412">
                  <c:v>65.19127899999998</c:v>
                </c:pt>
                <c:pt idx="413">
                  <c:v>67.109054999999998</c:v>
                </c:pt>
                <c:pt idx="414">
                  <c:v>64.998081999999982</c:v>
                </c:pt>
                <c:pt idx="415">
                  <c:v>60.312868999999999</c:v>
                </c:pt>
                <c:pt idx="416">
                  <c:v>54.009871000000004</c:v>
                </c:pt>
                <c:pt idx="417">
                  <c:v>45.759991000000007</c:v>
                </c:pt>
                <c:pt idx="418">
                  <c:v>51.515194000000001</c:v>
                </c:pt>
                <c:pt idx="419">
                  <c:v>55.864694999999998</c:v>
                </c:pt>
                <c:pt idx="420">
                  <c:v>57.298353000000219</c:v>
                </c:pt>
                <c:pt idx="421">
                  <c:v>55.976639999999996</c:v>
                </c:pt>
                <c:pt idx="422">
                  <c:v>52.186918000000013</c:v>
                </c:pt>
                <c:pt idx="423">
                  <c:v>46.319322</c:v>
                </c:pt>
                <c:pt idx="424">
                  <c:v>38.839260999999993</c:v>
                </c:pt>
                <c:pt idx="425">
                  <c:v>43.367276000000004</c:v>
                </c:pt>
                <c:pt idx="426">
                  <c:v>46.001636000000005</c:v>
                </c:pt>
                <c:pt idx="427">
                  <c:v>46.347720999999993</c:v>
                </c:pt>
                <c:pt idx="428">
                  <c:v>44.570500000000003</c:v>
                </c:pt>
                <c:pt idx="429">
                  <c:v>40.930331000000002</c:v>
                </c:pt>
                <c:pt idx="430">
                  <c:v>35.762504000000121</c:v>
                </c:pt>
                <c:pt idx="431">
                  <c:v>30.456586999999935</c:v>
                </c:pt>
                <c:pt idx="432">
                  <c:v>32.746505000000013</c:v>
                </c:pt>
                <c:pt idx="433">
                  <c:v>33.432126000000011</c:v>
                </c:pt>
                <c:pt idx="434">
                  <c:v>32.604826999999993</c:v>
                </c:pt>
                <c:pt idx="435">
                  <c:v>30.426869</c:v>
                </c:pt>
                <c:pt idx="436">
                  <c:v>27.117653000000068</c:v>
                </c:pt>
                <c:pt idx="437">
                  <c:v>22.937913999999999</c:v>
                </c:pt>
                <c:pt idx="438">
                  <c:v>21.293856000000005</c:v>
                </c:pt>
                <c:pt idx="439">
                  <c:v>20.825018999999987</c:v>
                </c:pt>
                <c:pt idx="440">
                  <c:v>21.301172999999999</c:v>
                </c:pt>
                <c:pt idx="441">
                  <c:v>21.421123999999935</c:v>
                </c:pt>
                <c:pt idx="442">
                  <c:v>20.60267</c:v>
                </c:pt>
                <c:pt idx="443">
                  <c:v>18.961874999999999</c:v>
                </c:pt>
                <c:pt idx="444">
                  <c:v>16.648081000000001</c:v>
                </c:pt>
                <c:pt idx="445">
                  <c:v>16.255898999999999</c:v>
                </c:pt>
                <c:pt idx="446">
                  <c:v>17.927358000000005</c:v>
                </c:pt>
                <c:pt idx="447">
                  <c:v>18.70478</c:v>
                </c:pt>
                <c:pt idx="448">
                  <c:v>18.618735999999988</c:v>
                </c:pt>
                <c:pt idx="449">
                  <c:v>17.742147999999901</c:v>
                </c:pt>
                <c:pt idx="450">
                  <c:v>16.183071000000005</c:v>
                </c:pt>
                <c:pt idx="451">
                  <c:v>14.076236000000026</c:v>
                </c:pt>
                <c:pt idx="452">
                  <c:v>14.018146</c:v>
                </c:pt>
                <c:pt idx="453">
                  <c:v>15.050547000000034</c:v>
                </c:pt>
                <c:pt idx="454">
                  <c:v>15.383837000000026</c:v>
                </c:pt>
                <c:pt idx="455">
                  <c:v>15.055791000000006</c:v>
                </c:pt>
                <c:pt idx="456">
                  <c:v>14.135565</c:v>
                </c:pt>
                <c:pt idx="457">
                  <c:v>12.717535</c:v>
                </c:pt>
                <c:pt idx="458">
                  <c:v>10.914327999999999</c:v>
                </c:pt>
                <c:pt idx="459">
                  <c:v>11.027017000000001</c:v>
                </c:pt>
                <c:pt idx="460">
                  <c:v>11.367007000000006</c:v>
                </c:pt>
                <c:pt idx="461">
                  <c:v>11.242992999999998</c:v>
                </c:pt>
                <c:pt idx="462">
                  <c:v>10.697297999999998</c:v>
                </c:pt>
                <c:pt idx="463">
                  <c:v>9.7908739999999987</c:v>
                </c:pt>
                <c:pt idx="464">
                  <c:v>8.5985830000000014</c:v>
                </c:pt>
                <c:pt idx="465">
                  <c:v>7.8219819999999816</c:v>
                </c:pt>
                <c:pt idx="466">
                  <c:v>7.732189</c:v>
                </c:pt>
                <c:pt idx="467">
                  <c:v>7.4403620000000181</c:v>
                </c:pt>
                <c:pt idx="468">
                  <c:v>7.5501189999999845</c:v>
                </c:pt>
                <c:pt idx="469">
                  <c:v>7.3629689999999846</c:v>
                </c:pt>
                <c:pt idx="470">
                  <c:v>6.9112179999999999</c:v>
                </c:pt>
                <c:pt idx="471">
                  <c:v>6.2384370000000002</c:v>
                </c:pt>
                <c:pt idx="472">
                  <c:v>5.7155690000000003</c:v>
                </c:pt>
                <c:pt idx="473">
                  <c:v>6.2786850000000003</c:v>
                </c:pt>
                <c:pt idx="474">
                  <c:v>6.5701280000000004</c:v>
                </c:pt>
                <c:pt idx="475">
                  <c:v>6.5952349999999855</c:v>
                </c:pt>
                <c:pt idx="476">
                  <c:v>6.3729319999999845</c:v>
                </c:pt>
                <c:pt idx="477">
                  <c:v>5.9336140000000004</c:v>
                </c:pt>
                <c:pt idx="478">
                  <c:v>5.3166039999999999</c:v>
                </c:pt>
                <c:pt idx="479">
                  <c:v>5.0667400000000002</c:v>
                </c:pt>
                <c:pt idx="480">
                  <c:v>5.4119190000000001</c:v>
                </c:pt>
                <c:pt idx="481">
                  <c:v>5.5450670000000004</c:v>
                </c:pt>
                <c:pt idx="482">
                  <c:v>5.474996</c:v>
                </c:pt>
                <c:pt idx="483">
                  <c:v>5.2205189999999844</c:v>
                </c:pt>
                <c:pt idx="484">
                  <c:v>4.8086339999999996</c:v>
                </c:pt>
                <c:pt idx="485">
                  <c:v>4.2724139999999995</c:v>
                </c:pt>
                <c:pt idx="486">
                  <c:v>4.1586189999999945</c:v>
                </c:pt>
                <c:pt idx="487">
                  <c:v>4.2751029999999997</c:v>
                </c:pt>
                <c:pt idx="488">
                  <c:v>4.2503609999999998</c:v>
                </c:pt>
                <c:pt idx="489">
                  <c:v>4.095764</c:v>
                </c:pt>
                <c:pt idx="490">
                  <c:v>3.8286229999999977</c:v>
                </c:pt>
                <c:pt idx="491">
                  <c:v>3.4707779999999997</c:v>
                </c:pt>
                <c:pt idx="492">
                  <c:v>3.2447770000000085</c:v>
                </c:pt>
                <c:pt idx="493">
                  <c:v>3.215598</c:v>
                </c:pt>
                <c:pt idx="494">
                  <c:v>3.1140559999999926</c:v>
                </c:pt>
                <c:pt idx="495">
                  <c:v>2.9497749999999998</c:v>
                </c:pt>
                <c:pt idx="496">
                  <c:v>2.8577079999999997</c:v>
                </c:pt>
                <c:pt idx="497">
                  <c:v>2.721476</c:v>
                </c:pt>
                <c:pt idx="498">
                  <c:v>2.5146399999999987</c:v>
                </c:pt>
                <c:pt idx="499">
                  <c:v>2.2978040000000002</c:v>
                </c:pt>
                <c:pt idx="500">
                  <c:v>2.4718299999999926</c:v>
                </c:pt>
                <c:pt idx="501">
                  <c:v>2.563215</c:v>
                </c:pt>
                <c:pt idx="502">
                  <c:v>2.5728149999999967</c:v>
                </c:pt>
                <c:pt idx="503">
                  <c:v>2.5057670000000001</c:v>
                </c:pt>
                <c:pt idx="504">
                  <c:v>2.3708629999999875</c:v>
                </c:pt>
                <c:pt idx="505">
                  <c:v>2.1797800000000001</c:v>
                </c:pt>
                <c:pt idx="506">
                  <c:v>2.0921659999999926</c:v>
                </c:pt>
                <c:pt idx="507">
                  <c:v>2.1951040000000002</c:v>
                </c:pt>
                <c:pt idx="508">
                  <c:v>2.2336749999999999</c:v>
                </c:pt>
                <c:pt idx="509">
                  <c:v>2.2100629999999977</c:v>
                </c:pt>
                <c:pt idx="510">
                  <c:v>2.1295899999999999</c:v>
                </c:pt>
                <c:pt idx="511">
                  <c:v>2.0001720000000001</c:v>
                </c:pt>
                <c:pt idx="512">
                  <c:v>1.83168</c:v>
                </c:pt>
                <c:pt idx="513">
                  <c:v>1.785145</c:v>
                </c:pt>
                <c:pt idx="514">
                  <c:v>1.8155329999999998</c:v>
                </c:pt>
                <c:pt idx="515">
                  <c:v>1.802997</c:v>
                </c:pt>
                <c:pt idx="516">
                  <c:v>1.7507329999999999</c:v>
                </c:pt>
                <c:pt idx="517">
                  <c:v>1.6637999999999962</c:v>
                </c:pt>
                <c:pt idx="518">
                  <c:v>1.5486959999999999</c:v>
                </c:pt>
                <c:pt idx="519">
                  <c:v>1.5195669999999957</c:v>
                </c:pt>
                <c:pt idx="520">
                  <c:v>1.5029299999999954</c:v>
                </c:pt>
                <c:pt idx="521">
                  <c:v>1.464297</c:v>
                </c:pt>
                <c:pt idx="522">
                  <c:v>1.4064859999999999</c:v>
                </c:pt>
                <c:pt idx="523">
                  <c:v>1.3331189999999999</c:v>
                </c:pt>
                <c:pt idx="524">
                  <c:v>1.248362</c:v>
                </c:pt>
                <c:pt idx="525">
                  <c:v>1.1566580000000037</c:v>
                </c:pt>
                <c:pt idx="526">
                  <c:v>1.0624659999999999</c:v>
                </c:pt>
                <c:pt idx="527">
                  <c:v>1.0999939999999957</c:v>
                </c:pt>
                <c:pt idx="528">
                  <c:v>1.123272</c:v>
                </c:pt>
                <c:pt idx="529">
                  <c:v>1.1214289999999998</c:v>
                </c:pt>
                <c:pt idx="530">
                  <c:v>1.0959379999999999</c:v>
                </c:pt>
                <c:pt idx="531">
                  <c:v>1.0494239999999957</c:v>
                </c:pt>
                <c:pt idx="532">
                  <c:v>0.98542299999999727</c:v>
                </c:pt>
                <c:pt idx="533">
                  <c:v>0.97741599999999951</c:v>
                </c:pt>
                <c:pt idx="534">
                  <c:v>1.003355</c:v>
                </c:pt>
                <c:pt idx="535">
                  <c:v>1.0096769999999962</c:v>
                </c:pt>
                <c:pt idx="536">
                  <c:v>0.99697599999999997</c:v>
                </c:pt>
                <c:pt idx="537">
                  <c:v>0.96682500000000249</c:v>
                </c:pt>
                <c:pt idx="538">
                  <c:v>0.92160399999999998</c:v>
                </c:pt>
                <c:pt idx="539">
                  <c:v>0.86431199999999997</c:v>
                </c:pt>
                <c:pt idx="540">
                  <c:v>0.85834500000000236</c:v>
                </c:pt>
                <c:pt idx="541">
                  <c:v>0.86188600000000004</c:v>
                </c:pt>
                <c:pt idx="542">
                  <c:v>0.85236599999999996</c:v>
                </c:pt>
                <c:pt idx="543">
                  <c:v>0.83072600000000063</c:v>
                </c:pt>
                <c:pt idx="544">
                  <c:v>0.798489</c:v>
                </c:pt>
                <c:pt idx="545">
                  <c:v>0.784022</c:v>
                </c:pt>
                <c:pt idx="546">
                  <c:v>0.77996900000000235</c:v>
                </c:pt>
                <c:pt idx="547">
                  <c:v>0.76873499999999995</c:v>
                </c:pt>
                <c:pt idx="548">
                  <c:v>0.75084600000000212</c:v>
                </c:pt>
                <c:pt idx="549">
                  <c:v>0.72715099999999999</c:v>
                </c:pt>
                <c:pt idx="550">
                  <c:v>0.69874899999999995</c:v>
                </c:pt>
                <c:pt idx="551">
                  <c:v>0.6669090000000033</c:v>
                </c:pt>
                <c:pt idx="552">
                  <c:v>0.63298699999999997</c:v>
                </c:pt>
                <c:pt idx="553">
                  <c:v>0.59834999999999949</c:v>
                </c:pt>
                <c:pt idx="554">
                  <c:v>0.56429600000000002</c:v>
                </c:pt>
                <c:pt idx="555">
                  <c:v>0.53203599999999951</c:v>
                </c:pt>
                <c:pt idx="556">
                  <c:v>0.52672900000000211</c:v>
                </c:pt>
                <c:pt idx="557">
                  <c:v>0.51412500000000005</c:v>
                </c:pt>
                <c:pt idx="558">
                  <c:v>0.495031</c:v>
                </c:pt>
                <c:pt idx="559">
                  <c:v>0.477767</c:v>
                </c:pt>
                <c:pt idx="560">
                  <c:v>0.48673900000000003</c:v>
                </c:pt>
                <c:pt idx="561">
                  <c:v>0.48985500000000032</c:v>
                </c:pt>
                <c:pt idx="562">
                  <c:v>0.48695300000000002</c:v>
                </c:pt>
                <c:pt idx="563">
                  <c:v>0.478215</c:v>
                </c:pt>
                <c:pt idx="564">
                  <c:v>0.46412100000000001</c:v>
                </c:pt>
                <c:pt idx="565">
                  <c:v>0.44540800000000008</c:v>
                </c:pt>
                <c:pt idx="566">
                  <c:v>0.43070800000000031</c:v>
                </c:pt>
                <c:pt idx="567">
                  <c:v>0.43109500000000001</c:v>
                </c:pt>
                <c:pt idx="568">
                  <c:v>0.42740900000000032</c:v>
                </c:pt>
                <c:pt idx="569">
                  <c:v>0.4197300000000001</c:v>
                </c:pt>
                <c:pt idx="570">
                  <c:v>0.4191970000000001</c:v>
                </c:pt>
                <c:pt idx="571">
                  <c:v>0.41748100000000032</c:v>
                </c:pt>
                <c:pt idx="572">
                  <c:v>0.41363</c:v>
                </c:pt>
                <c:pt idx="573">
                  <c:v>0.407557</c:v>
                </c:pt>
                <c:pt idx="574">
                  <c:v>0.39930600000000177</c:v>
                </c:pt>
                <c:pt idx="575">
                  <c:v>0.38904000000000094</c:v>
                </c:pt>
                <c:pt idx="576">
                  <c:v>0.37702100000000038</c:v>
                </c:pt>
                <c:pt idx="577">
                  <c:v>0.36358900000000038</c:v>
                </c:pt>
                <c:pt idx="578">
                  <c:v>0.34913500000000003</c:v>
                </c:pt>
                <c:pt idx="579">
                  <c:v>0.33407800000000176</c:v>
                </c:pt>
                <c:pt idx="580">
                  <c:v>0.31883900000000032</c:v>
                </c:pt>
                <c:pt idx="581">
                  <c:v>0.30381800000000142</c:v>
                </c:pt>
                <c:pt idx="582">
                  <c:v>0.28937400000000124</c:v>
                </c:pt>
                <c:pt idx="583">
                  <c:v>0.27581000000000094</c:v>
                </c:pt>
                <c:pt idx="584">
                  <c:v>0.26336200000000032</c:v>
                </c:pt>
                <c:pt idx="585">
                  <c:v>0.25218700000000011</c:v>
                </c:pt>
                <c:pt idx="586">
                  <c:v>0.24237</c:v>
                </c:pt>
                <c:pt idx="587">
                  <c:v>0.23391500000000068</c:v>
                </c:pt>
                <c:pt idx="588">
                  <c:v>0.22675999999999999</c:v>
                </c:pt>
                <c:pt idx="589">
                  <c:v>0.22078</c:v>
                </c:pt>
                <c:pt idx="590">
                  <c:v>0.21580400000000041</c:v>
                </c:pt>
                <c:pt idx="591">
                  <c:v>0.211622</c:v>
                </c:pt>
                <c:pt idx="592">
                  <c:v>0.20800500000000041</c:v>
                </c:pt>
                <c:pt idx="593">
                  <c:v>0.20471700000000068</c:v>
                </c:pt>
                <c:pt idx="594">
                  <c:v>0.20152500000000001</c:v>
                </c:pt>
                <c:pt idx="595">
                  <c:v>0.1982160000000005</c:v>
                </c:pt>
                <c:pt idx="596">
                  <c:v>0.194606</c:v>
                </c:pt>
                <c:pt idx="597">
                  <c:v>0.19054399999999999</c:v>
                </c:pt>
                <c:pt idx="598">
                  <c:v>0.1859210000000005</c:v>
                </c:pt>
                <c:pt idx="599">
                  <c:v>0.180673</c:v>
                </c:pt>
                <c:pt idx="600">
                  <c:v>0.17477500000000001</c:v>
                </c:pt>
                <c:pt idx="601">
                  <c:v>0.16824700000000056</c:v>
                </c:pt>
                <c:pt idx="602">
                  <c:v>0.16114300000000001</c:v>
                </c:pt>
                <c:pt idx="603">
                  <c:v>0.15355000000000021</c:v>
                </c:pt>
                <c:pt idx="604">
                  <c:v>0.14557600000000001</c:v>
                </c:pt>
                <c:pt idx="605">
                  <c:v>0.13734800000000041</c:v>
                </c:pt>
                <c:pt idx="606">
                  <c:v>0.1289980000000005</c:v>
                </c:pt>
                <c:pt idx="607">
                  <c:v>0.12066000000000024</c:v>
                </c:pt>
                <c:pt idx="608">
                  <c:v>0.11246200000000002</c:v>
                </c:pt>
                <c:pt idx="609">
                  <c:v>0.10451600000000009</c:v>
                </c:pt>
                <c:pt idx="610">
                  <c:v>9.6918000000000004E-2</c:v>
                </c:pt>
                <c:pt idx="611">
                  <c:v>8.9744000000000268E-2</c:v>
                </c:pt>
                <c:pt idx="612">
                  <c:v>8.3044000000000298E-2</c:v>
                </c:pt>
                <c:pt idx="613">
                  <c:v>7.6844999999999997E-2</c:v>
                </c:pt>
                <c:pt idx="614">
                  <c:v>7.1150000000000005E-2</c:v>
                </c:pt>
                <c:pt idx="615">
                  <c:v>6.5941E-2</c:v>
                </c:pt>
                <c:pt idx="616">
                  <c:v>6.1182000000000014E-2</c:v>
                </c:pt>
                <c:pt idx="617">
                  <c:v>5.6820999999999997E-2</c:v>
                </c:pt>
                <c:pt idx="618">
                  <c:v>5.2794000000000237E-2</c:v>
                </c:pt>
                <c:pt idx="619">
                  <c:v>4.9033000000000188E-2</c:v>
                </c:pt>
                <c:pt idx="620">
                  <c:v>4.5467000000000132E-2</c:v>
                </c:pt>
                <c:pt idx="621">
                  <c:v>4.2026000000000112E-2</c:v>
                </c:pt>
                <c:pt idx="622">
                  <c:v>3.8648000000000002E-2</c:v>
                </c:pt>
                <c:pt idx="623">
                  <c:v>3.5279000000000116E-2</c:v>
                </c:pt>
                <c:pt idx="624">
                  <c:v>3.4626000000000004E-2</c:v>
                </c:pt>
                <c:pt idx="625">
                  <c:v>3.4022999999999998E-2</c:v>
                </c:pt>
                <c:pt idx="626">
                  <c:v>3.3151E-2</c:v>
                </c:pt>
                <c:pt idx="627">
                  <c:v>3.3408E-2</c:v>
                </c:pt>
                <c:pt idx="628">
                  <c:v>3.3741E-2</c:v>
                </c:pt>
                <c:pt idx="629">
                  <c:v>3.3751000000000003E-2</c:v>
                </c:pt>
                <c:pt idx="630">
                  <c:v>3.3442E-2</c:v>
                </c:pt>
                <c:pt idx="631">
                  <c:v>3.2831000000000186E-2</c:v>
                </c:pt>
                <c:pt idx="632">
                  <c:v>3.2356000000000003E-2</c:v>
                </c:pt>
                <c:pt idx="633">
                  <c:v>3.285600000000001E-2</c:v>
                </c:pt>
                <c:pt idx="634">
                  <c:v>3.3083000000000001E-2</c:v>
                </c:pt>
                <c:pt idx="635">
                  <c:v>3.3022000000000003E-2</c:v>
                </c:pt>
                <c:pt idx="636">
                  <c:v>3.2670000000000123E-2</c:v>
                </c:pt>
                <c:pt idx="637">
                  <c:v>3.2035000000000154E-2</c:v>
                </c:pt>
                <c:pt idx="638">
                  <c:v>3.1134999999999999E-2</c:v>
                </c:pt>
                <c:pt idx="639">
                  <c:v>3.1579000000000051E-2</c:v>
                </c:pt>
                <c:pt idx="640">
                  <c:v>3.1980000000000001E-2</c:v>
                </c:pt>
                <c:pt idx="641">
                  <c:v>3.2152E-2</c:v>
                </c:pt>
                <c:pt idx="642">
                  <c:v>3.2140000000000002E-2</c:v>
                </c:pt>
                <c:pt idx="643">
                  <c:v>3.1988000000000009E-2</c:v>
                </c:pt>
                <c:pt idx="644">
                  <c:v>3.1734000000000005E-2</c:v>
                </c:pt>
                <c:pt idx="645">
                  <c:v>3.1414999999999998E-2</c:v>
                </c:pt>
                <c:pt idx="646">
                  <c:v>3.1058000000000002E-2</c:v>
                </c:pt>
                <c:pt idx="647">
                  <c:v>3.0687000000000089E-2</c:v>
                </c:pt>
                <c:pt idx="648">
                  <c:v>3.0315999999999999E-2</c:v>
                </c:pt>
                <c:pt idx="649">
                  <c:v>2.9953E-2</c:v>
                </c:pt>
                <c:pt idx="650">
                  <c:v>2.9595999999999997E-2</c:v>
                </c:pt>
                <c:pt idx="651">
                  <c:v>2.9447000000000056E-2</c:v>
                </c:pt>
                <c:pt idx="652">
                  <c:v>2.9415000000000011E-2</c:v>
                </c:pt>
                <c:pt idx="653">
                  <c:v>2.9327999999999993E-2</c:v>
                </c:pt>
                <c:pt idx="654">
                  <c:v>2.9191000000000002E-2</c:v>
                </c:pt>
                <c:pt idx="655">
                  <c:v>2.9007000000000012E-2</c:v>
                </c:pt>
                <c:pt idx="656">
                  <c:v>2.877300000000001E-2</c:v>
                </c:pt>
                <c:pt idx="657">
                  <c:v>2.8486999999999998E-2</c:v>
                </c:pt>
                <c:pt idx="658">
                  <c:v>2.8140999999999989E-2</c:v>
                </c:pt>
                <c:pt idx="659">
                  <c:v>2.7729000000000011E-2</c:v>
                </c:pt>
                <c:pt idx="660">
                  <c:v>2.7244000000000056E-2</c:v>
                </c:pt>
                <c:pt idx="661">
                  <c:v>2.6679000000000119E-2</c:v>
                </c:pt>
                <c:pt idx="662">
                  <c:v>2.6026000000000001E-2</c:v>
                </c:pt>
                <c:pt idx="663">
                  <c:v>2.5282000000000002E-2</c:v>
                </c:pt>
                <c:pt idx="664">
                  <c:v>2.4442999999999999E-2</c:v>
                </c:pt>
                <c:pt idx="665">
                  <c:v>2.351E-2</c:v>
                </c:pt>
                <c:pt idx="666">
                  <c:v>2.2485000000000106E-2</c:v>
                </c:pt>
                <c:pt idx="667">
                  <c:v>2.1371000000000081E-2</c:v>
                </c:pt>
                <c:pt idx="668">
                  <c:v>2.0175999999999999E-2</c:v>
                </c:pt>
                <c:pt idx="669">
                  <c:v>1.8908999999999999E-2</c:v>
                </c:pt>
                <c:pt idx="670">
                  <c:v>1.7580999999999999E-2</c:v>
                </c:pt>
                <c:pt idx="671">
                  <c:v>1.6202000000000001E-2</c:v>
                </c:pt>
                <c:pt idx="672">
                  <c:v>1.4787000000000003E-2</c:v>
                </c:pt>
                <c:pt idx="673">
                  <c:v>1.3348E-2</c:v>
                </c:pt>
                <c:pt idx="674">
                  <c:v>1.1900000000000058E-2</c:v>
                </c:pt>
                <c:pt idx="675">
                  <c:v>1.0669000000000001E-2</c:v>
                </c:pt>
                <c:pt idx="676">
                  <c:v>1.0675E-2</c:v>
                </c:pt>
                <c:pt idx="677">
                  <c:v>1.0825000000000001E-2</c:v>
                </c:pt>
                <c:pt idx="678">
                  <c:v>1.0880000000000023E-2</c:v>
                </c:pt>
                <c:pt idx="679">
                  <c:v>1.0843000000000005E-2</c:v>
                </c:pt>
                <c:pt idx="680">
                  <c:v>1.0722000000000021E-2</c:v>
                </c:pt>
                <c:pt idx="681">
                  <c:v>1.0531E-2</c:v>
                </c:pt>
                <c:pt idx="682">
                  <c:v>1.0666999999999999E-2</c:v>
                </c:pt>
                <c:pt idx="683">
                  <c:v>1.0711999999999998E-2</c:v>
                </c:pt>
                <c:pt idx="684">
                  <c:v>1.0668E-2</c:v>
                </c:pt>
                <c:pt idx="685">
                  <c:v>1.0539E-2</c:v>
                </c:pt>
                <c:pt idx="686">
                  <c:v>1.0728000000000001E-2</c:v>
                </c:pt>
                <c:pt idx="687">
                  <c:v>1.0860000000000003E-2</c:v>
                </c:pt>
                <c:pt idx="688">
                  <c:v>1.0907999999999999E-2</c:v>
                </c:pt>
                <c:pt idx="689">
                  <c:v>1.0873000000000001E-2</c:v>
                </c:pt>
                <c:pt idx="690">
                  <c:v>1.0756E-2</c:v>
                </c:pt>
                <c:pt idx="691">
                  <c:v>1.0560999999999999E-2</c:v>
                </c:pt>
                <c:pt idx="692">
                  <c:v>1.0314E-2</c:v>
                </c:pt>
                <c:pt idx="693">
                  <c:v>1.0527999999999999E-2</c:v>
                </c:pt>
                <c:pt idx="694">
                  <c:v>1.0685999999999999E-2</c:v>
                </c:pt>
                <c:pt idx="695">
                  <c:v>1.0784999999999999E-2</c:v>
                </c:pt>
                <c:pt idx="696">
                  <c:v>1.0822999999999999E-2</c:v>
                </c:pt>
                <c:pt idx="697">
                  <c:v>1.0799E-2</c:v>
                </c:pt>
                <c:pt idx="698">
                  <c:v>1.0711999999999998E-2</c:v>
                </c:pt>
                <c:pt idx="699">
                  <c:v>1.0560999999999999E-2</c:v>
                </c:pt>
                <c:pt idx="700">
                  <c:v>1.0347E-2</c:v>
                </c:pt>
                <c:pt idx="701">
                  <c:v>1.0071E-2</c:v>
                </c:pt>
                <c:pt idx="702">
                  <c:v>9.9630000000000447E-3</c:v>
                </c:pt>
                <c:pt idx="703">
                  <c:v>9.9280000000000028E-3</c:v>
                </c:pt>
                <c:pt idx="704">
                  <c:v>9.8340000000000007E-3</c:v>
                </c:pt>
                <c:pt idx="705">
                  <c:v>9.6830000000000006E-3</c:v>
                </c:pt>
                <c:pt idx="706">
                  <c:v>9.4760000000000382E-3</c:v>
                </c:pt>
                <c:pt idx="707">
                  <c:v>9.2150000000000027E-3</c:v>
                </c:pt>
                <c:pt idx="708">
                  <c:v>8.9050000000000448E-3</c:v>
                </c:pt>
                <c:pt idx="709">
                  <c:v>8.5490000000000028E-3</c:v>
                </c:pt>
                <c:pt idx="710">
                  <c:v>8.1510000000000228E-3</c:v>
                </c:pt>
                <c:pt idx="711">
                  <c:v>7.715000000000017E-3</c:v>
                </c:pt>
                <c:pt idx="712">
                  <c:v>7.2460000000000215E-3</c:v>
                </c:pt>
                <c:pt idx="713">
                  <c:v>6.7490000000000249E-3</c:v>
                </c:pt>
                <c:pt idx="714">
                  <c:v>6.2290000000000114E-3</c:v>
                </c:pt>
                <c:pt idx="715">
                  <c:v>5.6909999999999999E-3</c:v>
                </c:pt>
                <c:pt idx="716">
                  <c:v>5.1400000000000013E-3</c:v>
                </c:pt>
                <c:pt idx="717">
                  <c:v>4.5810000000000191E-3</c:v>
                </c:pt>
                <c:pt idx="718">
                  <c:v>4.3900000000000024E-3</c:v>
                </c:pt>
                <c:pt idx="719">
                  <c:v>4.4050000000000113E-3</c:v>
                </c:pt>
                <c:pt idx="720">
                  <c:v>4.3839999999999999E-3</c:v>
                </c:pt>
                <c:pt idx="721">
                  <c:v>4.3299999999999996E-3</c:v>
                </c:pt>
                <c:pt idx="722">
                  <c:v>4.3949999999999996E-3</c:v>
                </c:pt>
                <c:pt idx="723">
                  <c:v>4.424E-3</c:v>
                </c:pt>
                <c:pt idx="724">
                  <c:v>4.4159999999999998E-3</c:v>
                </c:pt>
                <c:pt idx="725">
                  <c:v>4.3730000000000114E-3</c:v>
                </c:pt>
                <c:pt idx="726">
                  <c:v>4.4020000000000014E-3</c:v>
                </c:pt>
                <c:pt idx="727">
                  <c:v>4.4640000000000001E-3</c:v>
                </c:pt>
                <c:pt idx="728">
                  <c:v>4.4900000000000113E-3</c:v>
                </c:pt>
                <c:pt idx="729">
                  <c:v>4.4810000000000197E-3</c:v>
                </c:pt>
                <c:pt idx="730">
                  <c:v>4.4370000000000034E-3</c:v>
                </c:pt>
                <c:pt idx="731">
                  <c:v>4.3590000000000104E-3</c:v>
                </c:pt>
                <c:pt idx="732">
                  <c:v>4.3360000000000161E-3</c:v>
                </c:pt>
                <c:pt idx="733">
                  <c:v>4.4580000000000114E-3</c:v>
                </c:pt>
                <c:pt idx="734">
                  <c:v>4.5470000000000024E-3</c:v>
                </c:pt>
                <c:pt idx="735">
                  <c:v>4.6020000000000002E-3</c:v>
                </c:pt>
                <c:pt idx="736">
                  <c:v>4.6239999999999996E-3</c:v>
                </c:pt>
                <c:pt idx="737">
                  <c:v>4.6129999999999956E-3</c:v>
                </c:pt>
                <c:pt idx="738">
                  <c:v>4.5700000000000124E-3</c:v>
                </c:pt>
                <c:pt idx="739">
                  <c:v>4.4949999999999999E-3</c:v>
                </c:pt>
                <c:pt idx="740">
                  <c:v>4.3909999999999999E-3</c:v>
                </c:pt>
                <c:pt idx="741">
                  <c:v>4.2579999999999996E-3</c:v>
                </c:pt>
                <c:pt idx="742">
                  <c:v>4.1590000000000004E-3</c:v>
                </c:pt>
                <c:pt idx="743">
                  <c:v>4.15E-3</c:v>
                </c:pt>
                <c:pt idx="744">
                  <c:v>4.1120000000000002E-3</c:v>
                </c:pt>
                <c:pt idx="745">
                  <c:v>4.0450000000000104E-3</c:v>
                </c:pt>
                <c:pt idx="746">
                  <c:v>3.9519999999999998E-3</c:v>
                </c:pt>
                <c:pt idx="747">
                  <c:v>3.8330000000000052E-3</c:v>
                </c:pt>
                <c:pt idx="748">
                  <c:v>3.6900000000000079E-3</c:v>
                </c:pt>
                <c:pt idx="749">
                  <c:v>3.5260000000000079E-3</c:v>
                </c:pt>
                <c:pt idx="750">
                  <c:v>3.3420000000000012E-3</c:v>
                </c:pt>
                <c:pt idx="751">
                  <c:v>3.1400000000000134E-3</c:v>
                </c:pt>
                <c:pt idx="752">
                  <c:v>2.9220000000000001E-3</c:v>
                </c:pt>
                <c:pt idx="753">
                  <c:v>2.6910000000000002E-3</c:v>
                </c:pt>
                <c:pt idx="754">
                  <c:v>2.4500000000000012E-3</c:v>
                </c:pt>
                <c:pt idx="755">
                  <c:v>2.199E-3</c:v>
                </c:pt>
                <c:pt idx="756">
                  <c:v>2.0119999999999999E-3</c:v>
                </c:pt>
                <c:pt idx="757">
                  <c:v>2.0080000000000002E-3</c:v>
                </c:pt>
                <c:pt idx="758">
                  <c:v>1.9880000000000093E-3</c:v>
                </c:pt>
                <c:pt idx="759">
                  <c:v>2.0219999999999999E-3</c:v>
                </c:pt>
                <c:pt idx="760">
                  <c:v>2.0380000000000012E-3</c:v>
                </c:pt>
                <c:pt idx="761">
                  <c:v>2.036E-3</c:v>
                </c:pt>
                <c:pt idx="762">
                  <c:v>2.0180000000000011E-3</c:v>
                </c:pt>
                <c:pt idx="763">
                  <c:v>2.0070000000000079E-3</c:v>
                </c:pt>
                <c:pt idx="764">
                  <c:v>2.0380000000000012E-3</c:v>
                </c:pt>
                <c:pt idx="765">
                  <c:v>2.0509999999999999E-3</c:v>
                </c:pt>
                <c:pt idx="766">
                  <c:v>2.0470000000000089E-3</c:v>
                </c:pt>
                <c:pt idx="767">
                  <c:v>2.0270000000000084E-3</c:v>
                </c:pt>
                <c:pt idx="768">
                  <c:v>1.9910000000000075E-3</c:v>
                </c:pt>
                <c:pt idx="769">
                  <c:v>2.0180000000000011E-3</c:v>
                </c:pt>
                <c:pt idx="770">
                  <c:v>2.0810000000000052E-3</c:v>
                </c:pt>
                <c:pt idx="771">
                  <c:v>2.1260000000000012E-3</c:v>
                </c:pt>
                <c:pt idx="772">
                  <c:v>2.1540000000000001E-3</c:v>
                </c:pt>
                <c:pt idx="773">
                  <c:v>2.1630000000000126E-3</c:v>
                </c:pt>
                <c:pt idx="774">
                  <c:v>2.1559999999999999E-3</c:v>
                </c:pt>
                <c:pt idx="775">
                  <c:v>2.1320000000000002E-3</c:v>
                </c:pt>
                <c:pt idx="776">
                  <c:v>2.0920000000000001E-3</c:v>
                </c:pt>
                <c:pt idx="777">
                  <c:v>2.0370000000000002E-3</c:v>
                </c:pt>
                <c:pt idx="778">
                  <c:v>1.9670000000000074E-3</c:v>
                </c:pt>
                <c:pt idx="779">
                  <c:v>1.9180000000000085E-3</c:v>
                </c:pt>
                <c:pt idx="780">
                  <c:v>1.9130000000000065E-3</c:v>
                </c:pt>
                <c:pt idx="781">
                  <c:v>1.8930000000000054E-3</c:v>
                </c:pt>
                <c:pt idx="782">
                  <c:v>1.8590000000000058E-3</c:v>
                </c:pt>
                <c:pt idx="783">
                  <c:v>1.8110000000000047E-3</c:v>
                </c:pt>
                <c:pt idx="784">
                  <c:v>1.7500000000000048E-3</c:v>
                </c:pt>
                <c:pt idx="785">
                  <c:v>1.6780000000000078E-3</c:v>
                </c:pt>
                <c:pt idx="786">
                  <c:v>1.5939999999999999E-3</c:v>
                </c:pt>
                <c:pt idx="787">
                  <c:v>1.5009999999999999E-3</c:v>
                </c:pt>
                <c:pt idx="788">
                  <c:v>1.3990000000000044E-3</c:v>
                </c:pt>
                <c:pt idx="789">
                  <c:v>1.2890000000000037E-3</c:v>
                </c:pt>
                <c:pt idx="790">
                  <c:v>1.1730000000000037E-3</c:v>
                </c:pt>
                <c:pt idx="791">
                  <c:v>1.0510000000000001E-3</c:v>
                </c:pt>
                <c:pt idx="792">
                  <c:v>9.7500000000000267E-4</c:v>
                </c:pt>
                <c:pt idx="793">
                  <c:v>9.7800000000000165E-4</c:v>
                </c:pt>
                <c:pt idx="794">
                  <c:v>9.9400000000000096E-4</c:v>
                </c:pt>
                <c:pt idx="795">
                  <c:v>1.0009999999999999E-3</c:v>
                </c:pt>
                <c:pt idx="796">
                  <c:v>9.9800000000000409E-4</c:v>
                </c:pt>
                <c:pt idx="797">
                  <c:v>9.8700000000000458E-4</c:v>
                </c:pt>
                <c:pt idx="798">
                  <c:v>9.8100000000000487E-4</c:v>
                </c:pt>
                <c:pt idx="799">
                  <c:v>9.9500000000000543E-4</c:v>
                </c:pt>
                <c:pt idx="800">
                  <c:v>1.0009999999999999E-3</c:v>
                </c:pt>
                <c:pt idx="801">
                  <c:v>9.9700000000000483E-4</c:v>
                </c:pt>
                <c:pt idx="802">
                  <c:v>9.8500000000000562E-4</c:v>
                </c:pt>
                <c:pt idx="803">
                  <c:v>9.6500000000000383E-4</c:v>
                </c:pt>
                <c:pt idx="804">
                  <c:v>9.9700000000000483E-4</c:v>
                </c:pt>
                <c:pt idx="805">
                  <c:v>1.031E-3</c:v>
                </c:pt>
                <c:pt idx="806">
                  <c:v>1.0540000000000039E-3</c:v>
                </c:pt>
                <c:pt idx="807">
                  <c:v>1.0679999999999978E-3</c:v>
                </c:pt>
                <c:pt idx="808">
                  <c:v>1.0730000000000021E-3</c:v>
                </c:pt>
                <c:pt idx="809">
                  <c:v>1.0679999999999978E-3</c:v>
                </c:pt>
                <c:pt idx="810">
                  <c:v>1.0529999999999999E-3</c:v>
                </c:pt>
                <c:pt idx="811">
                  <c:v>1.031E-3</c:v>
                </c:pt>
                <c:pt idx="812">
                  <c:v>1.0000000000000039E-3</c:v>
                </c:pt>
                <c:pt idx="813">
                  <c:v>9.6200000000000062E-4</c:v>
                </c:pt>
                <c:pt idx="814">
                  <c:v>9.4000000000000268E-4</c:v>
                </c:pt>
                <c:pt idx="815">
                  <c:v>9.3600000000000562E-4</c:v>
                </c:pt>
                <c:pt idx="816">
                  <c:v>9.2500000000000264E-4</c:v>
                </c:pt>
                <c:pt idx="817">
                  <c:v>9.0600000000000359E-4</c:v>
                </c:pt>
                <c:pt idx="818">
                  <c:v>8.8000000000000415E-4</c:v>
                </c:pt>
                <c:pt idx="819">
                  <c:v>8.4700000000000465E-4</c:v>
                </c:pt>
                <c:pt idx="820">
                  <c:v>8.0800000000000067E-4</c:v>
                </c:pt>
                <c:pt idx="821">
                  <c:v>7.6300000000000272E-4</c:v>
                </c:pt>
                <c:pt idx="822">
                  <c:v>7.1300000000000204E-4</c:v>
                </c:pt>
                <c:pt idx="823">
                  <c:v>6.5900000000000192E-4</c:v>
                </c:pt>
                <c:pt idx="824">
                  <c:v>6.0100000000000181E-4</c:v>
                </c:pt>
                <c:pt idx="825">
                  <c:v>5.4000000000000228E-4</c:v>
                </c:pt>
                <c:pt idx="826">
                  <c:v>4.9700000000000319E-4</c:v>
                </c:pt>
                <c:pt idx="827">
                  <c:v>5.0700000000000202E-4</c:v>
                </c:pt>
                <c:pt idx="828">
                  <c:v>5.1300000000000033E-4</c:v>
                </c:pt>
                <c:pt idx="829">
                  <c:v>5.1300000000000033E-4</c:v>
                </c:pt>
                <c:pt idx="830">
                  <c:v>5.0900000000000023E-4</c:v>
                </c:pt>
                <c:pt idx="831">
                  <c:v>5.0000000000000034E-4</c:v>
                </c:pt>
                <c:pt idx="832">
                  <c:v>5.0400000000000184E-4</c:v>
                </c:pt>
                <c:pt idx="833">
                  <c:v>5.0900000000000023E-4</c:v>
                </c:pt>
                <c:pt idx="834">
                  <c:v>5.0900000000000023E-4</c:v>
                </c:pt>
                <c:pt idx="835">
                  <c:v>5.0500000000000013E-4</c:v>
                </c:pt>
                <c:pt idx="836">
                  <c:v>4.9600000000000024E-4</c:v>
                </c:pt>
                <c:pt idx="837">
                  <c:v>4.9500000000000195E-4</c:v>
                </c:pt>
                <c:pt idx="838">
                  <c:v>5.1699999999999999E-4</c:v>
                </c:pt>
                <c:pt idx="839">
                  <c:v>5.3400000000000181E-4</c:v>
                </c:pt>
                <c:pt idx="840">
                  <c:v>5.450000000000023E-4</c:v>
                </c:pt>
                <c:pt idx="841">
                  <c:v>5.5000000000000123E-4</c:v>
                </c:pt>
                <c:pt idx="842">
                  <c:v>5.5000000000000123E-4</c:v>
                </c:pt>
                <c:pt idx="843">
                  <c:v>5.450000000000023E-4</c:v>
                </c:pt>
                <c:pt idx="844">
                  <c:v>5.3500000000000021E-4</c:v>
                </c:pt>
                <c:pt idx="845">
                  <c:v>5.2100000000000182E-4</c:v>
                </c:pt>
                <c:pt idx="846">
                  <c:v>5.0200000000000038E-4</c:v>
                </c:pt>
                <c:pt idx="847">
                  <c:v>4.7900000000000134E-4</c:v>
                </c:pt>
                <c:pt idx="848">
                  <c:v>4.7800000000000197E-4</c:v>
                </c:pt>
                <c:pt idx="849">
                  <c:v>4.7400000000000193E-4</c:v>
                </c:pt>
                <c:pt idx="850">
                  <c:v>4.6600000000000011E-4</c:v>
                </c:pt>
                <c:pt idx="851">
                  <c:v>4.530000000000018E-4</c:v>
                </c:pt>
                <c:pt idx="852">
                  <c:v>4.3700000000000124E-4</c:v>
                </c:pt>
                <c:pt idx="853">
                  <c:v>4.1800000000000013E-4</c:v>
                </c:pt>
                <c:pt idx="854">
                  <c:v>3.9500000000000098E-4</c:v>
                </c:pt>
                <c:pt idx="855">
                  <c:v>3.6900000000000143E-4</c:v>
                </c:pt>
                <c:pt idx="856">
                  <c:v>3.4100000000000016E-4</c:v>
                </c:pt>
                <c:pt idx="857">
                  <c:v>3.1100000000000105E-4</c:v>
                </c:pt>
                <c:pt idx="858">
                  <c:v>2.7900000000000104E-4</c:v>
                </c:pt>
                <c:pt idx="859">
                  <c:v>2.6400000000000121E-4</c:v>
                </c:pt>
                <c:pt idx="860">
                  <c:v>2.6900000000000052E-4</c:v>
                </c:pt>
                <c:pt idx="861">
                  <c:v>2.7000000000000136E-4</c:v>
                </c:pt>
                <c:pt idx="862">
                  <c:v>2.6900000000000052E-4</c:v>
                </c:pt>
                <c:pt idx="863">
                  <c:v>2.6500000000000042E-4</c:v>
                </c:pt>
                <c:pt idx="864">
                  <c:v>2.6100000000000011E-4</c:v>
                </c:pt>
                <c:pt idx="865">
                  <c:v>2.6500000000000042E-4</c:v>
                </c:pt>
                <c:pt idx="866">
                  <c:v>2.6600000000000132E-4</c:v>
                </c:pt>
                <c:pt idx="867">
                  <c:v>2.6500000000000042E-4</c:v>
                </c:pt>
                <c:pt idx="868">
                  <c:v>2.6100000000000011E-4</c:v>
                </c:pt>
                <c:pt idx="869">
                  <c:v>2.5500000000000002E-4</c:v>
                </c:pt>
                <c:pt idx="870">
                  <c:v>2.6400000000000121E-4</c:v>
                </c:pt>
                <c:pt idx="871">
                  <c:v>2.7500000000000012E-4</c:v>
                </c:pt>
                <c:pt idx="872">
                  <c:v>2.8300000000000005E-4</c:v>
                </c:pt>
                <c:pt idx="873">
                  <c:v>2.8700000000000015E-4</c:v>
                </c:pt>
                <c:pt idx="874">
                  <c:v>2.8900000000000014E-4</c:v>
                </c:pt>
                <c:pt idx="875">
                  <c:v>2.8800000000000012E-4</c:v>
                </c:pt>
                <c:pt idx="876">
                  <c:v>2.8400000000000056E-4</c:v>
                </c:pt>
                <c:pt idx="877">
                  <c:v>2.770000000000012E-4</c:v>
                </c:pt>
                <c:pt idx="878">
                  <c:v>2.6800000000000147E-4</c:v>
                </c:pt>
                <c:pt idx="879">
                  <c:v>2.5600000000000102E-4</c:v>
                </c:pt>
                <c:pt idx="880">
                  <c:v>2.4900000000000014E-4</c:v>
                </c:pt>
                <c:pt idx="881">
                  <c:v>2.4800000000000012E-4</c:v>
                </c:pt>
                <c:pt idx="882">
                  <c:v>2.4500000000000005E-4</c:v>
                </c:pt>
                <c:pt idx="883">
                  <c:v>2.3900000000000001E-4</c:v>
                </c:pt>
                <c:pt idx="884">
                  <c:v>2.31E-4</c:v>
                </c:pt>
                <c:pt idx="885">
                  <c:v>2.2200000000000117E-4</c:v>
                </c:pt>
                <c:pt idx="886">
                  <c:v>2.1000000000000093E-4</c:v>
                </c:pt>
                <c:pt idx="887">
                  <c:v>1.9700000000000116E-4</c:v>
                </c:pt>
                <c:pt idx="888">
                  <c:v>1.820000000000009E-4</c:v>
                </c:pt>
                <c:pt idx="889">
                  <c:v>1.6600000000000097E-4</c:v>
                </c:pt>
                <c:pt idx="890">
                  <c:v>1.4899999999999999E-4</c:v>
                </c:pt>
                <c:pt idx="891">
                  <c:v>1.4200000000000047E-4</c:v>
                </c:pt>
                <c:pt idx="892">
                  <c:v>1.4400000000000052E-4</c:v>
                </c:pt>
                <c:pt idx="893">
                  <c:v>1.4400000000000052E-4</c:v>
                </c:pt>
                <c:pt idx="894">
                  <c:v>1.4300000000000041E-4</c:v>
                </c:pt>
                <c:pt idx="895">
                  <c:v>1.4100000000000001E-4</c:v>
                </c:pt>
                <c:pt idx="896">
                  <c:v>1.3899999999999999E-4</c:v>
                </c:pt>
                <c:pt idx="897">
                  <c:v>1.4100000000000001E-4</c:v>
                </c:pt>
                <c:pt idx="898">
                  <c:v>1.4100000000000001E-4</c:v>
                </c:pt>
                <c:pt idx="899">
                  <c:v>1.3999999999999999E-4</c:v>
                </c:pt>
                <c:pt idx="900">
                  <c:v>1.3799999999999999E-4</c:v>
                </c:pt>
                <c:pt idx="901">
                  <c:v>1.3600000000000073E-4</c:v>
                </c:pt>
                <c:pt idx="902">
                  <c:v>1.4300000000000041E-4</c:v>
                </c:pt>
                <c:pt idx="903">
                  <c:v>1.4799999999999999E-4</c:v>
                </c:pt>
                <c:pt idx="904">
                  <c:v>1.5200000000000066E-4</c:v>
                </c:pt>
                <c:pt idx="905">
                  <c:v>1.5400000000000068E-4</c:v>
                </c:pt>
                <c:pt idx="906">
                  <c:v>1.5400000000000068E-4</c:v>
                </c:pt>
                <c:pt idx="907">
                  <c:v>1.5300000000000066E-4</c:v>
                </c:pt>
                <c:pt idx="908">
                  <c:v>1.5100000000000063E-4</c:v>
                </c:pt>
                <c:pt idx="909">
                  <c:v>1.4600000000000054E-4</c:v>
                </c:pt>
                <c:pt idx="910">
                  <c:v>1.4100000000000001E-4</c:v>
                </c:pt>
                <c:pt idx="911">
                  <c:v>1.3400000000000074E-4</c:v>
                </c:pt>
                <c:pt idx="912">
                  <c:v>1.3300000000000066E-4</c:v>
                </c:pt>
                <c:pt idx="913">
                  <c:v>1.3200000000000066E-4</c:v>
                </c:pt>
                <c:pt idx="914">
                  <c:v>1.2899999999999999E-4</c:v>
                </c:pt>
                <c:pt idx="915">
                  <c:v>1.2600000000000054E-4</c:v>
                </c:pt>
                <c:pt idx="916">
                  <c:v>1.2100000000000049E-4</c:v>
                </c:pt>
                <c:pt idx="917">
                  <c:v>1.1500000000000072E-4</c:v>
                </c:pt>
                <c:pt idx="918">
                  <c:v>1.0900000000000063E-4</c:v>
                </c:pt>
                <c:pt idx="919">
                  <c:v>1.0100000000000046E-4</c:v>
                </c:pt>
                <c:pt idx="920">
                  <c:v>9.300000000000058E-5</c:v>
                </c:pt>
              </c:numCache>
            </c:numRef>
          </c:val>
          <c:smooth val="0"/>
        </c:ser>
        <c:dLbls>
          <c:showLegendKey val="0"/>
          <c:showVal val="0"/>
          <c:showCatName val="0"/>
          <c:showSerName val="0"/>
          <c:showPercent val="0"/>
          <c:showBubbleSize val="0"/>
        </c:dLbls>
        <c:marker val="1"/>
        <c:smooth val="0"/>
        <c:axId val="279263104"/>
        <c:axId val="279264640"/>
      </c:lineChart>
      <c:catAx>
        <c:axId val="279263104"/>
        <c:scaling>
          <c:orientation val="minMax"/>
        </c:scaling>
        <c:delete val="0"/>
        <c:axPos val="b"/>
        <c:majorTickMark val="out"/>
        <c:minorTickMark val="none"/>
        <c:tickLblPos val="nextTo"/>
        <c:crossAx val="279264640"/>
        <c:crosses val="autoZero"/>
        <c:auto val="1"/>
        <c:lblAlgn val="ctr"/>
        <c:lblOffset val="100"/>
        <c:tickLblSkip val="100"/>
        <c:tickMarkSkip val="100"/>
        <c:noMultiLvlLbl val="0"/>
      </c:catAx>
      <c:valAx>
        <c:axId val="279264640"/>
        <c:scaling>
          <c:orientation val="minMax"/>
        </c:scaling>
        <c:delete val="0"/>
        <c:axPos val="l"/>
        <c:majorGridlines/>
        <c:numFmt formatCode="General" sourceLinked="1"/>
        <c:majorTickMark val="out"/>
        <c:minorTickMark val="none"/>
        <c:tickLblPos val="nextTo"/>
        <c:crossAx val="279263104"/>
        <c:crosses val="autoZero"/>
        <c:crossBetween val="between"/>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spPr>
            <a:ln w="19050"/>
          </c:spPr>
          <c:marker>
            <c:symbol val="none"/>
          </c:marker>
          <c:cat>
            <c:numRef>
              <c:f>Sheet2!$A$822:$A$921</c:f>
              <c:numCache>
                <c:formatCode>General</c:formatCode>
                <c:ptCount val="100"/>
                <c:pt idx="0">
                  <c:v>822</c:v>
                </c:pt>
                <c:pt idx="1">
                  <c:v>823</c:v>
                </c:pt>
                <c:pt idx="2">
                  <c:v>824</c:v>
                </c:pt>
                <c:pt idx="3">
                  <c:v>825</c:v>
                </c:pt>
                <c:pt idx="4">
                  <c:v>826</c:v>
                </c:pt>
                <c:pt idx="5">
                  <c:v>827</c:v>
                </c:pt>
                <c:pt idx="6">
                  <c:v>828</c:v>
                </c:pt>
                <c:pt idx="7">
                  <c:v>829</c:v>
                </c:pt>
                <c:pt idx="8">
                  <c:v>830</c:v>
                </c:pt>
                <c:pt idx="9">
                  <c:v>831</c:v>
                </c:pt>
                <c:pt idx="10">
                  <c:v>832</c:v>
                </c:pt>
                <c:pt idx="11">
                  <c:v>833</c:v>
                </c:pt>
                <c:pt idx="12">
                  <c:v>834</c:v>
                </c:pt>
                <c:pt idx="13">
                  <c:v>835</c:v>
                </c:pt>
                <c:pt idx="14">
                  <c:v>836</c:v>
                </c:pt>
                <c:pt idx="15">
                  <c:v>837</c:v>
                </c:pt>
                <c:pt idx="16">
                  <c:v>838</c:v>
                </c:pt>
                <c:pt idx="17">
                  <c:v>839</c:v>
                </c:pt>
                <c:pt idx="18">
                  <c:v>840</c:v>
                </c:pt>
                <c:pt idx="19">
                  <c:v>841</c:v>
                </c:pt>
                <c:pt idx="20">
                  <c:v>842</c:v>
                </c:pt>
                <c:pt idx="21">
                  <c:v>843</c:v>
                </c:pt>
                <c:pt idx="22">
                  <c:v>844</c:v>
                </c:pt>
                <c:pt idx="23">
                  <c:v>845</c:v>
                </c:pt>
                <c:pt idx="24">
                  <c:v>846</c:v>
                </c:pt>
                <c:pt idx="25">
                  <c:v>847</c:v>
                </c:pt>
                <c:pt idx="26">
                  <c:v>848</c:v>
                </c:pt>
                <c:pt idx="27">
                  <c:v>849</c:v>
                </c:pt>
                <c:pt idx="28">
                  <c:v>850</c:v>
                </c:pt>
                <c:pt idx="29">
                  <c:v>851</c:v>
                </c:pt>
                <c:pt idx="30">
                  <c:v>852</c:v>
                </c:pt>
                <c:pt idx="31">
                  <c:v>853</c:v>
                </c:pt>
                <c:pt idx="32">
                  <c:v>854</c:v>
                </c:pt>
                <c:pt idx="33">
                  <c:v>855</c:v>
                </c:pt>
                <c:pt idx="34">
                  <c:v>856</c:v>
                </c:pt>
                <c:pt idx="35">
                  <c:v>857</c:v>
                </c:pt>
                <c:pt idx="36">
                  <c:v>858</c:v>
                </c:pt>
                <c:pt idx="37">
                  <c:v>859</c:v>
                </c:pt>
                <c:pt idx="38">
                  <c:v>860</c:v>
                </c:pt>
                <c:pt idx="39">
                  <c:v>861</c:v>
                </c:pt>
                <c:pt idx="40">
                  <c:v>862</c:v>
                </c:pt>
                <c:pt idx="41">
                  <c:v>863</c:v>
                </c:pt>
                <c:pt idx="42">
                  <c:v>864</c:v>
                </c:pt>
                <c:pt idx="43">
                  <c:v>865</c:v>
                </c:pt>
                <c:pt idx="44">
                  <c:v>866</c:v>
                </c:pt>
                <c:pt idx="45">
                  <c:v>867</c:v>
                </c:pt>
                <c:pt idx="46">
                  <c:v>868</c:v>
                </c:pt>
                <c:pt idx="47">
                  <c:v>869</c:v>
                </c:pt>
                <c:pt idx="48">
                  <c:v>870</c:v>
                </c:pt>
                <c:pt idx="49">
                  <c:v>871</c:v>
                </c:pt>
                <c:pt idx="50">
                  <c:v>872</c:v>
                </c:pt>
                <c:pt idx="51">
                  <c:v>873</c:v>
                </c:pt>
                <c:pt idx="52">
                  <c:v>874</c:v>
                </c:pt>
                <c:pt idx="53">
                  <c:v>875</c:v>
                </c:pt>
                <c:pt idx="54">
                  <c:v>876</c:v>
                </c:pt>
                <c:pt idx="55">
                  <c:v>877</c:v>
                </c:pt>
                <c:pt idx="56">
                  <c:v>878</c:v>
                </c:pt>
                <c:pt idx="57">
                  <c:v>879</c:v>
                </c:pt>
                <c:pt idx="58">
                  <c:v>880</c:v>
                </c:pt>
                <c:pt idx="59">
                  <c:v>881</c:v>
                </c:pt>
                <c:pt idx="60">
                  <c:v>882</c:v>
                </c:pt>
                <c:pt idx="61">
                  <c:v>883</c:v>
                </c:pt>
                <c:pt idx="62">
                  <c:v>884</c:v>
                </c:pt>
                <c:pt idx="63">
                  <c:v>885</c:v>
                </c:pt>
                <c:pt idx="64">
                  <c:v>886</c:v>
                </c:pt>
                <c:pt idx="65">
                  <c:v>887</c:v>
                </c:pt>
                <c:pt idx="66">
                  <c:v>888</c:v>
                </c:pt>
                <c:pt idx="67">
                  <c:v>889</c:v>
                </c:pt>
                <c:pt idx="68">
                  <c:v>890</c:v>
                </c:pt>
                <c:pt idx="69">
                  <c:v>891</c:v>
                </c:pt>
                <c:pt idx="70">
                  <c:v>892</c:v>
                </c:pt>
                <c:pt idx="71">
                  <c:v>893</c:v>
                </c:pt>
                <c:pt idx="72">
                  <c:v>894</c:v>
                </c:pt>
                <c:pt idx="73">
                  <c:v>895</c:v>
                </c:pt>
                <c:pt idx="74">
                  <c:v>896</c:v>
                </c:pt>
                <c:pt idx="75">
                  <c:v>897</c:v>
                </c:pt>
                <c:pt idx="76">
                  <c:v>898</c:v>
                </c:pt>
                <c:pt idx="77">
                  <c:v>899</c:v>
                </c:pt>
                <c:pt idx="78">
                  <c:v>900</c:v>
                </c:pt>
                <c:pt idx="79">
                  <c:v>901</c:v>
                </c:pt>
                <c:pt idx="80">
                  <c:v>902</c:v>
                </c:pt>
                <c:pt idx="81">
                  <c:v>903</c:v>
                </c:pt>
                <c:pt idx="82">
                  <c:v>904</c:v>
                </c:pt>
                <c:pt idx="83">
                  <c:v>905</c:v>
                </c:pt>
                <c:pt idx="84">
                  <c:v>906</c:v>
                </c:pt>
                <c:pt idx="85">
                  <c:v>907</c:v>
                </c:pt>
                <c:pt idx="86">
                  <c:v>908</c:v>
                </c:pt>
                <c:pt idx="87">
                  <c:v>909</c:v>
                </c:pt>
                <c:pt idx="88">
                  <c:v>910</c:v>
                </c:pt>
                <c:pt idx="89">
                  <c:v>911</c:v>
                </c:pt>
                <c:pt idx="90">
                  <c:v>912</c:v>
                </c:pt>
                <c:pt idx="91">
                  <c:v>913</c:v>
                </c:pt>
                <c:pt idx="92">
                  <c:v>914</c:v>
                </c:pt>
                <c:pt idx="93">
                  <c:v>915</c:v>
                </c:pt>
                <c:pt idx="94">
                  <c:v>916</c:v>
                </c:pt>
                <c:pt idx="95">
                  <c:v>917</c:v>
                </c:pt>
                <c:pt idx="96">
                  <c:v>918</c:v>
                </c:pt>
                <c:pt idx="97">
                  <c:v>919</c:v>
                </c:pt>
                <c:pt idx="98">
                  <c:v>920</c:v>
                </c:pt>
                <c:pt idx="99">
                  <c:v>921</c:v>
                </c:pt>
              </c:numCache>
            </c:numRef>
          </c:cat>
          <c:val>
            <c:numRef>
              <c:f>Sheet2!$B$822:$B$921</c:f>
              <c:numCache>
                <c:formatCode>General</c:formatCode>
                <c:ptCount val="100"/>
                <c:pt idx="0">
                  <c:v>7.6300000000000011E-4</c:v>
                </c:pt>
                <c:pt idx="1">
                  <c:v>7.1300000000000009E-4</c:v>
                </c:pt>
                <c:pt idx="2">
                  <c:v>6.5900000000000008E-4</c:v>
                </c:pt>
                <c:pt idx="3">
                  <c:v>6.0100000000000008E-4</c:v>
                </c:pt>
                <c:pt idx="4">
                  <c:v>5.4000000000000012E-4</c:v>
                </c:pt>
                <c:pt idx="5">
                  <c:v>4.9700000000000026E-4</c:v>
                </c:pt>
                <c:pt idx="6">
                  <c:v>5.0700000000000007E-4</c:v>
                </c:pt>
                <c:pt idx="7">
                  <c:v>5.1300000000000011E-4</c:v>
                </c:pt>
                <c:pt idx="8">
                  <c:v>5.1300000000000011E-4</c:v>
                </c:pt>
                <c:pt idx="9">
                  <c:v>5.0900000000000012E-4</c:v>
                </c:pt>
                <c:pt idx="10">
                  <c:v>5.0000000000000012E-4</c:v>
                </c:pt>
                <c:pt idx="11">
                  <c:v>5.0400000000000011E-4</c:v>
                </c:pt>
                <c:pt idx="12">
                  <c:v>5.0900000000000012E-4</c:v>
                </c:pt>
                <c:pt idx="13">
                  <c:v>5.0900000000000012E-4</c:v>
                </c:pt>
                <c:pt idx="14">
                  <c:v>5.0500000000000013E-4</c:v>
                </c:pt>
                <c:pt idx="15">
                  <c:v>4.9600000000000013E-4</c:v>
                </c:pt>
                <c:pt idx="16">
                  <c:v>4.9500000000000011E-4</c:v>
                </c:pt>
                <c:pt idx="17">
                  <c:v>5.1699999999999999E-4</c:v>
                </c:pt>
                <c:pt idx="18">
                  <c:v>5.3400000000000008E-4</c:v>
                </c:pt>
                <c:pt idx="19">
                  <c:v>5.4500000000000013E-4</c:v>
                </c:pt>
                <c:pt idx="20">
                  <c:v>5.5000000000000014E-4</c:v>
                </c:pt>
                <c:pt idx="21">
                  <c:v>5.5000000000000014E-4</c:v>
                </c:pt>
                <c:pt idx="22">
                  <c:v>5.4500000000000013E-4</c:v>
                </c:pt>
                <c:pt idx="23">
                  <c:v>5.350000000000001E-4</c:v>
                </c:pt>
                <c:pt idx="24">
                  <c:v>5.2100000000000009E-4</c:v>
                </c:pt>
                <c:pt idx="25">
                  <c:v>5.0200000000000006E-4</c:v>
                </c:pt>
                <c:pt idx="26">
                  <c:v>4.790000000000001E-4</c:v>
                </c:pt>
                <c:pt idx="27">
                  <c:v>4.7800000000000013E-4</c:v>
                </c:pt>
                <c:pt idx="28">
                  <c:v>4.7400000000000014E-4</c:v>
                </c:pt>
                <c:pt idx="29">
                  <c:v>4.6600000000000005E-4</c:v>
                </c:pt>
                <c:pt idx="30">
                  <c:v>4.5300000000000011E-4</c:v>
                </c:pt>
                <c:pt idx="31">
                  <c:v>4.3700000000000011E-4</c:v>
                </c:pt>
                <c:pt idx="32">
                  <c:v>4.1800000000000008E-4</c:v>
                </c:pt>
                <c:pt idx="33">
                  <c:v>3.9500000000000006E-4</c:v>
                </c:pt>
                <c:pt idx="34">
                  <c:v>3.6900000000000008E-4</c:v>
                </c:pt>
                <c:pt idx="35">
                  <c:v>3.4100000000000005E-4</c:v>
                </c:pt>
                <c:pt idx="36">
                  <c:v>3.1100000000000008E-4</c:v>
                </c:pt>
                <c:pt idx="37">
                  <c:v>2.7900000000000006E-4</c:v>
                </c:pt>
                <c:pt idx="38">
                  <c:v>2.6400000000000007E-4</c:v>
                </c:pt>
                <c:pt idx="39">
                  <c:v>2.6900000000000003E-4</c:v>
                </c:pt>
                <c:pt idx="40">
                  <c:v>2.7000000000000006E-4</c:v>
                </c:pt>
                <c:pt idx="41">
                  <c:v>2.6900000000000003E-4</c:v>
                </c:pt>
                <c:pt idx="42">
                  <c:v>2.6500000000000004E-4</c:v>
                </c:pt>
                <c:pt idx="43">
                  <c:v>2.6100000000000006E-4</c:v>
                </c:pt>
                <c:pt idx="44">
                  <c:v>2.6500000000000004E-4</c:v>
                </c:pt>
                <c:pt idx="45">
                  <c:v>2.6600000000000007E-4</c:v>
                </c:pt>
                <c:pt idx="46">
                  <c:v>2.6500000000000004E-4</c:v>
                </c:pt>
                <c:pt idx="47">
                  <c:v>2.6100000000000006E-4</c:v>
                </c:pt>
                <c:pt idx="48">
                  <c:v>2.5500000000000002E-4</c:v>
                </c:pt>
                <c:pt idx="49">
                  <c:v>2.6400000000000007E-4</c:v>
                </c:pt>
                <c:pt idx="50">
                  <c:v>2.7500000000000007E-4</c:v>
                </c:pt>
                <c:pt idx="51">
                  <c:v>2.8300000000000005E-4</c:v>
                </c:pt>
                <c:pt idx="52">
                  <c:v>2.8700000000000004E-4</c:v>
                </c:pt>
                <c:pt idx="53">
                  <c:v>2.8900000000000003E-4</c:v>
                </c:pt>
                <c:pt idx="54">
                  <c:v>2.8800000000000006E-4</c:v>
                </c:pt>
                <c:pt idx="55">
                  <c:v>2.8400000000000007E-4</c:v>
                </c:pt>
                <c:pt idx="56">
                  <c:v>2.7700000000000007E-4</c:v>
                </c:pt>
                <c:pt idx="57">
                  <c:v>2.6800000000000006E-4</c:v>
                </c:pt>
                <c:pt idx="58">
                  <c:v>2.5600000000000004E-4</c:v>
                </c:pt>
                <c:pt idx="59">
                  <c:v>2.4900000000000004E-4</c:v>
                </c:pt>
                <c:pt idx="60">
                  <c:v>2.4800000000000007E-4</c:v>
                </c:pt>
                <c:pt idx="61">
                  <c:v>2.4500000000000005E-4</c:v>
                </c:pt>
                <c:pt idx="62">
                  <c:v>2.3900000000000001E-4</c:v>
                </c:pt>
                <c:pt idx="63">
                  <c:v>2.31E-4</c:v>
                </c:pt>
                <c:pt idx="64">
                  <c:v>2.2200000000000006E-4</c:v>
                </c:pt>
                <c:pt idx="65">
                  <c:v>2.1000000000000006E-4</c:v>
                </c:pt>
                <c:pt idx="66">
                  <c:v>1.9700000000000002E-4</c:v>
                </c:pt>
                <c:pt idx="67">
                  <c:v>1.8200000000000006E-4</c:v>
                </c:pt>
                <c:pt idx="68">
                  <c:v>1.6600000000000005E-4</c:v>
                </c:pt>
                <c:pt idx="69">
                  <c:v>1.4899999999999999E-4</c:v>
                </c:pt>
                <c:pt idx="70">
                  <c:v>1.4200000000000004E-4</c:v>
                </c:pt>
                <c:pt idx="71">
                  <c:v>1.4400000000000003E-4</c:v>
                </c:pt>
                <c:pt idx="72">
                  <c:v>1.4400000000000003E-4</c:v>
                </c:pt>
                <c:pt idx="73">
                  <c:v>1.4300000000000003E-4</c:v>
                </c:pt>
                <c:pt idx="74">
                  <c:v>1.4100000000000001E-4</c:v>
                </c:pt>
                <c:pt idx="75">
                  <c:v>1.3899999999999999E-4</c:v>
                </c:pt>
                <c:pt idx="76">
                  <c:v>1.4100000000000001E-4</c:v>
                </c:pt>
                <c:pt idx="77">
                  <c:v>1.4100000000000001E-4</c:v>
                </c:pt>
                <c:pt idx="78">
                  <c:v>1.3999999999999999E-4</c:v>
                </c:pt>
                <c:pt idx="79">
                  <c:v>1.3799999999999999E-4</c:v>
                </c:pt>
                <c:pt idx="80">
                  <c:v>1.3600000000000005E-4</c:v>
                </c:pt>
                <c:pt idx="81">
                  <c:v>1.4300000000000003E-4</c:v>
                </c:pt>
                <c:pt idx="82">
                  <c:v>1.4799999999999999E-4</c:v>
                </c:pt>
                <c:pt idx="83">
                  <c:v>1.5200000000000004E-4</c:v>
                </c:pt>
                <c:pt idx="84">
                  <c:v>1.5400000000000003E-4</c:v>
                </c:pt>
                <c:pt idx="85">
                  <c:v>1.5400000000000003E-4</c:v>
                </c:pt>
                <c:pt idx="86">
                  <c:v>1.5300000000000003E-4</c:v>
                </c:pt>
                <c:pt idx="87">
                  <c:v>1.5100000000000004E-4</c:v>
                </c:pt>
                <c:pt idx="88">
                  <c:v>1.4600000000000003E-4</c:v>
                </c:pt>
                <c:pt idx="89">
                  <c:v>1.4100000000000001E-4</c:v>
                </c:pt>
                <c:pt idx="90">
                  <c:v>1.3400000000000003E-4</c:v>
                </c:pt>
                <c:pt idx="91">
                  <c:v>1.3300000000000003E-4</c:v>
                </c:pt>
                <c:pt idx="92">
                  <c:v>1.3200000000000004E-4</c:v>
                </c:pt>
                <c:pt idx="93">
                  <c:v>1.2899999999999999E-4</c:v>
                </c:pt>
                <c:pt idx="94">
                  <c:v>1.2600000000000003E-4</c:v>
                </c:pt>
                <c:pt idx="95">
                  <c:v>1.2100000000000003E-4</c:v>
                </c:pt>
                <c:pt idx="96">
                  <c:v>1.1500000000000004E-4</c:v>
                </c:pt>
                <c:pt idx="97">
                  <c:v>1.0900000000000003E-4</c:v>
                </c:pt>
                <c:pt idx="98">
                  <c:v>1.0100000000000003E-4</c:v>
                </c:pt>
                <c:pt idx="99">
                  <c:v>9.3000000000000038E-5</c:v>
                </c:pt>
              </c:numCache>
            </c:numRef>
          </c:val>
          <c:smooth val="0"/>
        </c:ser>
        <c:dLbls>
          <c:showLegendKey val="0"/>
          <c:showVal val="0"/>
          <c:showCatName val="0"/>
          <c:showSerName val="0"/>
          <c:showPercent val="0"/>
          <c:showBubbleSize val="0"/>
        </c:dLbls>
        <c:marker val="1"/>
        <c:smooth val="0"/>
        <c:axId val="279296640"/>
        <c:axId val="279298432"/>
      </c:lineChart>
      <c:catAx>
        <c:axId val="279296640"/>
        <c:scaling>
          <c:orientation val="minMax"/>
        </c:scaling>
        <c:delete val="0"/>
        <c:axPos val="b"/>
        <c:numFmt formatCode="General" sourceLinked="1"/>
        <c:majorTickMark val="out"/>
        <c:minorTickMark val="none"/>
        <c:tickLblPos val="nextTo"/>
        <c:crossAx val="279298432"/>
        <c:crosses val="autoZero"/>
        <c:auto val="1"/>
        <c:lblAlgn val="ctr"/>
        <c:lblOffset val="100"/>
        <c:tickLblSkip val="10"/>
        <c:tickMarkSkip val="10"/>
        <c:noMultiLvlLbl val="0"/>
      </c:catAx>
      <c:valAx>
        <c:axId val="279298432"/>
        <c:scaling>
          <c:orientation val="minMax"/>
        </c:scaling>
        <c:delete val="0"/>
        <c:axPos val="l"/>
        <c:majorGridlines/>
        <c:numFmt formatCode="General" sourceLinked="1"/>
        <c:majorTickMark val="out"/>
        <c:minorTickMark val="none"/>
        <c:tickLblPos val="nextTo"/>
        <c:crossAx val="279296640"/>
        <c:crosses val="autoZero"/>
        <c:crossBetween val="between"/>
      </c:valAx>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静压</a:t>
            </a:r>
            <a:r>
              <a:rPr lang="en-US" altLang="en-US"/>
              <a:t>P</a:t>
            </a:r>
            <a:r>
              <a:rPr lang="en-US" altLang="en-US" b="0"/>
              <a:t>/Pa</a:t>
            </a:r>
          </a:p>
        </c:rich>
      </c:tx>
      <c:overlay val="0"/>
    </c:title>
    <c:autoTitleDeleted val="0"/>
    <c:plotArea>
      <c:layout/>
      <c:lineChart>
        <c:grouping val="standard"/>
        <c:varyColors val="0"/>
        <c:ser>
          <c:idx val="0"/>
          <c:order val="0"/>
          <c:tx>
            <c:strRef>
              <c:f>Sheet2!$B$1</c:f>
              <c:strCache>
                <c:ptCount val="1"/>
                <c:pt idx="0">
                  <c:v>静压P</c:v>
                </c:pt>
              </c:strCache>
            </c:strRef>
          </c:tx>
          <c:spPr>
            <a:ln w="19050"/>
          </c:spPr>
          <c:marker>
            <c:symbol val="none"/>
          </c:marker>
          <c:cat>
            <c:numRef>
              <c:f>Sheet2!$A$2:$A$102</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cat>
          <c:val>
            <c:numRef>
              <c:f>Sheet2!$B$2:$B$102</c:f>
              <c:numCache>
                <c:formatCode>0.000000_ </c:formatCode>
                <c:ptCount val="101"/>
                <c:pt idx="0">
                  <c:v>47892.4</c:v>
                </c:pt>
                <c:pt idx="1">
                  <c:v>47887.785856000002</c:v>
                </c:pt>
                <c:pt idx="2">
                  <c:v>47882.342531000155</c:v>
                </c:pt>
                <c:pt idx="3">
                  <c:v>47875.957503000012</c:v>
                </c:pt>
                <c:pt idx="4">
                  <c:v>47868.468202000011</c:v>
                </c:pt>
                <c:pt idx="5">
                  <c:v>47859.684444999999</c:v>
                </c:pt>
                <c:pt idx="6">
                  <c:v>47849.383415000011</c:v>
                </c:pt>
                <c:pt idx="7">
                  <c:v>47837.30455600017</c:v>
                </c:pt>
                <c:pt idx="8">
                  <c:v>47823.142733000001</c:v>
                </c:pt>
                <c:pt idx="9">
                  <c:v>47806.541697000001</c:v>
                </c:pt>
                <c:pt idx="10">
                  <c:v>47787.084433000011</c:v>
                </c:pt>
                <c:pt idx="11">
                  <c:v>47764.285225</c:v>
                </c:pt>
                <c:pt idx="12">
                  <c:v>47737.575722999994</c:v>
                </c:pt>
                <c:pt idx="13">
                  <c:v>47706.296315</c:v>
                </c:pt>
                <c:pt idx="14">
                  <c:v>47669.675252000001</c:v>
                </c:pt>
                <c:pt idx="15">
                  <c:v>47626.821780999984</c:v>
                </c:pt>
                <c:pt idx="16">
                  <c:v>47576.693104999984</c:v>
                </c:pt>
                <c:pt idx="17">
                  <c:v>47518.095933999997</c:v>
                </c:pt>
                <c:pt idx="18">
                  <c:v>47449.630309</c:v>
                </c:pt>
                <c:pt idx="19">
                  <c:v>47369.716053000011</c:v>
                </c:pt>
                <c:pt idx="20">
                  <c:v>47276.489294000043</c:v>
                </c:pt>
                <c:pt idx="21">
                  <c:v>47167.892915000011</c:v>
                </c:pt>
                <c:pt idx="22">
                  <c:v>47041.470935000012</c:v>
                </c:pt>
                <c:pt idx="23">
                  <c:v>46894.613697000001</c:v>
                </c:pt>
                <c:pt idx="24">
                  <c:v>46724.123621999985</c:v>
                </c:pt>
                <c:pt idx="25">
                  <c:v>46526.823517000012</c:v>
                </c:pt>
                <c:pt idx="26">
                  <c:v>46298.599562999996</c:v>
                </c:pt>
                <c:pt idx="27">
                  <c:v>46035.849395000012</c:v>
                </c:pt>
                <c:pt idx="28">
                  <c:v>45733.315952000012</c:v>
                </c:pt>
                <c:pt idx="29">
                  <c:v>45387.465697</c:v>
                </c:pt>
                <c:pt idx="30">
                  <c:v>44991.510284000011</c:v>
                </c:pt>
                <c:pt idx="31">
                  <c:v>44543.216445999999</c:v>
                </c:pt>
                <c:pt idx="32">
                  <c:v>44033.370494000003</c:v>
                </c:pt>
                <c:pt idx="33">
                  <c:v>43463.790129999994</c:v>
                </c:pt>
                <c:pt idx="34">
                  <c:v>42820.471555000011</c:v>
                </c:pt>
                <c:pt idx="35">
                  <c:v>42115.217575000002</c:v>
                </c:pt>
                <c:pt idx="36">
                  <c:v>41322.897481999986</c:v>
                </c:pt>
                <c:pt idx="37">
                  <c:v>40478.199839999994</c:v>
                </c:pt>
                <c:pt idx="38">
                  <c:v>39528.327507000002</c:v>
                </c:pt>
                <c:pt idx="39">
                  <c:v>38559.872557000155</c:v>
                </c:pt>
                <c:pt idx="40">
                  <c:v>37450.262759999998</c:v>
                </c:pt>
                <c:pt idx="41">
                  <c:v>36406.288599000043</c:v>
                </c:pt>
                <c:pt idx="42">
                  <c:v>35129.462087</c:v>
                </c:pt>
                <c:pt idx="43">
                  <c:v>34114.719384999997</c:v>
                </c:pt>
                <c:pt idx="44">
                  <c:v>32618.326669999933</c:v>
                </c:pt>
                <c:pt idx="45">
                  <c:v>31851.697372999992</c:v>
                </c:pt>
                <c:pt idx="46">
                  <c:v>29929.97829500007</c:v>
                </c:pt>
                <c:pt idx="47">
                  <c:v>29902.48520500007</c:v>
                </c:pt>
                <c:pt idx="48">
                  <c:v>26925.583273</c:v>
                </c:pt>
                <c:pt idx="49">
                  <c:v>28142.899131999937</c:v>
                </c:pt>
                <c:pt idx="50">
                  <c:v>102369.90304200001</c:v>
                </c:pt>
                <c:pt idx="51">
                  <c:v>110930.60484299999</c:v>
                </c:pt>
                <c:pt idx="52">
                  <c:v>108269.71105500001</c:v>
                </c:pt>
                <c:pt idx="53">
                  <c:v>111911.79255299976</c:v>
                </c:pt>
                <c:pt idx="54">
                  <c:v>111542.57164400005</c:v>
                </c:pt>
                <c:pt idx="55">
                  <c:v>113359.684232</c:v>
                </c:pt>
                <c:pt idx="56">
                  <c:v>113665.722111</c:v>
                </c:pt>
                <c:pt idx="57">
                  <c:v>114712.635583</c:v>
                </c:pt>
                <c:pt idx="58">
                  <c:v>115152.415159</c:v>
                </c:pt>
                <c:pt idx="59">
                  <c:v>115823.03506600005</c:v>
                </c:pt>
                <c:pt idx="60">
                  <c:v>116227.65717000002</c:v>
                </c:pt>
                <c:pt idx="61">
                  <c:v>116685.90272899999</c:v>
                </c:pt>
                <c:pt idx="62">
                  <c:v>117014.288623</c:v>
                </c:pt>
                <c:pt idx="63">
                  <c:v>117338.370237</c:v>
                </c:pt>
                <c:pt idx="64">
                  <c:v>117591.29762300001</c:v>
                </c:pt>
                <c:pt idx="65">
                  <c:v>117824.360615</c:v>
                </c:pt>
                <c:pt idx="66">
                  <c:v>118014.265629</c:v>
                </c:pt>
                <c:pt idx="67">
                  <c:v>118183.143054</c:v>
                </c:pt>
                <c:pt idx="68">
                  <c:v>118323.811816</c:v>
                </c:pt>
                <c:pt idx="69">
                  <c:v>118446.559523</c:v>
                </c:pt>
                <c:pt idx="70">
                  <c:v>118549.967196</c:v>
                </c:pt>
                <c:pt idx="71">
                  <c:v>118639.27766199999</c:v>
                </c:pt>
                <c:pt idx="72">
                  <c:v>118714.955266</c:v>
                </c:pt>
                <c:pt idx="73">
                  <c:v>118779.94533499997</c:v>
                </c:pt>
                <c:pt idx="74">
                  <c:v>118835.17885400025</c:v>
                </c:pt>
                <c:pt idx="75">
                  <c:v>118882.46063199973</c:v>
                </c:pt>
                <c:pt idx="76">
                  <c:v>118922.70451099999</c:v>
                </c:pt>
                <c:pt idx="77">
                  <c:v>118957.09177499999</c:v>
                </c:pt>
                <c:pt idx="78">
                  <c:v>118986.38200500001</c:v>
                </c:pt>
                <c:pt idx="79">
                  <c:v>119011.383139</c:v>
                </c:pt>
                <c:pt idx="80">
                  <c:v>119032.68582100002</c:v>
                </c:pt>
                <c:pt idx="81">
                  <c:v>119050.857651</c:v>
                </c:pt>
                <c:pt idx="82">
                  <c:v>119066.34357799967</c:v>
                </c:pt>
                <c:pt idx="83">
                  <c:v>119079.54854899997</c:v>
                </c:pt>
                <c:pt idx="84">
                  <c:v>119090.802322</c:v>
                </c:pt>
                <c:pt idx="85">
                  <c:v>119100.39627499976</c:v>
                </c:pt>
                <c:pt idx="86">
                  <c:v>119108.572657</c:v>
                </c:pt>
                <c:pt idx="87">
                  <c:v>119115.54209199976</c:v>
                </c:pt>
                <c:pt idx="88">
                  <c:v>119121.481667</c:v>
                </c:pt>
                <c:pt idx="89">
                  <c:v>119126.544029</c:v>
                </c:pt>
                <c:pt idx="90">
                  <c:v>119130.858206</c:v>
                </c:pt>
                <c:pt idx="91">
                  <c:v>119134.53513800002</c:v>
                </c:pt>
                <c:pt idx="92">
                  <c:v>119137.668244</c:v>
                </c:pt>
                <c:pt idx="93">
                  <c:v>119140.339315</c:v>
                </c:pt>
                <c:pt idx="94">
                  <c:v>119142.61312200002</c:v>
                </c:pt>
                <c:pt idx="95">
                  <c:v>119144.55703</c:v>
                </c:pt>
                <c:pt idx="96">
                  <c:v>119146.198034</c:v>
                </c:pt>
                <c:pt idx="97">
                  <c:v>119147.63563600002</c:v>
                </c:pt>
                <c:pt idx="98">
                  <c:v>119148.76207799967</c:v>
                </c:pt>
                <c:pt idx="99">
                  <c:v>119149.97023000001</c:v>
                </c:pt>
                <c:pt idx="100">
                  <c:v>119150.40087799967</c:v>
                </c:pt>
              </c:numCache>
            </c:numRef>
          </c:val>
          <c:smooth val="0"/>
        </c:ser>
        <c:dLbls>
          <c:showLegendKey val="0"/>
          <c:showVal val="0"/>
          <c:showCatName val="0"/>
          <c:showSerName val="0"/>
          <c:showPercent val="0"/>
          <c:showBubbleSize val="0"/>
        </c:dLbls>
        <c:marker val="1"/>
        <c:smooth val="0"/>
        <c:axId val="279309696"/>
        <c:axId val="278791296"/>
      </c:lineChart>
      <c:catAx>
        <c:axId val="279309696"/>
        <c:scaling>
          <c:orientation val="minMax"/>
        </c:scaling>
        <c:delete val="0"/>
        <c:axPos val="b"/>
        <c:numFmt formatCode="General" sourceLinked="1"/>
        <c:majorTickMark val="out"/>
        <c:minorTickMark val="none"/>
        <c:tickLblPos val="nextTo"/>
        <c:crossAx val="278791296"/>
        <c:crosses val="autoZero"/>
        <c:auto val="1"/>
        <c:lblAlgn val="ctr"/>
        <c:lblOffset val="100"/>
        <c:tickLblSkip val="10"/>
        <c:tickMarkSkip val="10"/>
        <c:noMultiLvlLbl val="0"/>
      </c:catAx>
      <c:valAx>
        <c:axId val="278791296"/>
        <c:scaling>
          <c:orientation val="minMax"/>
        </c:scaling>
        <c:delete val="0"/>
        <c:axPos val="l"/>
        <c:majorGridlines/>
        <c:numFmt formatCode="General" sourceLinked="0"/>
        <c:majorTickMark val="out"/>
        <c:minorTickMark val="none"/>
        <c:tickLblPos val="nextTo"/>
        <c:crossAx val="279309696"/>
        <c:crosses val="autoZero"/>
        <c:crossBetween val="between"/>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lineChart>
        <c:grouping val="standard"/>
        <c:varyColors val="0"/>
        <c:ser>
          <c:idx val="0"/>
          <c:order val="0"/>
          <c:tx>
            <c:strRef>
              <c:f>Sheet2!$C$1</c:f>
              <c:strCache>
                <c:ptCount val="1"/>
                <c:pt idx="0">
                  <c:v>Ma</c:v>
                </c:pt>
              </c:strCache>
            </c:strRef>
          </c:tx>
          <c:spPr>
            <a:ln w="19050"/>
          </c:spPr>
          <c:marker>
            <c:symbol val="none"/>
          </c:marker>
          <c:cat>
            <c:numRef>
              <c:f>Sheet2!$A$2:$A$102</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cat>
          <c:val>
            <c:numRef>
              <c:f>Sheet2!$C$2:$C$102</c:f>
              <c:numCache>
                <c:formatCode>0.000000_ </c:formatCode>
                <c:ptCount val="101"/>
                <c:pt idx="0">
                  <c:v>1.5</c:v>
                </c:pt>
                <c:pt idx="1">
                  <c:v>1.500067</c:v>
                </c:pt>
                <c:pt idx="2">
                  <c:v>1.5001450000000001</c:v>
                </c:pt>
                <c:pt idx="3">
                  <c:v>1.500237</c:v>
                </c:pt>
                <c:pt idx="4">
                  <c:v>1.500345</c:v>
                </c:pt>
                <c:pt idx="5">
                  <c:v>1.500472</c:v>
                </c:pt>
                <c:pt idx="6">
                  <c:v>1.5006199999999998</c:v>
                </c:pt>
                <c:pt idx="7">
                  <c:v>1.5007939999999962</c:v>
                </c:pt>
                <c:pt idx="8">
                  <c:v>1.5009989999999998</c:v>
                </c:pt>
                <c:pt idx="9">
                  <c:v>1.5012379999999999</c:v>
                </c:pt>
                <c:pt idx="10">
                  <c:v>1.5015189999999998</c:v>
                </c:pt>
                <c:pt idx="11">
                  <c:v>1.5018479999999998</c:v>
                </c:pt>
                <c:pt idx="12">
                  <c:v>1.5022339999999998</c:v>
                </c:pt>
                <c:pt idx="13">
                  <c:v>1.502686</c:v>
                </c:pt>
                <c:pt idx="14">
                  <c:v>1.5032159999999999</c:v>
                </c:pt>
                <c:pt idx="15">
                  <c:v>1.5038359999999962</c:v>
                </c:pt>
                <c:pt idx="16">
                  <c:v>1.504562</c:v>
                </c:pt>
                <c:pt idx="17">
                  <c:v>1.5054109999999998</c:v>
                </c:pt>
                <c:pt idx="18">
                  <c:v>1.506405</c:v>
                </c:pt>
                <c:pt idx="19">
                  <c:v>1.5075659999999962</c:v>
                </c:pt>
                <c:pt idx="20">
                  <c:v>1.5089229999999998</c:v>
                </c:pt>
                <c:pt idx="21">
                  <c:v>1.5105059999999999</c:v>
                </c:pt>
                <c:pt idx="22">
                  <c:v>1.5123530000000001</c:v>
                </c:pt>
                <c:pt idx="23">
                  <c:v>1.5145039999999999</c:v>
                </c:pt>
                <c:pt idx="24">
                  <c:v>1.5170079999999999</c:v>
                </c:pt>
                <c:pt idx="25">
                  <c:v>1.5199149999999957</c:v>
                </c:pt>
                <c:pt idx="26">
                  <c:v>1.5232919999999954</c:v>
                </c:pt>
                <c:pt idx="27">
                  <c:v>1.5271949999999954</c:v>
                </c:pt>
                <c:pt idx="28">
                  <c:v>1.5317149999999962</c:v>
                </c:pt>
                <c:pt idx="29">
                  <c:v>1.5369089999999999</c:v>
                </c:pt>
                <c:pt idx="30">
                  <c:v>1.5429039999999998</c:v>
                </c:pt>
                <c:pt idx="31">
                  <c:v>1.5497349999999954</c:v>
                </c:pt>
                <c:pt idx="32">
                  <c:v>1.5575909999999962</c:v>
                </c:pt>
                <c:pt idx="33">
                  <c:v>1.5664370000000001</c:v>
                </c:pt>
                <c:pt idx="34">
                  <c:v>1.576584</c:v>
                </c:pt>
                <c:pt idx="35">
                  <c:v>1.5878059999999998</c:v>
                </c:pt>
                <c:pt idx="36">
                  <c:v>1.600695</c:v>
                </c:pt>
                <c:pt idx="37">
                  <c:v>1.6145419999999999</c:v>
                </c:pt>
                <c:pt idx="38">
                  <c:v>1.6306339999999999</c:v>
                </c:pt>
                <c:pt idx="39">
                  <c:v>1.6470639999999999</c:v>
                </c:pt>
                <c:pt idx="40">
                  <c:v>1.6669020000000001</c:v>
                </c:pt>
                <c:pt idx="41">
                  <c:v>1.685211</c:v>
                </c:pt>
                <c:pt idx="42">
                  <c:v>1.7097879999999999</c:v>
                </c:pt>
                <c:pt idx="43">
                  <c:v>1.7277349999999947</c:v>
                </c:pt>
                <c:pt idx="44">
                  <c:v>1.7598069999999957</c:v>
                </c:pt>
                <c:pt idx="45">
                  <c:v>1.7711479999999999</c:v>
                </c:pt>
                <c:pt idx="46">
                  <c:v>1.8197089999999998</c:v>
                </c:pt>
                <c:pt idx="47">
                  <c:v>1.8061580000000037</c:v>
                </c:pt>
                <c:pt idx="48">
                  <c:v>1.9026510000000001</c:v>
                </c:pt>
                <c:pt idx="49">
                  <c:v>1.8352339999999998</c:v>
                </c:pt>
                <c:pt idx="50">
                  <c:v>0.62304900000000285</c:v>
                </c:pt>
                <c:pt idx="51">
                  <c:v>0.55264200000000063</c:v>
                </c:pt>
                <c:pt idx="52">
                  <c:v>0.56470299999999951</c:v>
                </c:pt>
                <c:pt idx="53">
                  <c:v>0.532335</c:v>
                </c:pt>
                <c:pt idx="54">
                  <c:v>0.52885300000000002</c:v>
                </c:pt>
                <c:pt idx="55">
                  <c:v>0.51069699999999996</c:v>
                </c:pt>
                <c:pt idx="56">
                  <c:v>0.50351299999999621</c:v>
                </c:pt>
                <c:pt idx="57">
                  <c:v>0.49178500000000008</c:v>
                </c:pt>
                <c:pt idx="58">
                  <c:v>0.48467600000000038</c:v>
                </c:pt>
                <c:pt idx="59">
                  <c:v>0.47647500000000031</c:v>
                </c:pt>
                <c:pt idx="60">
                  <c:v>0.47049000000000002</c:v>
                </c:pt>
                <c:pt idx="61">
                  <c:v>0.46454200000000001</c:v>
                </c:pt>
                <c:pt idx="62">
                  <c:v>0.45981700000000031</c:v>
                </c:pt>
                <c:pt idx="63">
                  <c:v>0.45544400000000002</c:v>
                </c:pt>
                <c:pt idx="64">
                  <c:v>0.45183200000000001</c:v>
                </c:pt>
                <c:pt idx="65">
                  <c:v>0.44860700000000003</c:v>
                </c:pt>
                <c:pt idx="66">
                  <c:v>0.44589300000000004</c:v>
                </c:pt>
                <c:pt idx="67">
                  <c:v>0.44351700000000011</c:v>
                </c:pt>
                <c:pt idx="68">
                  <c:v>0.44150100000000003</c:v>
                </c:pt>
                <c:pt idx="69">
                  <c:v>0.43975500000000001</c:v>
                </c:pt>
                <c:pt idx="70">
                  <c:v>0.43826700000000002</c:v>
                </c:pt>
                <c:pt idx="71">
                  <c:v>0.43698700000000112</c:v>
                </c:pt>
                <c:pt idx="72">
                  <c:v>0.43589500000000031</c:v>
                </c:pt>
                <c:pt idx="73">
                  <c:v>0.43495800000000107</c:v>
                </c:pt>
                <c:pt idx="74">
                  <c:v>0.43415900000000002</c:v>
                </c:pt>
                <c:pt idx="75">
                  <c:v>0.43347500000000094</c:v>
                </c:pt>
                <c:pt idx="76">
                  <c:v>0.43289100000000008</c:v>
                </c:pt>
                <c:pt idx="77">
                  <c:v>0.43239200000000094</c:v>
                </c:pt>
                <c:pt idx="78">
                  <c:v>0.43196700000000032</c:v>
                </c:pt>
                <c:pt idx="79">
                  <c:v>0.43160400000000032</c:v>
                </c:pt>
                <c:pt idx="80">
                  <c:v>0.43129400000000001</c:v>
                </c:pt>
                <c:pt idx="81">
                  <c:v>0.43102900000000038</c:v>
                </c:pt>
                <c:pt idx="82">
                  <c:v>0.43080400000000124</c:v>
                </c:pt>
                <c:pt idx="83">
                  <c:v>0.43061100000000002</c:v>
                </c:pt>
                <c:pt idx="84">
                  <c:v>0.43044800000000094</c:v>
                </c:pt>
                <c:pt idx="85">
                  <c:v>0.43030800000000125</c:v>
                </c:pt>
                <c:pt idx="86">
                  <c:v>0.43018800000000124</c:v>
                </c:pt>
                <c:pt idx="87">
                  <c:v>0.43008700000000094</c:v>
                </c:pt>
                <c:pt idx="88">
                  <c:v>0.43000000000000038</c:v>
                </c:pt>
                <c:pt idx="89">
                  <c:v>0.42992600000000142</c:v>
                </c:pt>
                <c:pt idx="90">
                  <c:v>0.42986300000000038</c:v>
                </c:pt>
                <c:pt idx="91">
                  <c:v>0.42981000000000136</c:v>
                </c:pt>
                <c:pt idx="92">
                  <c:v>0.42976400000000031</c:v>
                </c:pt>
                <c:pt idx="93">
                  <c:v>0.42972500000000002</c:v>
                </c:pt>
                <c:pt idx="94">
                  <c:v>0.42969200000000002</c:v>
                </c:pt>
                <c:pt idx="95">
                  <c:v>0.42966400000000032</c:v>
                </c:pt>
                <c:pt idx="96">
                  <c:v>0.4296390000000001</c:v>
                </c:pt>
                <c:pt idx="97">
                  <c:v>0.42961900000000008</c:v>
                </c:pt>
                <c:pt idx="98">
                  <c:v>0.42960100000000001</c:v>
                </c:pt>
                <c:pt idx="99">
                  <c:v>0.42958700000000088</c:v>
                </c:pt>
                <c:pt idx="100">
                  <c:v>0.42957200000000106</c:v>
                </c:pt>
              </c:numCache>
            </c:numRef>
          </c:val>
          <c:smooth val="0"/>
        </c:ser>
        <c:dLbls>
          <c:showLegendKey val="0"/>
          <c:showVal val="0"/>
          <c:showCatName val="0"/>
          <c:showSerName val="0"/>
          <c:showPercent val="0"/>
          <c:showBubbleSize val="0"/>
        </c:dLbls>
        <c:marker val="1"/>
        <c:smooth val="0"/>
        <c:axId val="278827776"/>
        <c:axId val="278829312"/>
      </c:lineChart>
      <c:catAx>
        <c:axId val="278827776"/>
        <c:scaling>
          <c:orientation val="minMax"/>
        </c:scaling>
        <c:delete val="0"/>
        <c:axPos val="b"/>
        <c:numFmt formatCode="General" sourceLinked="1"/>
        <c:majorTickMark val="out"/>
        <c:minorTickMark val="none"/>
        <c:tickLblPos val="nextTo"/>
        <c:crossAx val="278829312"/>
        <c:crosses val="autoZero"/>
        <c:auto val="1"/>
        <c:lblAlgn val="ctr"/>
        <c:lblOffset val="100"/>
        <c:tickLblSkip val="10"/>
        <c:tickMarkSkip val="10"/>
        <c:noMultiLvlLbl val="0"/>
      </c:catAx>
      <c:valAx>
        <c:axId val="278829312"/>
        <c:scaling>
          <c:orientation val="minMax"/>
        </c:scaling>
        <c:delete val="0"/>
        <c:axPos val="l"/>
        <c:majorGridlines/>
        <c:numFmt formatCode="General" sourceLinked="0"/>
        <c:majorTickMark val="out"/>
        <c:minorTickMark val="none"/>
        <c:tickLblPos val="nextTo"/>
        <c:crossAx val="278827776"/>
        <c:crosses val="autoZero"/>
        <c:crossBetween val="between"/>
      </c:valAx>
    </c:plotArea>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spPr>
            <a:ln w="12700"/>
          </c:spPr>
          <c:marker>
            <c:symbol val="none"/>
          </c:marker>
          <c:val>
            <c:numRef>
              <c:f>Sheet1!$B$1:$B$10258</c:f>
              <c:numCache>
                <c:formatCode>General</c:formatCode>
                <c:ptCount val="10258"/>
                <c:pt idx="0">
                  <c:v>16864.604981</c:v>
                </c:pt>
                <c:pt idx="1">
                  <c:v>24047.702580000001</c:v>
                </c:pt>
                <c:pt idx="2">
                  <c:v>3954.1094360000002</c:v>
                </c:pt>
                <c:pt idx="3">
                  <c:v>2605.8378360000092</c:v>
                </c:pt>
                <c:pt idx="4">
                  <c:v>1639.8278350000001</c:v>
                </c:pt>
                <c:pt idx="5">
                  <c:v>1623.0832329999942</c:v>
                </c:pt>
                <c:pt idx="6">
                  <c:v>2347.8064709999999</c:v>
                </c:pt>
                <c:pt idx="7">
                  <c:v>2863.4547659999998</c:v>
                </c:pt>
                <c:pt idx="8">
                  <c:v>3029.2033839999999</c:v>
                </c:pt>
                <c:pt idx="9">
                  <c:v>2956.6068899999864</c:v>
                </c:pt>
                <c:pt idx="10">
                  <c:v>2759.2133630000012</c:v>
                </c:pt>
                <c:pt idx="11">
                  <c:v>2536.8604530000002</c:v>
                </c:pt>
                <c:pt idx="12">
                  <c:v>2354.9200360000077</c:v>
                </c:pt>
                <c:pt idx="13">
                  <c:v>2239.7763889999997</c:v>
                </c:pt>
                <c:pt idx="14">
                  <c:v>2187.5386619999913</c:v>
                </c:pt>
                <c:pt idx="15">
                  <c:v>2177.8377730000107</c:v>
                </c:pt>
                <c:pt idx="16">
                  <c:v>2186.4792580000012</c:v>
                </c:pt>
                <c:pt idx="17">
                  <c:v>2193.8402230000002</c:v>
                </c:pt>
                <c:pt idx="18">
                  <c:v>2188.4755610000002</c:v>
                </c:pt>
                <c:pt idx="19">
                  <c:v>2166.9686639999923</c:v>
                </c:pt>
                <c:pt idx="20">
                  <c:v>2131.6589449999997</c:v>
                </c:pt>
                <c:pt idx="21">
                  <c:v>2087.7723799999999</c:v>
                </c:pt>
                <c:pt idx="22">
                  <c:v>2041.000405</c:v>
                </c:pt>
                <c:pt idx="23">
                  <c:v>1996.0027190000001</c:v>
                </c:pt>
                <c:pt idx="24">
                  <c:v>1955.844572</c:v>
                </c:pt>
                <c:pt idx="25">
                  <c:v>1922.10753</c:v>
                </c:pt>
                <c:pt idx="26">
                  <c:v>1895.332467</c:v>
                </c:pt>
                <c:pt idx="27">
                  <c:v>1875.508245</c:v>
                </c:pt>
                <c:pt idx="28">
                  <c:v>1862.436142</c:v>
                </c:pt>
                <c:pt idx="29">
                  <c:v>1855.9175070000051</c:v>
                </c:pt>
                <c:pt idx="30">
                  <c:v>1855.7942359999954</c:v>
                </c:pt>
                <c:pt idx="31">
                  <c:v>1861.9080770000041</c:v>
                </c:pt>
                <c:pt idx="32">
                  <c:v>1874.0432159999998</c:v>
                </c:pt>
                <c:pt idx="33">
                  <c:v>1891.8936530000001</c:v>
                </c:pt>
                <c:pt idx="34">
                  <c:v>1915.0690910000001</c:v>
                </c:pt>
                <c:pt idx="35">
                  <c:v>1943.131639</c:v>
                </c:pt>
                <c:pt idx="36">
                  <c:v>1975.6454389999947</c:v>
                </c:pt>
                <c:pt idx="37">
                  <c:v>2012.2211769999999</c:v>
                </c:pt>
                <c:pt idx="38">
                  <c:v>2052.5437130000082</c:v>
                </c:pt>
                <c:pt idx="39">
                  <c:v>2096.3791450000012</c:v>
                </c:pt>
                <c:pt idx="40">
                  <c:v>2143.5642939999998</c:v>
                </c:pt>
                <c:pt idx="41">
                  <c:v>2193.9853180000077</c:v>
                </c:pt>
                <c:pt idx="42">
                  <c:v>2247.5527740000002</c:v>
                </c:pt>
                <c:pt idx="43">
                  <c:v>2304.178946</c:v>
                </c:pt>
                <c:pt idx="44">
                  <c:v>2363.7607929999999</c:v>
                </c:pt>
                <c:pt idx="45">
                  <c:v>2426.169386</c:v>
                </c:pt>
                <c:pt idx="46">
                  <c:v>2491.2449599999923</c:v>
                </c:pt>
                <c:pt idx="47">
                  <c:v>2558.7956989999998</c:v>
                </c:pt>
                <c:pt idx="48">
                  <c:v>2628.5981780000002</c:v>
                </c:pt>
                <c:pt idx="49">
                  <c:v>2700.3976330000082</c:v>
                </c:pt>
                <c:pt idx="50">
                  <c:v>2773.9067160000022</c:v>
                </c:pt>
                <c:pt idx="51">
                  <c:v>2848.8018950000001</c:v>
                </c:pt>
                <c:pt idx="52">
                  <c:v>2924.7170799999999</c:v>
                </c:pt>
                <c:pt idx="53">
                  <c:v>3001.2343740000001</c:v>
                </c:pt>
                <c:pt idx="54">
                  <c:v>3077.8720540000022</c:v>
                </c:pt>
                <c:pt idx="55">
                  <c:v>3154.070025</c:v>
                </c:pt>
                <c:pt idx="56">
                  <c:v>3229.173156000013</c:v>
                </c:pt>
                <c:pt idx="57">
                  <c:v>3302.4129619999999</c:v>
                </c:pt>
                <c:pt idx="58">
                  <c:v>3372.888277</c:v>
                </c:pt>
                <c:pt idx="59">
                  <c:v>3439.545627</c:v>
                </c:pt>
                <c:pt idx="60">
                  <c:v>3501.1601780000001</c:v>
                </c:pt>
                <c:pt idx="61">
                  <c:v>3556.3182059999999</c:v>
                </c:pt>
                <c:pt idx="62">
                  <c:v>3746.6200889999923</c:v>
                </c:pt>
                <c:pt idx="63">
                  <c:v>4059.4549760000077</c:v>
                </c:pt>
                <c:pt idx="64">
                  <c:v>4391.9177799999998</c:v>
                </c:pt>
                <c:pt idx="65">
                  <c:v>4743.3336549999995</c:v>
                </c:pt>
                <c:pt idx="66">
                  <c:v>5112.530428</c:v>
                </c:pt>
                <c:pt idx="67">
                  <c:v>5497.7873779999827</c:v>
                </c:pt>
                <c:pt idx="68">
                  <c:v>5896.7983640000002</c:v>
                </c:pt>
                <c:pt idx="69">
                  <c:v>6306.6538120000005</c:v>
                </c:pt>
                <c:pt idx="70">
                  <c:v>6723.8442360000054</c:v>
                </c:pt>
                <c:pt idx="71">
                  <c:v>7144.2849509999996</c:v>
                </c:pt>
                <c:pt idx="72">
                  <c:v>7563.3574290000024</c:v>
                </c:pt>
                <c:pt idx="73">
                  <c:v>7975.9578919999994</c:v>
                </c:pt>
                <c:pt idx="74">
                  <c:v>8376.5389629999991</c:v>
                </c:pt>
                <c:pt idx="75">
                  <c:v>8759.126911999987</c:v>
                </c:pt>
                <c:pt idx="76">
                  <c:v>9117.2965380000005</c:v>
                </c:pt>
                <c:pt idx="77">
                  <c:v>9444.089690999981</c:v>
                </c:pt>
                <c:pt idx="78">
                  <c:v>9731.8728839999621</c:v>
                </c:pt>
                <c:pt idx="79">
                  <c:v>9972.1449490000068</c:v>
                </c:pt>
                <c:pt idx="80">
                  <c:v>10155.326402999999</c:v>
                </c:pt>
                <c:pt idx="81">
                  <c:v>10270.585782999999</c:v>
                </c:pt>
                <c:pt idx="82">
                  <c:v>10305.780198</c:v>
                </c:pt>
                <c:pt idx="83">
                  <c:v>10247.600440000018</c:v>
                </c:pt>
                <c:pt idx="84">
                  <c:v>10082.005622999985</c:v>
                </c:pt>
                <c:pt idx="85">
                  <c:v>9794.9986269999699</c:v>
                </c:pt>
                <c:pt idx="86">
                  <c:v>9373.7273760000007</c:v>
                </c:pt>
                <c:pt idx="87">
                  <c:v>10125.823709</c:v>
                </c:pt>
                <c:pt idx="88">
                  <c:v>11351.321485</c:v>
                </c:pt>
                <c:pt idx="89">
                  <c:v>12463.473307</c:v>
                </c:pt>
                <c:pt idx="90">
                  <c:v>13415.301722</c:v>
                </c:pt>
                <c:pt idx="91">
                  <c:v>14165.148013</c:v>
                </c:pt>
                <c:pt idx="92">
                  <c:v>14679.989102999993</c:v>
                </c:pt>
                <c:pt idx="93">
                  <c:v>14937.557870000001</c:v>
                </c:pt>
                <c:pt idx="94">
                  <c:v>14927.022550000012</c:v>
                </c:pt>
                <c:pt idx="95">
                  <c:v>14648.366874999962</c:v>
                </c:pt>
                <c:pt idx="96">
                  <c:v>14110.884190000001</c:v>
                </c:pt>
                <c:pt idx="97">
                  <c:v>13331.278192999995</c:v>
                </c:pt>
                <c:pt idx="98">
                  <c:v>12331.782891999999</c:v>
                </c:pt>
                <c:pt idx="99">
                  <c:v>11138.559158</c:v>
                </c:pt>
                <c:pt idx="100">
                  <c:v>12185.790289</c:v>
                </c:pt>
                <c:pt idx="101">
                  <c:v>13688.382415</c:v>
                </c:pt>
                <c:pt idx="102">
                  <c:v>14932.105237</c:v>
                </c:pt>
                <c:pt idx="103">
                  <c:v>15845.838902</c:v>
                </c:pt>
                <c:pt idx="104">
                  <c:v>16380.960730000001</c:v>
                </c:pt>
                <c:pt idx="105">
                  <c:v>16514.609412999933</c:v>
                </c:pt>
                <c:pt idx="106">
                  <c:v>16248.971702000004</c:v>
                </c:pt>
                <c:pt idx="107">
                  <c:v>15607.648992</c:v>
                </c:pt>
                <c:pt idx="108">
                  <c:v>14630.516439999989</c:v>
                </c:pt>
                <c:pt idx="109">
                  <c:v>13368.249397000012</c:v>
                </c:pt>
                <c:pt idx="110">
                  <c:v>11877.249833</c:v>
                </c:pt>
                <c:pt idx="111">
                  <c:v>12233.060229999985</c:v>
                </c:pt>
                <c:pt idx="112">
                  <c:v>13714.065468999999</c:v>
                </c:pt>
                <c:pt idx="113">
                  <c:v>14920.329621000001</c:v>
                </c:pt>
                <c:pt idx="114">
                  <c:v>15780.336217</c:v>
                </c:pt>
                <c:pt idx="115">
                  <c:v>16248.350504999969</c:v>
                </c:pt>
                <c:pt idx="116">
                  <c:v>16307.318668999997</c:v>
                </c:pt>
                <c:pt idx="117">
                  <c:v>15967.204094999999</c:v>
                </c:pt>
                <c:pt idx="118">
                  <c:v>15260.15216</c:v>
                </c:pt>
                <c:pt idx="119">
                  <c:v>14234.183706000014</c:v>
                </c:pt>
                <c:pt idx="120">
                  <c:v>12946.751549000002</c:v>
                </c:pt>
                <c:pt idx="121">
                  <c:v>11458.948162999999</c:v>
                </c:pt>
                <c:pt idx="122">
                  <c:v>11188.130985</c:v>
                </c:pt>
                <c:pt idx="123">
                  <c:v>12488.369502999993</c:v>
                </c:pt>
                <c:pt idx="124">
                  <c:v>13550.412780000002</c:v>
                </c:pt>
                <c:pt idx="125">
                  <c:v>14315.501459999999</c:v>
                </c:pt>
                <c:pt idx="126">
                  <c:v>14746.384762000012</c:v>
                </c:pt>
                <c:pt idx="127">
                  <c:v>14829.672532000002</c:v>
                </c:pt>
                <c:pt idx="128">
                  <c:v>14574.516709</c:v>
                </c:pt>
                <c:pt idx="129">
                  <c:v>14008.625924999966</c:v>
                </c:pt>
                <c:pt idx="130">
                  <c:v>13172.927551000002</c:v>
                </c:pt>
                <c:pt idx="131">
                  <c:v>12115.991008999999</c:v>
                </c:pt>
                <c:pt idx="132">
                  <c:v>10888.945100000001</c:v>
                </c:pt>
                <c:pt idx="133">
                  <c:v>9541.308262999999</c:v>
                </c:pt>
                <c:pt idx="134">
                  <c:v>10499.557849000001</c:v>
                </c:pt>
                <c:pt idx="135">
                  <c:v>11512.781859000002</c:v>
                </c:pt>
                <c:pt idx="136">
                  <c:v>12310.758653000001</c:v>
                </c:pt>
                <c:pt idx="137">
                  <c:v>12855.847298999999</c:v>
                </c:pt>
                <c:pt idx="138">
                  <c:v>13127.651690000001</c:v>
                </c:pt>
                <c:pt idx="139">
                  <c:v>13123.627240000014</c:v>
                </c:pt>
                <c:pt idx="140">
                  <c:v>12857.314827</c:v>
                </c:pt>
                <c:pt idx="141">
                  <c:v>12354.935947</c:v>
                </c:pt>
                <c:pt idx="142">
                  <c:v>11651.202665000004</c:v>
                </c:pt>
                <c:pt idx="143">
                  <c:v>10785.064612</c:v>
                </c:pt>
                <c:pt idx="144">
                  <c:v>9795.9012129999992</c:v>
                </c:pt>
                <c:pt idx="145">
                  <c:v>8720.4829429999991</c:v>
                </c:pt>
                <c:pt idx="146">
                  <c:v>8596.5309129999951</c:v>
                </c:pt>
                <c:pt idx="147">
                  <c:v>9490.9332680000189</c:v>
                </c:pt>
                <c:pt idx="148">
                  <c:v>10239.015352</c:v>
                </c:pt>
                <c:pt idx="149">
                  <c:v>10808.72191</c:v>
                </c:pt>
                <c:pt idx="150">
                  <c:v>11179.054758000018</c:v>
                </c:pt>
                <c:pt idx="151">
                  <c:v>11341.403065</c:v>
                </c:pt>
                <c:pt idx="152">
                  <c:v>11299.257466999999</c:v>
                </c:pt>
                <c:pt idx="153">
                  <c:v>11066.558688999989</c:v>
                </c:pt>
                <c:pt idx="154">
                  <c:v>10665.132336999999</c:v>
                </c:pt>
                <c:pt idx="155">
                  <c:v>10121.705188</c:v>
                </c:pt>
                <c:pt idx="156">
                  <c:v>9464.9364600000008</c:v>
                </c:pt>
                <c:pt idx="157">
                  <c:v>8722.7973729999994</c:v>
                </c:pt>
                <c:pt idx="158">
                  <c:v>7920.5350949999993</c:v>
                </c:pt>
                <c:pt idx="159">
                  <c:v>7079.3672430000024</c:v>
                </c:pt>
                <c:pt idx="160">
                  <c:v>7475.7119010000024</c:v>
                </c:pt>
                <c:pt idx="161">
                  <c:v>8164.6088589999999</c:v>
                </c:pt>
                <c:pt idx="162">
                  <c:v>8740.4252820000002</c:v>
                </c:pt>
                <c:pt idx="163">
                  <c:v>9183.4280620000009</c:v>
                </c:pt>
                <c:pt idx="164">
                  <c:v>9481.3522759999851</c:v>
                </c:pt>
                <c:pt idx="165">
                  <c:v>9629.9827399999831</c:v>
                </c:pt>
                <c:pt idx="166">
                  <c:v>9632.8338550000008</c:v>
                </c:pt>
                <c:pt idx="167">
                  <c:v>9500.0603239999582</c:v>
                </c:pt>
                <c:pt idx="168">
                  <c:v>9246.8296899999659</c:v>
                </c:pt>
                <c:pt idx="169">
                  <c:v>8891.4240900000004</c:v>
                </c:pt>
                <c:pt idx="170">
                  <c:v>8453.3268729999891</c:v>
                </c:pt>
                <c:pt idx="171">
                  <c:v>7951.5101520000007</c:v>
                </c:pt>
                <c:pt idx="172">
                  <c:v>7403.0875759999999</c:v>
                </c:pt>
                <c:pt idx="173">
                  <c:v>6852.8107</c:v>
                </c:pt>
                <c:pt idx="174">
                  <c:v>6858.7614350000003</c:v>
                </c:pt>
                <c:pt idx="175">
                  <c:v>6684.6159060000155</c:v>
                </c:pt>
                <c:pt idx="176">
                  <c:v>6604.2002470000007</c:v>
                </c:pt>
                <c:pt idx="177">
                  <c:v>7111.9932980000003</c:v>
                </c:pt>
                <c:pt idx="178">
                  <c:v>7533.8687200000004</c:v>
                </c:pt>
                <c:pt idx="179">
                  <c:v>7859.763672</c:v>
                </c:pt>
                <c:pt idx="180">
                  <c:v>8084.3763360000003</c:v>
                </c:pt>
                <c:pt idx="181">
                  <c:v>8207.2209320000002</c:v>
                </c:pt>
                <c:pt idx="182">
                  <c:v>8232.2412500000319</c:v>
                </c:pt>
                <c:pt idx="183">
                  <c:v>8167.0643010000003</c:v>
                </c:pt>
                <c:pt idx="184">
                  <c:v>8022.0129750000024</c:v>
                </c:pt>
                <c:pt idx="185">
                  <c:v>7809.0105380000014</c:v>
                </c:pt>
                <c:pt idx="186">
                  <c:v>7540.5031850000005</c:v>
                </c:pt>
                <c:pt idx="187">
                  <c:v>7228.5058260000014</c:v>
                </c:pt>
                <c:pt idx="188">
                  <c:v>6883.8477659999999</c:v>
                </c:pt>
                <c:pt idx="189">
                  <c:v>6515.6641710000185</c:v>
                </c:pt>
                <c:pt idx="190">
                  <c:v>6131.1489360000014</c:v>
                </c:pt>
                <c:pt idx="191">
                  <c:v>5735.555582</c:v>
                </c:pt>
                <c:pt idx="192">
                  <c:v>5332.4060610000024</c:v>
                </c:pt>
                <c:pt idx="193">
                  <c:v>5589.7912900000165</c:v>
                </c:pt>
                <c:pt idx="194">
                  <c:v>6068.7630350000009</c:v>
                </c:pt>
                <c:pt idx="195">
                  <c:v>6493.6529950000004</c:v>
                </c:pt>
                <c:pt idx="196">
                  <c:v>6855.9468519999991</c:v>
                </c:pt>
                <c:pt idx="197">
                  <c:v>7149.8019260000165</c:v>
                </c:pt>
                <c:pt idx="198">
                  <c:v>7372.2262530000044</c:v>
                </c:pt>
                <c:pt idx="199">
                  <c:v>7523.0342050000008</c:v>
                </c:pt>
                <c:pt idx="200">
                  <c:v>7604.5952360000165</c:v>
                </c:pt>
                <c:pt idx="201">
                  <c:v>7621.4119169999994</c:v>
                </c:pt>
                <c:pt idx="202">
                  <c:v>7579.5762450000002</c:v>
                </c:pt>
                <c:pt idx="203">
                  <c:v>7486.1588960000054</c:v>
                </c:pt>
                <c:pt idx="204">
                  <c:v>7348.5856350000004</c:v>
                </c:pt>
                <c:pt idx="205">
                  <c:v>7174.0506450000003</c:v>
                </c:pt>
                <c:pt idx="206">
                  <c:v>6969.0100569999995</c:v>
                </c:pt>
                <c:pt idx="207">
                  <c:v>6738.7917630000002</c:v>
                </c:pt>
                <c:pt idx="208">
                  <c:v>6487.3492640000186</c:v>
                </c:pt>
                <c:pt idx="209">
                  <c:v>6217.1765270000014</c:v>
                </c:pt>
                <c:pt idx="210">
                  <c:v>5929.3861980000165</c:v>
                </c:pt>
                <c:pt idx="211">
                  <c:v>5623.9351990000014</c:v>
                </c:pt>
                <c:pt idx="212">
                  <c:v>5636.2736910000003</c:v>
                </c:pt>
                <c:pt idx="213">
                  <c:v>6149.2600130000001</c:v>
                </c:pt>
                <c:pt idx="214">
                  <c:v>6615.0276340000155</c:v>
                </c:pt>
                <c:pt idx="215">
                  <c:v>7023.700425</c:v>
                </c:pt>
                <c:pt idx="216">
                  <c:v>7367.4659770000007</c:v>
                </c:pt>
                <c:pt idx="217">
                  <c:v>7640.9245250000004</c:v>
                </c:pt>
                <c:pt idx="218">
                  <c:v>7841.2667140000003</c:v>
                </c:pt>
                <c:pt idx="219">
                  <c:v>7968.2611560000014</c:v>
                </c:pt>
                <c:pt idx="220">
                  <c:v>8024.0517909999999</c:v>
                </c:pt>
                <c:pt idx="221">
                  <c:v>8012.784533</c:v>
                </c:pt>
                <c:pt idx="222">
                  <c:v>7940.0994620000001</c:v>
                </c:pt>
                <c:pt idx="223">
                  <c:v>7812.5370899999998</c:v>
                </c:pt>
                <c:pt idx="224">
                  <c:v>7636.9143749999994</c:v>
                </c:pt>
                <c:pt idx="225">
                  <c:v>7419.7291010000044</c:v>
                </c:pt>
                <c:pt idx="226">
                  <c:v>7166.6507310000034</c:v>
                </c:pt>
                <c:pt idx="227">
                  <c:v>6882.1512390000253</c:v>
                </c:pt>
                <c:pt idx="228">
                  <c:v>6569.318542</c:v>
                </c:pt>
                <c:pt idx="229">
                  <c:v>6229.8752350000004</c:v>
                </c:pt>
                <c:pt idx="230">
                  <c:v>5864.3960690000185</c:v>
                </c:pt>
                <c:pt idx="231">
                  <c:v>5849.193945</c:v>
                </c:pt>
                <c:pt idx="232">
                  <c:v>6372.0538809999998</c:v>
                </c:pt>
                <c:pt idx="233">
                  <c:v>6827.3787329999996</c:v>
                </c:pt>
                <c:pt idx="234">
                  <c:v>7202.5084569999999</c:v>
                </c:pt>
                <c:pt idx="235">
                  <c:v>7487.9896250000002</c:v>
                </c:pt>
                <c:pt idx="236">
                  <c:v>7678.1614790000185</c:v>
                </c:pt>
                <c:pt idx="237">
                  <c:v>7771.4892660000014</c:v>
                </c:pt>
                <c:pt idx="238">
                  <c:v>7770.6231190000044</c:v>
                </c:pt>
                <c:pt idx="239">
                  <c:v>7682.1896160000024</c:v>
                </c:pt>
                <c:pt idx="240">
                  <c:v>7516.3453129999998</c:v>
                </c:pt>
                <c:pt idx="241">
                  <c:v>7286.131257</c:v>
                </c:pt>
                <c:pt idx="242">
                  <c:v>7006.6635090000054</c:v>
                </c:pt>
                <c:pt idx="243">
                  <c:v>6694.1809260000155</c:v>
                </c:pt>
                <c:pt idx="244">
                  <c:v>6364.9572100000005</c:v>
                </c:pt>
                <c:pt idx="245">
                  <c:v>6034.0841</c:v>
                </c:pt>
                <c:pt idx="246">
                  <c:v>5714.1638950000006</c:v>
                </c:pt>
                <c:pt idx="247">
                  <c:v>5414.0234610000034</c:v>
                </c:pt>
                <c:pt idx="248">
                  <c:v>5137.6650860000054</c:v>
                </c:pt>
                <c:pt idx="249">
                  <c:v>4883.7470640000001</c:v>
                </c:pt>
                <c:pt idx="250">
                  <c:v>4645.8584300000002</c:v>
                </c:pt>
                <c:pt idx="251">
                  <c:v>5235.5584509999999</c:v>
                </c:pt>
                <c:pt idx="252">
                  <c:v>5898.846458</c:v>
                </c:pt>
                <c:pt idx="253">
                  <c:v>6470.0417929999985</c:v>
                </c:pt>
                <c:pt idx="254">
                  <c:v>6935.6044910000001</c:v>
                </c:pt>
                <c:pt idx="255">
                  <c:v>7288.790316999999</c:v>
                </c:pt>
                <c:pt idx="256">
                  <c:v>7529.7125480000004</c:v>
                </c:pt>
                <c:pt idx="257">
                  <c:v>7664.9231610000024</c:v>
                </c:pt>
                <c:pt idx="258">
                  <c:v>7706.5657910000054</c:v>
                </c:pt>
                <c:pt idx="259">
                  <c:v>7671.1522830000185</c:v>
                </c:pt>
                <c:pt idx="260">
                  <c:v>7578.0213030000004</c:v>
                </c:pt>
                <c:pt idx="261">
                  <c:v>7447.537628</c:v>
                </c:pt>
                <c:pt idx="262">
                  <c:v>7299.0932569999995</c:v>
                </c:pt>
                <c:pt idx="263">
                  <c:v>7149.0138210000014</c:v>
                </c:pt>
                <c:pt idx="264">
                  <c:v>7008.5921190000054</c:v>
                </c:pt>
                <c:pt idx="265">
                  <c:v>6882.6385190000001</c:v>
                </c:pt>
                <c:pt idx="266">
                  <c:v>6769.0306230000024</c:v>
                </c:pt>
                <c:pt idx="267">
                  <c:v>6659.6065320000034</c:v>
                </c:pt>
                <c:pt idx="268">
                  <c:v>6542.3482550000008</c:v>
                </c:pt>
                <c:pt idx="269">
                  <c:v>6404.3261570000004</c:v>
                </c:pt>
                <c:pt idx="270">
                  <c:v>6234.5959250000014</c:v>
                </c:pt>
                <c:pt idx="271">
                  <c:v>6026.3042080000014</c:v>
                </c:pt>
                <c:pt idx="272">
                  <c:v>5777.5950590000002</c:v>
                </c:pt>
                <c:pt idx="273">
                  <c:v>5491.3173369999995</c:v>
                </c:pt>
                <c:pt idx="274">
                  <c:v>5631.0317079999995</c:v>
                </c:pt>
                <c:pt idx="275">
                  <c:v>5942.638242</c:v>
                </c:pt>
                <c:pt idx="276">
                  <c:v>6207.8902260000186</c:v>
                </c:pt>
                <c:pt idx="277">
                  <c:v>6419.0159550000008</c:v>
                </c:pt>
                <c:pt idx="278">
                  <c:v>6570.4234179999985</c:v>
                </c:pt>
                <c:pt idx="279">
                  <c:v>6660.1660820000034</c:v>
                </c:pt>
                <c:pt idx="280">
                  <c:v>6690.9266410000155</c:v>
                </c:pt>
                <c:pt idx="281">
                  <c:v>6670.3846990000166</c:v>
                </c:pt>
                <c:pt idx="282">
                  <c:v>6610.9516610000155</c:v>
                </c:pt>
                <c:pt idx="283">
                  <c:v>6528.9277819999998</c:v>
                </c:pt>
                <c:pt idx="284">
                  <c:v>6443.132353</c:v>
                </c:pt>
                <c:pt idx="285">
                  <c:v>6372.9879179999807</c:v>
                </c:pt>
                <c:pt idx="286">
                  <c:v>6335.9879819999996</c:v>
                </c:pt>
                <c:pt idx="287">
                  <c:v>6344.6048100000007</c:v>
                </c:pt>
                <c:pt idx="288">
                  <c:v>6403.1134200000024</c:v>
                </c:pt>
                <c:pt idx="289">
                  <c:v>6505.3595260000166</c:v>
                </c:pt>
                <c:pt idx="290">
                  <c:v>6634.6861160000044</c:v>
                </c:pt>
                <c:pt idx="291">
                  <c:v>6766.6253890000044</c:v>
                </c:pt>
                <c:pt idx="292">
                  <c:v>6873.7647459999998</c:v>
                </c:pt>
                <c:pt idx="293">
                  <c:v>6931.2048709999999</c:v>
                </c:pt>
                <c:pt idx="294">
                  <c:v>6920.8923850000001</c:v>
                </c:pt>
                <c:pt idx="295">
                  <c:v>6833.7789529999836</c:v>
                </c:pt>
                <c:pt idx="296">
                  <c:v>6669.6923080000024</c:v>
                </c:pt>
                <c:pt idx="297">
                  <c:v>6435.5037109999985</c:v>
                </c:pt>
                <c:pt idx="298">
                  <c:v>6142.4565400000001</c:v>
                </c:pt>
                <c:pt idx="299">
                  <c:v>5803.4514380000001</c:v>
                </c:pt>
                <c:pt idx="300">
                  <c:v>6118.1366420000004</c:v>
                </c:pt>
                <c:pt idx="301">
                  <c:v>6467.4832489999999</c:v>
                </c:pt>
                <c:pt idx="302">
                  <c:v>6765.1387549999999</c:v>
                </c:pt>
                <c:pt idx="303">
                  <c:v>6997.8259690000186</c:v>
                </c:pt>
                <c:pt idx="304">
                  <c:v>7156.9643519999991</c:v>
                </c:pt>
                <c:pt idx="305">
                  <c:v>7240.1259370000034</c:v>
                </c:pt>
                <c:pt idx="306">
                  <c:v>7251.6977350000006</c:v>
                </c:pt>
                <c:pt idx="307">
                  <c:v>7202.7273640000003</c:v>
                </c:pt>
                <c:pt idx="308">
                  <c:v>7110.0304329999999</c:v>
                </c:pt>
                <c:pt idx="309">
                  <c:v>6994.653037</c:v>
                </c:pt>
                <c:pt idx="310">
                  <c:v>6879.6861480000034</c:v>
                </c:pt>
                <c:pt idx="311">
                  <c:v>6787.2997009999999</c:v>
                </c:pt>
                <c:pt idx="312">
                  <c:v>6734.9342650000008</c:v>
                </c:pt>
                <c:pt idx="313">
                  <c:v>6731.1066500000024</c:v>
                </c:pt>
                <c:pt idx="314">
                  <c:v>6772.1312590000034</c:v>
                </c:pt>
                <c:pt idx="315">
                  <c:v>6841.5020050000003</c:v>
                </c:pt>
                <c:pt idx="316">
                  <c:v>6912.9454809999997</c:v>
                </c:pt>
                <c:pt idx="317">
                  <c:v>6956.448206</c:v>
                </c:pt>
                <c:pt idx="318">
                  <c:v>6945.1079730000001</c:v>
                </c:pt>
                <c:pt idx="319">
                  <c:v>6860.4798429999846</c:v>
                </c:pt>
                <c:pt idx="320">
                  <c:v>6695.0669190000044</c:v>
                </c:pt>
                <c:pt idx="321">
                  <c:v>6451.8958480000001</c:v>
                </c:pt>
                <c:pt idx="322">
                  <c:v>6142.0120020000004</c:v>
                </c:pt>
                <c:pt idx="323">
                  <c:v>5781.0303589999985</c:v>
                </c:pt>
                <c:pt idx="324">
                  <c:v>6002.8619590000044</c:v>
                </c:pt>
                <c:pt idx="325">
                  <c:v>6317.9478469999985</c:v>
                </c:pt>
                <c:pt idx="326">
                  <c:v>6585.2389089999997</c:v>
                </c:pt>
                <c:pt idx="327">
                  <c:v>6792.2608390000014</c:v>
                </c:pt>
                <c:pt idx="328">
                  <c:v>6930.6602490000205</c:v>
                </c:pt>
                <c:pt idx="329">
                  <c:v>6997.8670280000024</c:v>
                </c:pt>
                <c:pt idx="330">
                  <c:v>6997.9128280000004</c:v>
                </c:pt>
                <c:pt idx="331">
                  <c:v>6941.3913310000034</c:v>
                </c:pt>
                <c:pt idx="332">
                  <c:v>6844.6609820000003</c:v>
                </c:pt>
                <c:pt idx="333">
                  <c:v>6728.4171129999995</c:v>
                </c:pt>
                <c:pt idx="334">
                  <c:v>6615.6704360000003</c:v>
                </c:pt>
                <c:pt idx="335">
                  <c:v>6529.0180710000004</c:v>
                </c:pt>
                <c:pt idx="336">
                  <c:v>6487.079463</c:v>
                </c:pt>
                <c:pt idx="337">
                  <c:v>6500.3613210000185</c:v>
                </c:pt>
                <c:pt idx="338">
                  <c:v>6567.6234850000001</c:v>
                </c:pt>
                <c:pt idx="339">
                  <c:v>6674.4577479999807</c:v>
                </c:pt>
                <c:pt idx="340">
                  <c:v>6795.406583</c:v>
                </c:pt>
                <c:pt idx="341">
                  <c:v>6899.4135660000002</c:v>
                </c:pt>
                <c:pt idx="342">
                  <c:v>6956.7446110000001</c:v>
                </c:pt>
                <c:pt idx="343">
                  <c:v>6944.9570439999998</c:v>
                </c:pt>
                <c:pt idx="344">
                  <c:v>6852.2304039999999</c:v>
                </c:pt>
                <c:pt idx="345">
                  <c:v>6677.6723010000014</c:v>
                </c:pt>
                <c:pt idx="346">
                  <c:v>6429.2626470000014</c:v>
                </c:pt>
                <c:pt idx="347">
                  <c:v>6120.5599860000002</c:v>
                </c:pt>
                <c:pt idx="348">
                  <c:v>5767.2437559999826</c:v>
                </c:pt>
                <c:pt idx="349">
                  <c:v>6004.8412560000024</c:v>
                </c:pt>
                <c:pt idx="350">
                  <c:v>6337.2421290000166</c:v>
                </c:pt>
                <c:pt idx="351">
                  <c:v>6621.1431890000003</c:v>
                </c:pt>
                <c:pt idx="352">
                  <c:v>6843.260053</c:v>
                </c:pt>
                <c:pt idx="353">
                  <c:v>6994.8791949999995</c:v>
                </c:pt>
                <c:pt idx="354">
                  <c:v>7073.3457700000008</c:v>
                </c:pt>
                <c:pt idx="355">
                  <c:v>7082.7415140000003</c:v>
                </c:pt>
                <c:pt idx="356">
                  <c:v>7033.7464690000024</c:v>
                </c:pt>
                <c:pt idx="357">
                  <c:v>6942.7746230000002</c:v>
                </c:pt>
                <c:pt idx="358">
                  <c:v>6830.4860010000002</c:v>
                </c:pt>
                <c:pt idx="359">
                  <c:v>6719.6816160000044</c:v>
                </c:pt>
                <c:pt idx="360">
                  <c:v>6632.4511130000001</c:v>
                </c:pt>
                <c:pt idx="361">
                  <c:v>6586.4801290000014</c:v>
                </c:pt>
                <c:pt idx="362">
                  <c:v>6590.8917090000004</c:v>
                </c:pt>
                <c:pt idx="363">
                  <c:v>6642.8286100000014</c:v>
                </c:pt>
                <c:pt idx="364">
                  <c:v>6726.5128350000014</c:v>
                </c:pt>
                <c:pt idx="365">
                  <c:v>6815.9305699999995</c:v>
                </c:pt>
                <c:pt idx="366">
                  <c:v>6880.6469210000205</c:v>
                </c:pt>
                <c:pt idx="367">
                  <c:v>6892.70903</c:v>
                </c:pt>
                <c:pt idx="368">
                  <c:v>6832.2556920000006</c:v>
                </c:pt>
                <c:pt idx="369">
                  <c:v>6690.3382490000004</c:v>
                </c:pt>
                <c:pt idx="370">
                  <c:v>6468.7617310000014</c:v>
                </c:pt>
                <c:pt idx="371">
                  <c:v>6177.7211990000014</c:v>
                </c:pt>
                <c:pt idx="372">
                  <c:v>5832.3769500000008</c:v>
                </c:pt>
                <c:pt idx="373">
                  <c:v>5616.1246280000205</c:v>
                </c:pt>
                <c:pt idx="374">
                  <c:v>5938.814472</c:v>
                </c:pt>
                <c:pt idx="375">
                  <c:v>6221.8177539999997</c:v>
                </c:pt>
                <c:pt idx="376">
                  <c:v>6451.179803</c:v>
                </c:pt>
                <c:pt idx="377">
                  <c:v>6616.0679949999994</c:v>
                </c:pt>
                <c:pt idx="378">
                  <c:v>6710.6428340000166</c:v>
                </c:pt>
                <c:pt idx="379">
                  <c:v>6735.1975270000003</c:v>
                </c:pt>
                <c:pt idx="380">
                  <c:v>6696.4943149999999</c:v>
                </c:pt>
                <c:pt idx="381">
                  <c:v>6607.3446200000044</c:v>
                </c:pt>
                <c:pt idx="382">
                  <c:v>6485.5468450000008</c:v>
                </c:pt>
                <c:pt idx="383">
                  <c:v>6352.2734059999975</c:v>
                </c:pt>
                <c:pt idx="384">
                  <c:v>6229.8892860000014</c:v>
                </c:pt>
                <c:pt idx="385">
                  <c:v>6139.0837609999999</c:v>
                </c:pt>
                <c:pt idx="386">
                  <c:v>6095.3126890000185</c:v>
                </c:pt>
                <c:pt idx="387">
                  <c:v>6105.0555530000001</c:v>
                </c:pt>
                <c:pt idx="388">
                  <c:v>6163.1119320000034</c:v>
                </c:pt>
                <c:pt idx="389">
                  <c:v>6252.4447169999985</c:v>
                </c:pt>
                <c:pt idx="390">
                  <c:v>6347.3305579999997</c:v>
                </c:pt>
                <c:pt idx="391">
                  <c:v>6419.0667220000014</c:v>
                </c:pt>
                <c:pt idx="392">
                  <c:v>6442.2666650000165</c:v>
                </c:pt>
                <c:pt idx="393">
                  <c:v>6399.6754630000014</c:v>
                </c:pt>
                <c:pt idx="394">
                  <c:v>6284.3250480000024</c:v>
                </c:pt>
                <c:pt idx="395">
                  <c:v>6099.0022800000024</c:v>
                </c:pt>
                <c:pt idx="396">
                  <c:v>5853.8121090000186</c:v>
                </c:pt>
                <c:pt idx="397">
                  <c:v>5562.8999300000014</c:v>
                </c:pt>
                <c:pt idx="398">
                  <c:v>5241.2712740000024</c:v>
                </c:pt>
                <c:pt idx="399">
                  <c:v>5067.2730409999995</c:v>
                </c:pt>
                <c:pt idx="400">
                  <c:v>5340.1391720000001</c:v>
                </c:pt>
                <c:pt idx="401">
                  <c:v>5577.8391030000003</c:v>
                </c:pt>
                <c:pt idx="402">
                  <c:v>5769.2697020000005</c:v>
                </c:pt>
                <c:pt idx="403">
                  <c:v>5906.3983250000001</c:v>
                </c:pt>
                <c:pt idx="404">
                  <c:v>5985.4222300000165</c:v>
                </c:pt>
                <c:pt idx="405">
                  <c:v>6007.4058799999993</c:v>
                </c:pt>
                <c:pt idx="406">
                  <c:v>5978.3807369999995</c:v>
                </c:pt>
                <c:pt idx="407">
                  <c:v>5908.9437539999826</c:v>
                </c:pt>
                <c:pt idx="408">
                  <c:v>5813.4149159999997</c:v>
                </c:pt>
                <c:pt idx="409">
                  <c:v>5708.5971210000034</c:v>
                </c:pt>
                <c:pt idx="410">
                  <c:v>5612.1293760000044</c:v>
                </c:pt>
                <c:pt idx="411">
                  <c:v>5540.3875869999993</c:v>
                </c:pt>
                <c:pt idx="412">
                  <c:v>5505.9658939999999</c:v>
                </c:pt>
                <c:pt idx="413">
                  <c:v>5515.0499690000024</c:v>
                </c:pt>
                <c:pt idx="414">
                  <c:v>5565.3976300000004</c:v>
                </c:pt>
                <c:pt idx="415">
                  <c:v>5645.8624670000054</c:v>
                </c:pt>
                <c:pt idx="416">
                  <c:v>5738.0863150000005</c:v>
                </c:pt>
                <c:pt idx="417">
                  <c:v>5820.1547220000002</c:v>
                </c:pt>
                <c:pt idx="418">
                  <c:v>5871.1401490000044</c:v>
                </c:pt>
                <c:pt idx="419">
                  <c:v>5875.1130140000014</c:v>
                </c:pt>
                <c:pt idx="420">
                  <c:v>5823.5354640000014</c:v>
                </c:pt>
                <c:pt idx="421">
                  <c:v>5715.6674600000024</c:v>
                </c:pt>
                <c:pt idx="422">
                  <c:v>5557.2878279999995</c:v>
                </c:pt>
                <c:pt idx="423">
                  <c:v>5358.4136310000004</c:v>
                </c:pt>
                <c:pt idx="424">
                  <c:v>5130.7625960000014</c:v>
                </c:pt>
                <c:pt idx="425">
                  <c:v>4885.5465900000008</c:v>
                </c:pt>
                <c:pt idx="426">
                  <c:v>4631.9355779999996</c:v>
                </c:pt>
                <c:pt idx="427">
                  <c:v>4376.2883709999996</c:v>
                </c:pt>
                <c:pt idx="428">
                  <c:v>4513.640085</c:v>
                </c:pt>
                <c:pt idx="429">
                  <c:v>4716.4525730000014</c:v>
                </c:pt>
                <c:pt idx="430">
                  <c:v>4884.8203250000024</c:v>
                </c:pt>
                <c:pt idx="431">
                  <c:v>5013.5624260000186</c:v>
                </c:pt>
                <c:pt idx="432">
                  <c:v>5100.2159810000003</c:v>
                </c:pt>
                <c:pt idx="433">
                  <c:v>5145.3456250000054</c:v>
                </c:pt>
                <c:pt idx="434">
                  <c:v>5152.6103800000001</c:v>
                </c:pt>
                <c:pt idx="435">
                  <c:v>5128.5896260000054</c:v>
                </c:pt>
                <c:pt idx="436">
                  <c:v>5082.3748969999997</c:v>
                </c:pt>
                <c:pt idx="437">
                  <c:v>5024.9317569999985</c:v>
                </c:pt>
                <c:pt idx="438">
                  <c:v>4968.2255370000003</c:v>
                </c:pt>
                <c:pt idx="439">
                  <c:v>4924.0964700000004</c:v>
                </c:pt>
                <c:pt idx="440">
                  <c:v>4902.8895360000024</c:v>
                </c:pt>
                <c:pt idx="441">
                  <c:v>4911.9252370000004</c:v>
                </c:pt>
                <c:pt idx="442">
                  <c:v>4954.0477559999827</c:v>
                </c:pt>
                <c:pt idx="443">
                  <c:v>5026.6478960000004</c:v>
                </c:pt>
                <c:pt idx="444">
                  <c:v>5121.6025290000243</c:v>
                </c:pt>
                <c:pt idx="445">
                  <c:v>5226.3874409999999</c:v>
                </c:pt>
                <c:pt idx="446">
                  <c:v>5326.2314809999998</c:v>
                </c:pt>
                <c:pt idx="447">
                  <c:v>5406.7768650000007</c:v>
                </c:pt>
                <c:pt idx="448">
                  <c:v>5456.5194910000155</c:v>
                </c:pt>
                <c:pt idx="449">
                  <c:v>5468.4157279999999</c:v>
                </c:pt>
                <c:pt idx="450">
                  <c:v>5440.3685180000002</c:v>
                </c:pt>
                <c:pt idx="451">
                  <c:v>5374.6678120000006</c:v>
                </c:pt>
                <c:pt idx="452">
                  <c:v>5276.7152540000034</c:v>
                </c:pt>
                <c:pt idx="453">
                  <c:v>5153.4577219999992</c:v>
                </c:pt>
                <c:pt idx="454">
                  <c:v>5011.9121740000155</c:v>
                </c:pt>
                <c:pt idx="455">
                  <c:v>4858.0426970000008</c:v>
                </c:pt>
                <c:pt idx="456">
                  <c:v>4696.107293</c:v>
                </c:pt>
                <c:pt idx="457">
                  <c:v>4528.4673779999985</c:v>
                </c:pt>
                <c:pt idx="458">
                  <c:v>4355.7677569999996</c:v>
                </c:pt>
                <c:pt idx="459">
                  <c:v>4177.3532400000004</c:v>
                </c:pt>
                <c:pt idx="460">
                  <c:v>4344.0853419999994</c:v>
                </c:pt>
                <c:pt idx="461">
                  <c:v>4541.3881950000005</c:v>
                </c:pt>
                <c:pt idx="462">
                  <c:v>4708.7635210000044</c:v>
                </c:pt>
                <c:pt idx="463">
                  <c:v>4842.8829190000024</c:v>
                </c:pt>
                <c:pt idx="464">
                  <c:v>4942.2770919999994</c:v>
                </c:pt>
                <c:pt idx="465">
                  <c:v>5007.5908140000001</c:v>
                </c:pt>
                <c:pt idx="466">
                  <c:v>5041.7140909999998</c:v>
                </c:pt>
                <c:pt idx="467">
                  <c:v>5049.754183</c:v>
                </c:pt>
                <c:pt idx="468">
                  <c:v>5038.8186370000003</c:v>
                </c:pt>
                <c:pt idx="469">
                  <c:v>5017.5844459999998</c:v>
                </c:pt>
                <c:pt idx="470">
                  <c:v>4995.6316100000004</c:v>
                </c:pt>
                <c:pt idx="471">
                  <c:v>4982.5273200000001</c:v>
                </c:pt>
                <c:pt idx="472">
                  <c:v>4986.6768040000024</c:v>
                </c:pt>
                <c:pt idx="473">
                  <c:v>5014.0296230000185</c:v>
                </c:pt>
                <c:pt idx="474">
                  <c:v>5066.8482820000008</c:v>
                </c:pt>
                <c:pt idx="475">
                  <c:v>5142.8653180000001</c:v>
                </c:pt>
                <c:pt idx="476">
                  <c:v>5235.1843129999997</c:v>
                </c:pt>
                <c:pt idx="477">
                  <c:v>5333.1385940000155</c:v>
                </c:pt>
                <c:pt idx="478">
                  <c:v>5424.0227210000185</c:v>
                </c:pt>
                <c:pt idx="479">
                  <c:v>5495.2906520000006</c:v>
                </c:pt>
                <c:pt idx="480">
                  <c:v>5536.641697</c:v>
                </c:pt>
                <c:pt idx="481">
                  <c:v>5541.4753399999991</c:v>
                </c:pt>
                <c:pt idx="482">
                  <c:v>5507.4379339999996</c:v>
                </c:pt>
                <c:pt idx="483">
                  <c:v>5436.0775139999996</c:v>
                </c:pt>
                <c:pt idx="484">
                  <c:v>5331.8483159999996</c:v>
                </c:pt>
                <c:pt idx="485">
                  <c:v>5200.8084720000006</c:v>
                </c:pt>
                <c:pt idx="486">
                  <c:v>5049.3398029999998</c:v>
                </c:pt>
                <c:pt idx="487">
                  <c:v>4883.1290370000024</c:v>
                </c:pt>
                <c:pt idx="488">
                  <c:v>4706.5322210000186</c:v>
                </c:pt>
                <c:pt idx="489">
                  <c:v>4522.3352050000003</c:v>
                </c:pt>
                <c:pt idx="490">
                  <c:v>4331.8438610000003</c:v>
                </c:pt>
                <c:pt idx="491">
                  <c:v>4198.7492490000004</c:v>
                </c:pt>
                <c:pt idx="492">
                  <c:v>4411.3556130000024</c:v>
                </c:pt>
                <c:pt idx="493">
                  <c:v>4595.9073839999965</c:v>
                </c:pt>
                <c:pt idx="494">
                  <c:v>4747.7952240000186</c:v>
                </c:pt>
                <c:pt idx="495">
                  <c:v>4864.1184030000004</c:v>
                </c:pt>
                <c:pt idx="496">
                  <c:v>4944.0336690000004</c:v>
                </c:pt>
                <c:pt idx="497">
                  <c:v>4988.9880179999845</c:v>
                </c:pt>
                <c:pt idx="498">
                  <c:v>5002.800107</c:v>
                </c:pt>
                <c:pt idx="499">
                  <c:v>4991.5609130000003</c:v>
                </c:pt>
                <c:pt idx="500">
                  <c:v>4963.3312020000003</c:v>
                </c:pt>
                <c:pt idx="501">
                  <c:v>4927.6174370000008</c:v>
                </c:pt>
                <c:pt idx="502">
                  <c:v>4894.6094030000004</c:v>
                </c:pt>
                <c:pt idx="503">
                  <c:v>4874.1718280000014</c:v>
                </c:pt>
                <c:pt idx="504">
                  <c:v>4874.6194180000002</c:v>
                </c:pt>
                <c:pt idx="505">
                  <c:v>4901.3900790000034</c:v>
                </c:pt>
                <c:pt idx="506">
                  <c:v>4955.8580810000003</c:v>
                </c:pt>
                <c:pt idx="507">
                  <c:v>5034.6379040000002</c:v>
                </c:pt>
                <c:pt idx="508">
                  <c:v>5129.7216660000186</c:v>
                </c:pt>
                <c:pt idx="509">
                  <c:v>5229.6019380000034</c:v>
                </c:pt>
                <c:pt idx="510">
                  <c:v>5321.2050770000005</c:v>
                </c:pt>
                <c:pt idx="511">
                  <c:v>5392.1566360000243</c:v>
                </c:pt>
                <c:pt idx="512">
                  <c:v>5432.7827099999995</c:v>
                </c:pt>
                <c:pt idx="513">
                  <c:v>5437.3697120000006</c:v>
                </c:pt>
                <c:pt idx="514">
                  <c:v>5404.478397999972</c:v>
                </c:pt>
                <c:pt idx="515">
                  <c:v>5336.3977109999996</c:v>
                </c:pt>
                <c:pt idx="516">
                  <c:v>5238.0228510000024</c:v>
                </c:pt>
                <c:pt idx="517">
                  <c:v>5115.5121010000166</c:v>
                </c:pt>
                <c:pt idx="518">
                  <c:v>4975.0379229999999</c:v>
                </c:pt>
                <c:pt idx="519">
                  <c:v>4821.8456540000034</c:v>
                </c:pt>
                <c:pt idx="520">
                  <c:v>4659.7138220000006</c:v>
                </c:pt>
                <c:pt idx="521">
                  <c:v>4490.8065180000003</c:v>
                </c:pt>
                <c:pt idx="522">
                  <c:v>4315.8374819999999</c:v>
                </c:pt>
                <c:pt idx="523">
                  <c:v>4134.4310589999995</c:v>
                </c:pt>
                <c:pt idx="524">
                  <c:v>4295.227175</c:v>
                </c:pt>
                <c:pt idx="525">
                  <c:v>4484.8807029999998</c:v>
                </c:pt>
                <c:pt idx="526">
                  <c:v>4644.6112150000044</c:v>
                </c:pt>
                <c:pt idx="527">
                  <c:v>4771.2676420000007</c:v>
                </c:pt>
                <c:pt idx="528">
                  <c:v>4863.5144800000007</c:v>
                </c:pt>
                <c:pt idx="529">
                  <c:v>4922.0846770000007</c:v>
                </c:pt>
                <c:pt idx="530">
                  <c:v>4949.9084049999992</c:v>
                </c:pt>
                <c:pt idx="531">
                  <c:v>4952.0838489999996</c:v>
                </c:pt>
                <c:pt idx="532">
                  <c:v>4935.6623500000014</c:v>
                </c:pt>
                <c:pt idx="533">
                  <c:v>4909.2257150000005</c:v>
                </c:pt>
                <c:pt idx="534">
                  <c:v>4882.2371669999993</c:v>
                </c:pt>
                <c:pt idx="535">
                  <c:v>4864.1553260000155</c:v>
                </c:pt>
                <c:pt idx="536">
                  <c:v>4863.3286160000034</c:v>
                </c:pt>
                <c:pt idx="537">
                  <c:v>4885.7545470000005</c:v>
                </c:pt>
                <c:pt idx="538">
                  <c:v>4933.8968810000024</c:v>
                </c:pt>
                <c:pt idx="539">
                  <c:v>5005.8642450000034</c:v>
                </c:pt>
                <c:pt idx="540">
                  <c:v>5095.2837859999827</c:v>
                </c:pt>
                <c:pt idx="541">
                  <c:v>5192.0777399999997</c:v>
                </c:pt>
                <c:pt idx="542">
                  <c:v>5284.0776109999997</c:v>
                </c:pt>
                <c:pt idx="543">
                  <c:v>5359.1086230000155</c:v>
                </c:pt>
                <c:pt idx="544">
                  <c:v>5407.0041879999999</c:v>
                </c:pt>
                <c:pt idx="545">
                  <c:v>5421.0514120000007</c:v>
                </c:pt>
                <c:pt idx="546">
                  <c:v>5398.5856380000014</c:v>
                </c:pt>
                <c:pt idx="547">
                  <c:v>5340.7273990000003</c:v>
                </c:pt>
                <c:pt idx="548">
                  <c:v>5251.4751799999995</c:v>
                </c:pt>
                <c:pt idx="549">
                  <c:v>5136.4745559999965</c:v>
                </c:pt>
                <c:pt idx="550">
                  <c:v>5001.7801939999999</c:v>
                </c:pt>
                <c:pt idx="551">
                  <c:v>4852.8482770000001</c:v>
                </c:pt>
                <c:pt idx="552">
                  <c:v>4693.8872460000002</c:v>
                </c:pt>
                <c:pt idx="553">
                  <c:v>4527.5901060000024</c:v>
                </c:pt>
                <c:pt idx="554">
                  <c:v>4355.1929870000004</c:v>
                </c:pt>
                <c:pt idx="555">
                  <c:v>4176.7599730000002</c:v>
                </c:pt>
                <c:pt idx="556">
                  <c:v>4180.2378909999807</c:v>
                </c:pt>
                <c:pt idx="557">
                  <c:v>4376.1060690000186</c:v>
                </c:pt>
                <c:pt idx="558">
                  <c:v>4544.0337429999827</c:v>
                </c:pt>
                <c:pt idx="559">
                  <c:v>4680.4156810000004</c:v>
                </c:pt>
                <c:pt idx="560">
                  <c:v>4783.2979340000002</c:v>
                </c:pt>
                <c:pt idx="561">
                  <c:v>4852.6592790000186</c:v>
                </c:pt>
                <c:pt idx="562">
                  <c:v>4890.5858479999997</c:v>
                </c:pt>
                <c:pt idx="563">
                  <c:v>4901.3045750000001</c:v>
                </c:pt>
                <c:pt idx="564">
                  <c:v>4891.0464150000007</c:v>
                </c:pt>
                <c:pt idx="565">
                  <c:v>4867.7162530000014</c:v>
                </c:pt>
                <c:pt idx="566">
                  <c:v>4840.3505730000024</c:v>
                </c:pt>
                <c:pt idx="567">
                  <c:v>4818.3490140000004</c:v>
                </c:pt>
                <c:pt idx="568">
                  <c:v>4810.4830569999986</c:v>
                </c:pt>
                <c:pt idx="569">
                  <c:v>4823.7323670000005</c:v>
                </c:pt>
                <c:pt idx="570">
                  <c:v>4862.0879220000006</c:v>
                </c:pt>
                <c:pt idx="571">
                  <c:v>4925.5723569999991</c:v>
                </c:pt>
                <c:pt idx="572">
                  <c:v>5009.7985720000006</c:v>
                </c:pt>
                <c:pt idx="573">
                  <c:v>5106.3358499999995</c:v>
                </c:pt>
                <c:pt idx="574">
                  <c:v>5203.9453240000003</c:v>
                </c:pt>
                <c:pt idx="575">
                  <c:v>5290.4530509999995</c:v>
                </c:pt>
                <c:pt idx="576">
                  <c:v>5354.7941620000001</c:v>
                </c:pt>
                <c:pt idx="577">
                  <c:v>5388.7073869999986</c:v>
                </c:pt>
                <c:pt idx="578">
                  <c:v>5387.7013710000001</c:v>
                </c:pt>
                <c:pt idx="579">
                  <c:v>5351.1666300000243</c:v>
                </c:pt>
                <c:pt idx="580">
                  <c:v>5281.752058</c:v>
                </c:pt>
                <c:pt idx="581">
                  <c:v>5184.2803109999995</c:v>
                </c:pt>
                <c:pt idx="582">
                  <c:v>5064.5195060000024</c:v>
                </c:pt>
                <c:pt idx="583">
                  <c:v>4928.0816700000014</c:v>
                </c:pt>
                <c:pt idx="584">
                  <c:v>4779.6223290000262</c:v>
                </c:pt>
                <c:pt idx="585">
                  <c:v>4622.4095769999994</c:v>
                </c:pt>
                <c:pt idx="586">
                  <c:v>4458.2418469999993</c:v>
                </c:pt>
                <c:pt idx="587">
                  <c:v>4287.6347119999991</c:v>
                </c:pt>
                <c:pt idx="588">
                  <c:v>4110.1703549999993</c:v>
                </c:pt>
                <c:pt idx="589">
                  <c:v>4238.402916</c:v>
                </c:pt>
                <c:pt idx="590">
                  <c:v>4425.4010340000004</c:v>
                </c:pt>
                <c:pt idx="591">
                  <c:v>4583.3694930000165</c:v>
                </c:pt>
                <c:pt idx="592">
                  <c:v>4709.2338929999996</c:v>
                </c:pt>
                <c:pt idx="593">
                  <c:v>4801.6324130000003</c:v>
                </c:pt>
                <c:pt idx="594">
                  <c:v>4861.1695920000166</c:v>
                </c:pt>
                <c:pt idx="595">
                  <c:v>4890.5548549999994</c:v>
                </c:pt>
                <c:pt idx="596">
                  <c:v>4894.5915880000002</c:v>
                </c:pt>
                <c:pt idx="597">
                  <c:v>4879.9887609999996</c:v>
                </c:pt>
                <c:pt idx="598">
                  <c:v>4854.9730499999996</c:v>
                </c:pt>
                <c:pt idx="599">
                  <c:v>4828.6838109999999</c:v>
                </c:pt>
                <c:pt idx="600">
                  <c:v>4810.3411360000155</c:v>
                </c:pt>
                <c:pt idx="601">
                  <c:v>4808.202088</c:v>
                </c:pt>
                <c:pt idx="602">
                  <c:v>4828.3795390000014</c:v>
                </c:pt>
                <c:pt idx="603">
                  <c:v>4873.6958890000014</c:v>
                </c:pt>
                <c:pt idx="604">
                  <c:v>4942.8483579999975</c:v>
                </c:pt>
                <c:pt idx="605">
                  <c:v>5030.2010970000001</c:v>
                </c:pt>
                <c:pt idx="606">
                  <c:v>5126.4196010000014</c:v>
                </c:pt>
                <c:pt idx="607">
                  <c:v>5219.9209519999995</c:v>
                </c:pt>
                <c:pt idx="608">
                  <c:v>5298.8274230000034</c:v>
                </c:pt>
                <c:pt idx="609">
                  <c:v>5352.9267620000001</c:v>
                </c:pt>
                <c:pt idx="610">
                  <c:v>5375.1522930000328</c:v>
                </c:pt>
                <c:pt idx="611">
                  <c:v>5362.2803069999991</c:v>
                </c:pt>
                <c:pt idx="612">
                  <c:v>5314.7992160000003</c:v>
                </c:pt>
                <c:pt idx="613">
                  <c:v>5236.1248240000186</c:v>
                </c:pt>
                <c:pt idx="614">
                  <c:v>5131.4554670000007</c:v>
                </c:pt>
                <c:pt idx="615">
                  <c:v>5006.5730910000002</c:v>
                </c:pt>
                <c:pt idx="616">
                  <c:v>4866.831365</c:v>
                </c:pt>
                <c:pt idx="617">
                  <c:v>4716.4710539999996</c:v>
                </c:pt>
                <c:pt idx="618">
                  <c:v>4558.3013850000007</c:v>
                </c:pt>
                <c:pt idx="619">
                  <c:v>4393.7064610000034</c:v>
                </c:pt>
                <c:pt idx="620">
                  <c:v>4222.8874459999997</c:v>
                </c:pt>
                <c:pt idx="621">
                  <c:v>4065.5694249999997</c:v>
                </c:pt>
                <c:pt idx="622">
                  <c:v>4268.7581380000001</c:v>
                </c:pt>
                <c:pt idx="623">
                  <c:v>4446.4435139999996</c:v>
                </c:pt>
                <c:pt idx="624">
                  <c:v>4594.6144540000014</c:v>
                </c:pt>
                <c:pt idx="625">
                  <c:v>4710.7052820000008</c:v>
                </c:pt>
                <c:pt idx="626">
                  <c:v>4793.9008449999992</c:v>
                </c:pt>
                <c:pt idx="627">
                  <c:v>4845.3563710000044</c:v>
                </c:pt>
                <c:pt idx="628">
                  <c:v>4868.2963050000008</c:v>
                </c:pt>
                <c:pt idx="629">
                  <c:v>4867.9600710000004</c:v>
                </c:pt>
                <c:pt idx="630">
                  <c:v>4851.3688260000044</c:v>
                </c:pt>
                <c:pt idx="631">
                  <c:v>4826.8926640000282</c:v>
                </c:pt>
                <c:pt idx="632">
                  <c:v>4803.6023760000044</c:v>
                </c:pt>
                <c:pt idx="633">
                  <c:v>4790.4007109999975</c:v>
                </c:pt>
                <c:pt idx="634">
                  <c:v>4794.9596410000004</c:v>
                </c:pt>
                <c:pt idx="635">
                  <c:v>4822.5575760000002</c:v>
                </c:pt>
                <c:pt idx="636">
                  <c:v>4875.0105380000014</c:v>
                </c:pt>
                <c:pt idx="637">
                  <c:v>4949.9828899999993</c:v>
                </c:pt>
                <c:pt idx="638">
                  <c:v>5040.9721010000003</c:v>
                </c:pt>
                <c:pt idx="639">
                  <c:v>5138.1293920000007</c:v>
                </c:pt>
                <c:pt idx="640">
                  <c:v>5229.8236820000002</c:v>
                </c:pt>
                <c:pt idx="641">
                  <c:v>5304.5918230000034</c:v>
                </c:pt>
                <c:pt idx="642">
                  <c:v>5352.9795109999995</c:v>
                </c:pt>
                <c:pt idx="643">
                  <c:v>5368.8300949999993</c:v>
                </c:pt>
                <c:pt idx="644">
                  <c:v>5349.7816830000002</c:v>
                </c:pt>
                <c:pt idx="645">
                  <c:v>5296.9810370000005</c:v>
                </c:pt>
                <c:pt idx="646">
                  <c:v>5214.217369</c:v>
                </c:pt>
                <c:pt idx="647">
                  <c:v>5106.7715069999995</c:v>
                </c:pt>
                <c:pt idx="648">
                  <c:v>4980.2690440000024</c:v>
                </c:pt>
                <c:pt idx="649">
                  <c:v>4839.7527169999994</c:v>
                </c:pt>
                <c:pt idx="650">
                  <c:v>4689.088984</c:v>
                </c:pt>
                <c:pt idx="651">
                  <c:v>4530.7283660000003</c:v>
                </c:pt>
                <c:pt idx="652">
                  <c:v>4365.7675829999998</c:v>
                </c:pt>
                <c:pt idx="653">
                  <c:v>4194.2208150000006</c:v>
                </c:pt>
                <c:pt idx="654">
                  <c:v>4094.3644180000001</c:v>
                </c:pt>
                <c:pt idx="655">
                  <c:v>4293.3781779999999</c:v>
                </c:pt>
                <c:pt idx="656">
                  <c:v>4466.1859650000024</c:v>
                </c:pt>
                <c:pt idx="657">
                  <c:v>4608.9850390000001</c:v>
                </c:pt>
                <c:pt idx="658">
                  <c:v>4719.4546090000003</c:v>
                </c:pt>
                <c:pt idx="659">
                  <c:v>4797.0509470000006</c:v>
                </c:pt>
                <c:pt idx="660">
                  <c:v>4843.2126450000014</c:v>
                </c:pt>
                <c:pt idx="661">
                  <c:v>4861.4403159999965</c:v>
                </c:pt>
                <c:pt idx="662">
                  <c:v>4857.2194959999997</c:v>
                </c:pt>
                <c:pt idx="663">
                  <c:v>4837.7619010000044</c:v>
                </c:pt>
                <c:pt idx="664">
                  <c:v>4811.5455480000001</c:v>
                </c:pt>
                <c:pt idx="665">
                  <c:v>4787.6393859999998</c:v>
                </c:pt>
                <c:pt idx="666">
                  <c:v>4774.8109050000003</c:v>
                </c:pt>
                <c:pt idx="667">
                  <c:v>4780.4506240000155</c:v>
                </c:pt>
                <c:pt idx="668">
                  <c:v>4809.4191169999995</c:v>
                </c:pt>
                <c:pt idx="669">
                  <c:v>4863.0225830000054</c:v>
                </c:pt>
                <c:pt idx="670">
                  <c:v>4938.4061020000008</c:v>
                </c:pt>
                <c:pt idx="671">
                  <c:v>5028.6453860000001</c:v>
                </c:pt>
                <c:pt idx="672">
                  <c:v>5123.6677250000002</c:v>
                </c:pt>
                <c:pt idx="673">
                  <c:v>5211.8735469999992</c:v>
                </c:pt>
                <c:pt idx="674">
                  <c:v>5282.0793489999996</c:v>
                </c:pt>
                <c:pt idx="675">
                  <c:v>5325.2895179999996</c:v>
                </c:pt>
                <c:pt idx="676">
                  <c:v>5335.8797989999985</c:v>
                </c:pt>
                <c:pt idx="677">
                  <c:v>5311.9868610000003</c:v>
                </c:pt>
                <c:pt idx="678">
                  <c:v>5255.140617</c:v>
                </c:pt>
                <c:pt idx="679">
                  <c:v>5169.3565980000185</c:v>
                </c:pt>
                <c:pt idx="680">
                  <c:v>5059.9837549999975</c:v>
                </c:pt>
                <c:pt idx="681">
                  <c:v>4932.5863879999997</c:v>
                </c:pt>
                <c:pt idx="682">
                  <c:v>4792.0614290000185</c:v>
                </c:pt>
                <c:pt idx="683">
                  <c:v>4642.0926850000014</c:v>
                </c:pt>
                <c:pt idx="684">
                  <c:v>4484.9516750000003</c:v>
                </c:pt>
                <c:pt idx="685">
                  <c:v>4321.5876310000003</c:v>
                </c:pt>
                <c:pt idx="686">
                  <c:v>4151.9126480000004</c:v>
                </c:pt>
                <c:pt idx="687">
                  <c:v>4060.6840779999998</c:v>
                </c:pt>
                <c:pt idx="688">
                  <c:v>4254.4761869999993</c:v>
                </c:pt>
                <c:pt idx="689">
                  <c:v>4422.4361320000007</c:v>
                </c:pt>
                <c:pt idx="690">
                  <c:v>4560.9693960000004</c:v>
                </c:pt>
                <c:pt idx="691">
                  <c:v>4667.9255579999999</c:v>
                </c:pt>
                <c:pt idx="692">
                  <c:v>4742.875935</c:v>
                </c:pt>
                <c:pt idx="693">
                  <c:v>4787.3052170000001</c:v>
                </c:pt>
                <c:pt idx="694">
                  <c:v>4804.6829610000186</c:v>
                </c:pt>
                <c:pt idx="695">
                  <c:v>4800.3848390000003</c:v>
                </c:pt>
                <c:pt idx="696">
                  <c:v>4781.4395329999998</c:v>
                </c:pt>
                <c:pt idx="697">
                  <c:v>4756.0824569999995</c:v>
                </c:pt>
                <c:pt idx="698">
                  <c:v>4733.1031240000166</c:v>
                </c:pt>
                <c:pt idx="699">
                  <c:v>4720.986148</c:v>
                </c:pt>
                <c:pt idx="700">
                  <c:v>4726.880373</c:v>
                </c:pt>
                <c:pt idx="701">
                  <c:v>4755.498141</c:v>
                </c:pt>
                <c:pt idx="702">
                  <c:v>4808.1397300000008</c:v>
                </c:pt>
                <c:pt idx="703">
                  <c:v>4882.1141750000024</c:v>
                </c:pt>
                <c:pt idx="704">
                  <c:v>4970.8194730000014</c:v>
                </c:pt>
                <c:pt idx="705">
                  <c:v>5064.6065090000166</c:v>
                </c:pt>
                <c:pt idx="706">
                  <c:v>5152.3107320000008</c:v>
                </c:pt>
                <c:pt idx="707">
                  <c:v>5223.1003090000004</c:v>
                </c:pt>
                <c:pt idx="708">
                  <c:v>5268.178578</c:v>
                </c:pt>
                <c:pt idx="709">
                  <c:v>5281.9422010000044</c:v>
                </c:pt>
                <c:pt idx="710">
                  <c:v>5262.3905990000185</c:v>
                </c:pt>
                <c:pt idx="711">
                  <c:v>5210.8100170000007</c:v>
                </c:pt>
                <c:pt idx="712">
                  <c:v>5130.9300029999995</c:v>
                </c:pt>
                <c:pt idx="713">
                  <c:v>5027.8297150000008</c:v>
                </c:pt>
                <c:pt idx="714">
                  <c:v>4906.8610100000014</c:v>
                </c:pt>
                <c:pt idx="715">
                  <c:v>4772.7851930000024</c:v>
                </c:pt>
                <c:pt idx="716">
                  <c:v>4629.2267900000024</c:v>
                </c:pt>
                <c:pt idx="717">
                  <c:v>4478.4595720000007</c:v>
                </c:pt>
                <c:pt idx="718">
                  <c:v>4321.4744379999975</c:v>
                </c:pt>
                <c:pt idx="719">
                  <c:v>4158.2417029999997</c:v>
                </c:pt>
                <c:pt idx="720">
                  <c:v>3988.069982</c:v>
                </c:pt>
                <c:pt idx="721">
                  <c:v>4142.1951790000185</c:v>
                </c:pt>
                <c:pt idx="722">
                  <c:v>4314.1273370000008</c:v>
                </c:pt>
                <c:pt idx="723">
                  <c:v>4458.4738169999837</c:v>
                </c:pt>
                <c:pt idx="724">
                  <c:v>4572.7596670000003</c:v>
                </c:pt>
                <c:pt idx="725">
                  <c:v>4656.0656070000014</c:v>
                </c:pt>
                <c:pt idx="726">
                  <c:v>4709.2412270000004</c:v>
                </c:pt>
                <c:pt idx="727">
                  <c:v>4735.0160800000003</c:v>
                </c:pt>
                <c:pt idx="728">
                  <c:v>4737.9774439999965</c:v>
                </c:pt>
                <c:pt idx="729">
                  <c:v>4724.3889579999995</c:v>
                </c:pt>
                <c:pt idx="730">
                  <c:v>4701.8300959999997</c:v>
                </c:pt>
                <c:pt idx="731">
                  <c:v>4678.6421070000024</c:v>
                </c:pt>
                <c:pt idx="732">
                  <c:v>4663.1759340000044</c:v>
                </c:pt>
                <c:pt idx="733">
                  <c:v>4662.8624950000185</c:v>
                </c:pt>
                <c:pt idx="734">
                  <c:v>4683.1775200000002</c:v>
                </c:pt>
                <c:pt idx="735">
                  <c:v>4726.652669000031</c:v>
                </c:pt>
                <c:pt idx="736">
                  <c:v>4792.1650570000002</c:v>
                </c:pt>
                <c:pt idx="737">
                  <c:v>4874.7631959999999</c:v>
                </c:pt>
                <c:pt idx="738">
                  <c:v>4966.2045400000006</c:v>
                </c:pt>
                <c:pt idx="739">
                  <c:v>5056.1860190000034</c:v>
                </c:pt>
                <c:pt idx="740">
                  <c:v>5134.0176190000002</c:v>
                </c:pt>
                <c:pt idx="741">
                  <c:v>5190.3324640000155</c:v>
                </c:pt>
                <c:pt idx="742">
                  <c:v>5218.4215400000003</c:v>
                </c:pt>
                <c:pt idx="743">
                  <c:v>5214.9201120000007</c:v>
                </c:pt>
                <c:pt idx="744">
                  <c:v>5179.7814240000034</c:v>
                </c:pt>
                <c:pt idx="745">
                  <c:v>5115.662614000028</c:v>
                </c:pt>
                <c:pt idx="746">
                  <c:v>5026.9608920000001</c:v>
                </c:pt>
                <c:pt idx="747">
                  <c:v>4918.7621980000185</c:v>
                </c:pt>
                <c:pt idx="748">
                  <c:v>4795.9197650000006</c:v>
                </c:pt>
                <c:pt idx="749">
                  <c:v>4662.3988819999995</c:v>
                </c:pt>
                <c:pt idx="750">
                  <c:v>4520.9372189999995</c:v>
                </c:pt>
                <c:pt idx="751">
                  <c:v>4372.9981450000005</c:v>
                </c:pt>
                <c:pt idx="752">
                  <c:v>4218.9474899999996</c:v>
                </c:pt>
                <c:pt idx="753">
                  <c:v>4058.3636520000077</c:v>
                </c:pt>
                <c:pt idx="754">
                  <c:v>3947.8689689999997</c:v>
                </c:pt>
                <c:pt idx="755">
                  <c:v>4131.5830139999998</c:v>
                </c:pt>
                <c:pt idx="756">
                  <c:v>4291.0503720000006</c:v>
                </c:pt>
                <c:pt idx="757">
                  <c:v>4423.0815400000001</c:v>
                </c:pt>
                <c:pt idx="758">
                  <c:v>4525.7655610000165</c:v>
                </c:pt>
                <c:pt idx="759">
                  <c:v>4598.7208869999995</c:v>
                </c:pt>
                <c:pt idx="760">
                  <c:v>4643.2752110000001</c:v>
                </c:pt>
                <c:pt idx="761">
                  <c:v>4662.5417029999999</c:v>
                </c:pt>
                <c:pt idx="762">
                  <c:v>4661.3624130000044</c:v>
                </c:pt>
                <c:pt idx="763">
                  <c:v>4646.0952270000034</c:v>
                </c:pt>
                <c:pt idx="764">
                  <c:v>4624.2265690000186</c:v>
                </c:pt>
                <c:pt idx="765">
                  <c:v>4603.7986760000003</c:v>
                </c:pt>
                <c:pt idx="766">
                  <c:v>4592.6531190000014</c:v>
                </c:pt>
                <c:pt idx="767">
                  <c:v>4597.5214090000054</c:v>
                </c:pt>
                <c:pt idx="768">
                  <c:v>4623.0480529999995</c:v>
                </c:pt>
                <c:pt idx="769">
                  <c:v>4670.9063620000006</c:v>
                </c:pt>
                <c:pt idx="770">
                  <c:v>4739.2319650000009</c:v>
                </c:pt>
                <c:pt idx="771">
                  <c:v>4822.6013490000014</c:v>
                </c:pt>
                <c:pt idx="772">
                  <c:v>4912.6824310000165</c:v>
                </c:pt>
                <c:pt idx="773">
                  <c:v>4999.4937879999807</c:v>
                </c:pt>
                <c:pt idx="774">
                  <c:v>5073.005725</c:v>
                </c:pt>
                <c:pt idx="775">
                  <c:v>5124.6980470000008</c:v>
                </c:pt>
                <c:pt idx="776">
                  <c:v>5148.7117429999998</c:v>
                </c:pt>
                <c:pt idx="777">
                  <c:v>5142.3752170000007</c:v>
                </c:pt>
                <c:pt idx="778">
                  <c:v>5106.0779189999985</c:v>
                </c:pt>
                <c:pt idx="779">
                  <c:v>5042.6284610000166</c:v>
                </c:pt>
                <c:pt idx="780">
                  <c:v>4956.3252560000155</c:v>
                </c:pt>
                <c:pt idx="781">
                  <c:v>4851.9791519999999</c:v>
                </c:pt>
                <c:pt idx="782">
                  <c:v>4734.0799270000007</c:v>
                </c:pt>
                <c:pt idx="783">
                  <c:v>4606.2217660000024</c:v>
                </c:pt>
                <c:pt idx="784">
                  <c:v>4470.8236860000034</c:v>
                </c:pt>
                <c:pt idx="785">
                  <c:v>4329.1171020000002</c:v>
                </c:pt>
                <c:pt idx="786">
                  <c:v>4181.3323900000005</c:v>
                </c:pt>
                <c:pt idx="787">
                  <c:v>4026.9998740000001</c:v>
                </c:pt>
                <c:pt idx="788">
                  <c:v>3865.283938</c:v>
                </c:pt>
                <c:pt idx="789">
                  <c:v>4027.9196000000002</c:v>
                </c:pt>
                <c:pt idx="790">
                  <c:v>4186.2934579999965</c:v>
                </c:pt>
                <c:pt idx="791">
                  <c:v>4318.8320010000034</c:v>
                </c:pt>
                <c:pt idx="792">
                  <c:v>4423.5452240000186</c:v>
                </c:pt>
                <c:pt idx="793">
                  <c:v>4499.8285900000155</c:v>
                </c:pt>
                <c:pt idx="794">
                  <c:v>4548.648287</c:v>
                </c:pt>
                <c:pt idx="795">
                  <c:v>4572.6368250000014</c:v>
                </c:pt>
                <c:pt idx="796">
                  <c:v>4576.06988</c:v>
                </c:pt>
                <c:pt idx="797">
                  <c:v>4564.7004310000002</c:v>
                </c:pt>
                <c:pt idx="798">
                  <c:v>4545.4321660000014</c:v>
                </c:pt>
                <c:pt idx="799">
                  <c:v>4525.8207430000002</c:v>
                </c:pt>
                <c:pt idx="800">
                  <c:v>4513.4026120000008</c:v>
                </c:pt>
                <c:pt idx="801">
                  <c:v>4514.8744310000002</c:v>
                </c:pt>
                <c:pt idx="802">
                  <c:v>4535.1901450000014</c:v>
                </c:pt>
                <c:pt idx="803">
                  <c:v>4576.7063600000001</c:v>
                </c:pt>
                <c:pt idx="804">
                  <c:v>4638.568518</c:v>
                </c:pt>
                <c:pt idx="805">
                  <c:v>4716.5486850000007</c:v>
                </c:pt>
                <c:pt idx="806">
                  <c:v>4803.4800740000001</c:v>
                </c:pt>
                <c:pt idx="807">
                  <c:v>4890.2807179999827</c:v>
                </c:pt>
                <c:pt idx="808">
                  <c:v>4967.3724360000024</c:v>
                </c:pt>
                <c:pt idx="809">
                  <c:v>5026.1668350000054</c:v>
                </c:pt>
                <c:pt idx="810">
                  <c:v>5060.2714660000001</c:v>
                </c:pt>
                <c:pt idx="811">
                  <c:v>5066.1693030000024</c:v>
                </c:pt>
                <c:pt idx="812">
                  <c:v>5043.2907660000001</c:v>
                </c:pt>
                <c:pt idx="813">
                  <c:v>4993.5593579999995</c:v>
                </c:pt>
                <c:pt idx="814">
                  <c:v>4920.5983469999992</c:v>
                </c:pt>
                <c:pt idx="815">
                  <c:v>4828.8200220000044</c:v>
                </c:pt>
                <c:pt idx="816">
                  <c:v>4722.5920380000034</c:v>
                </c:pt>
                <c:pt idx="817">
                  <c:v>4605.6124580000014</c:v>
                </c:pt>
                <c:pt idx="818">
                  <c:v>4480.5517979999995</c:v>
                </c:pt>
                <c:pt idx="819">
                  <c:v>4348.9560320000001</c:v>
                </c:pt>
                <c:pt idx="820">
                  <c:v>4211.359402</c:v>
                </c:pt>
                <c:pt idx="821">
                  <c:v>4067.5329340000012</c:v>
                </c:pt>
                <c:pt idx="822">
                  <c:v>3916.7911600000002</c:v>
                </c:pt>
                <c:pt idx="823">
                  <c:v>3816.783637</c:v>
                </c:pt>
                <c:pt idx="824">
                  <c:v>3985.0649799999997</c:v>
                </c:pt>
                <c:pt idx="825">
                  <c:v>4130.8038529999985</c:v>
                </c:pt>
                <c:pt idx="826">
                  <c:v>4251.3916250000166</c:v>
                </c:pt>
                <c:pt idx="827">
                  <c:v>4345.3294070000002</c:v>
                </c:pt>
                <c:pt idx="828">
                  <c:v>4412.4433659999995</c:v>
                </c:pt>
                <c:pt idx="829">
                  <c:v>4454.0410710000024</c:v>
                </c:pt>
                <c:pt idx="830">
                  <c:v>4472.9791300000006</c:v>
                </c:pt>
                <c:pt idx="831">
                  <c:v>4473.6154180000003</c:v>
                </c:pt>
                <c:pt idx="832">
                  <c:v>4461.6244900000002</c:v>
                </c:pt>
                <c:pt idx="833">
                  <c:v>4443.6608560000004</c:v>
                </c:pt>
                <c:pt idx="834">
                  <c:v>4426.8622900000155</c:v>
                </c:pt>
                <c:pt idx="835">
                  <c:v>4418.1981500000002</c:v>
                </c:pt>
                <c:pt idx="836">
                  <c:v>4423.6927780000024</c:v>
                </c:pt>
                <c:pt idx="837">
                  <c:v>4447.5969260000165</c:v>
                </c:pt>
                <c:pt idx="838">
                  <c:v>4491.6366560000024</c:v>
                </c:pt>
                <c:pt idx="839">
                  <c:v>4554.5172150000008</c:v>
                </c:pt>
                <c:pt idx="840">
                  <c:v>4631.8625300000185</c:v>
                </c:pt>
                <c:pt idx="841">
                  <c:v>4716.6990150000001</c:v>
                </c:pt>
                <c:pt idx="842">
                  <c:v>4800.4509109999999</c:v>
                </c:pt>
                <c:pt idx="843">
                  <c:v>4874.2544549999993</c:v>
                </c:pt>
                <c:pt idx="844">
                  <c:v>4930.2923720000008</c:v>
                </c:pt>
                <c:pt idx="845">
                  <c:v>4962.8470029999999</c:v>
                </c:pt>
                <c:pt idx="846">
                  <c:v>4968.8664250000165</c:v>
                </c:pt>
                <c:pt idx="847">
                  <c:v>4947.9856040000004</c:v>
                </c:pt>
                <c:pt idx="848">
                  <c:v>4902.0841640000044</c:v>
                </c:pt>
                <c:pt idx="849">
                  <c:v>4834.5519600000034</c:v>
                </c:pt>
                <c:pt idx="850">
                  <c:v>4749.4601410000014</c:v>
                </c:pt>
                <c:pt idx="851">
                  <c:v>4650.8094440000004</c:v>
                </c:pt>
                <c:pt idx="852">
                  <c:v>4541.9708119999996</c:v>
                </c:pt>
                <c:pt idx="853">
                  <c:v>4425.3683340000034</c:v>
                </c:pt>
                <c:pt idx="854">
                  <c:v>4302.3975600000003</c:v>
                </c:pt>
                <c:pt idx="855">
                  <c:v>4173.5324800000008</c:v>
                </c:pt>
                <c:pt idx="856">
                  <c:v>4038.554185</c:v>
                </c:pt>
                <c:pt idx="857">
                  <c:v>3896.8314710000022</c:v>
                </c:pt>
                <c:pt idx="858">
                  <c:v>3747.5935270000077</c:v>
                </c:pt>
                <c:pt idx="859">
                  <c:v>3817.9971450000012</c:v>
                </c:pt>
                <c:pt idx="860">
                  <c:v>3965.8978920000022</c:v>
                </c:pt>
                <c:pt idx="861">
                  <c:v>4091.0359220000082</c:v>
                </c:pt>
                <c:pt idx="862">
                  <c:v>4191.6299460000155</c:v>
                </c:pt>
                <c:pt idx="863">
                  <c:v>4267.0201110000044</c:v>
                </c:pt>
                <c:pt idx="864">
                  <c:v>4317.8393529999985</c:v>
                </c:pt>
                <c:pt idx="865">
                  <c:v>4346.1168000000034</c:v>
                </c:pt>
                <c:pt idx="866">
                  <c:v>4355.2867129999995</c:v>
                </c:pt>
                <c:pt idx="867">
                  <c:v>4350.0807290000002</c:v>
                </c:pt>
                <c:pt idx="868">
                  <c:v>4336.2868210000024</c:v>
                </c:pt>
                <c:pt idx="869">
                  <c:v>4320.3651280000186</c:v>
                </c:pt>
                <c:pt idx="870">
                  <c:v>4308.9203610000004</c:v>
                </c:pt>
                <c:pt idx="871">
                  <c:v>4308.0475549999992</c:v>
                </c:pt>
                <c:pt idx="872">
                  <c:v>4322.5976980000014</c:v>
                </c:pt>
                <c:pt idx="873">
                  <c:v>4355.4531509999997</c:v>
                </c:pt>
                <c:pt idx="874">
                  <c:v>4406.9489539999995</c:v>
                </c:pt>
                <c:pt idx="875">
                  <c:v>4474.600351</c:v>
                </c:pt>
                <c:pt idx="876">
                  <c:v>4553.2695440000034</c:v>
                </c:pt>
                <c:pt idx="877">
                  <c:v>4635.8132370000003</c:v>
                </c:pt>
                <c:pt idx="878">
                  <c:v>4714.1190070000002</c:v>
                </c:pt>
                <c:pt idx="879">
                  <c:v>4780.3163660000155</c:v>
                </c:pt>
                <c:pt idx="880">
                  <c:v>4827.8924880000004</c:v>
                </c:pt>
                <c:pt idx="881">
                  <c:v>4852.4765320000006</c:v>
                </c:pt>
                <c:pt idx="882">
                  <c:v>4852.1611340000281</c:v>
                </c:pt>
                <c:pt idx="883">
                  <c:v>4827.3585790000034</c:v>
                </c:pt>
                <c:pt idx="884">
                  <c:v>4780.2962400000024</c:v>
                </c:pt>
                <c:pt idx="885">
                  <c:v>4714.3142510000034</c:v>
                </c:pt>
                <c:pt idx="886">
                  <c:v>4633.1345100000008</c:v>
                </c:pt>
                <c:pt idx="887">
                  <c:v>4540.2370119999996</c:v>
                </c:pt>
                <c:pt idx="888">
                  <c:v>4438.4262770000014</c:v>
                </c:pt>
                <c:pt idx="889">
                  <c:v>4329.6151670000054</c:v>
                </c:pt>
                <c:pt idx="890">
                  <c:v>4214.8077499999999</c:v>
                </c:pt>
                <c:pt idx="891">
                  <c:v>4094.2331390000022</c:v>
                </c:pt>
                <c:pt idx="892">
                  <c:v>3967.569262</c:v>
                </c:pt>
                <c:pt idx="893">
                  <c:v>3834.1965649999997</c:v>
                </c:pt>
                <c:pt idx="894">
                  <c:v>3693.4326340000002</c:v>
                </c:pt>
                <c:pt idx="895">
                  <c:v>3664.3510840000022</c:v>
                </c:pt>
                <c:pt idx="896">
                  <c:v>3808.7045539999999</c:v>
                </c:pt>
                <c:pt idx="897">
                  <c:v>3932.4287859999913</c:v>
                </c:pt>
                <c:pt idx="898">
                  <c:v>4033.7391170000083</c:v>
                </c:pt>
                <c:pt idx="899">
                  <c:v>4111.8010940000186</c:v>
                </c:pt>
                <c:pt idx="900">
                  <c:v>4166.8981020000001</c:v>
                </c:pt>
                <c:pt idx="901">
                  <c:v>4200.5459140000003</c:v>
                </c:pt>
                <c:pt idx="902">
                  <c:v>4215.5292620000155</c:v>
                </c:pt>
                <c:pt idx="903">
                  <c:v>4215.8390519999994</c:v>
                </c:pt>
                <c:pt idx="904">
                  <c:v>4206.4939149999991</c:v>
                </c:pt>
                <c:pt idx="905">
                  <c:v>4193.2360040000003</c:v>
                </c:pt>
                <c:pt idx="906">
                  <c:v>4182.0990959999999</c:v>
                </c:pt>
                <c:pt idx="907">
                  <c:v>4178.8600640000186</c:v>
                </c:pt>
                <c:pt idx="908">
                  <c:v>4188.4066060000014</c:v>
                </c:pt>
                <c:pt idx="909">
                  <c:v>4214.0865670000003</c:v>
                </c:pt>
                <c:pt idx="910">
                  <c:v>4257.1420790000166</c:v>
                </c:pt>
                <c:pt idx="911">
                  <c:v>4316.3591010000155</c:v>
                </c:pt>
                <c:pt idx="912">
                  <c:v>4388.0568710000034</c:v>
                </c:pt>
                <c:pt idx="913">
                  <c:v>4466.486003</c:v>
                </c:pt>
                <c:pt idx="914">
                  <c:v>4544.6044969999994</c:v>
                </c:pt>
                <c:pt idx="915">
                  <c:v>4615.0913600000003</c:v>
                </c:pt>
                <c:pt idx="916">
                  <c:v>4671.3837349999994</c:v>
                </c:pt>
                <c:pt idx="917">
                  <c:v>4708.5174220000008</c:v>
                </c:pt>
                <c:pt idx="918">
                  <c:v>4723.6128300000155</c:v>
                </c:pt>
                <c:pt idx="919">
                  <c:v>4715.9501569999993</c:v>
                </c:pt>
                <c:pt idx="920">
                  <c:v>4686.6795710000024</c:v>
                </c:pt>
                <c:pt idx="921">
                  <c:v>4638.2837339999996</c:v>
                </c:pt>
                <c:pt idx="922">
                  <c:v>4573.9381469999998</c:v>
                </c:pt>
                <c:pt idx="923">
                  <c:v>4496.9036230000002</c:v>
                </c:pt>
                <c:pt idx="924">
                  <c:v>4410.0481330000002</c:v>
                </c:pt>
                <c:pt idx="925">
                  <c:v>4315.5480940000034</c:v>
                </c:pt>
                <c:pt idx="926">
                  <c:v>4214.7748539999975</c:v>
                </c:pt>
                <c:pt idx="927">
                  <c:v>4108.3385740000003</c:v>
                </c:pt>
                <c:pt idx="928">
                  <c:v>3996.2422449999913</c:v>
                </c:pt>
                <c:pt idx="929">
                  <c:v>3878.0924989999999</c:v>
                </c:pt>
                <c:pt idx="930">
                  <c:v>3753.3185270000022</c:v>
                </c:pt>
                <c:pt idx="931">
                  <c:v>3621.3618609999999</c:v>
                </c:pt>
                <c:pt idx="932">
                  <c:v>3495.958341</c:v>
                </c:pt>
                <c:pt idx="933">
                  <c:v>3634.9604239999999</c:v>
                </c:pt>
                <c:pt idx="934">
                  <c:v>3755.5312630000012</c:v>
                </c:pt>
                <c:pt idx="935">
                  <c:v>3855.9527410000001</c:v>
                </c:pt>
                <c:pt idx="936">
                  <c:v>3935.2913030000022</c:v>
                </c:pt>
                <c:pt idx="937">
                  <c:v>3993.5555820000022</c:v>
                </c:pt>
                <c:pt idx="938">
                  <c:v>4031.8141190000092</c:v>
                </c:pt>
                <c:pt idx="939">
                  <c:v>4052.2507719999999</c:v>
                </c:pt>
                <c:pt idx="940">
                  <c:v>4058.1380639999998</c:v>
                </c:pt>
                <c:pt idx="941">
                  <c:v>4053.7130780000002</c:v>
                </c:pt>
                <c:pt idx="942">
                  <c:v>4043.945964</c:v>
                </c:pt>
                <c:pt idx="943">
                  <c:v>4034.1980789999998</c:v>
                </c:pt>
                <c:pt idx="944">
                  <c:v>4029.776672</c:v>
                </c:pt>
                <c:pt idx="945">
                  <c:v>4035.4087889999987</c:v>
                </c:pt>
                <c:pt idx="946">
                  <c:v>4054.6802779999998</c:v>
                </c:pt>
                <c:pt idx="947">
                  <c:v>4089.5146380000001</c:v>
                </c:pt>
                <c:pt idx="948">
                  <c:v>4139.7916360000054</c:v>
                </c:pt>
                <c:pt idx="949">
                  <c:v>4203.2115900000044</c:v>
                </c:pt>
                <c:pt idx="950">
                  <c:v>4275.4828200000002</c:v>
                </c:pt>
                <c:pt idx="951">
                  <c:v>4350.8439100000005</c:v>
                </c:pt>
                <c:pt idx="952">
                  <c:v>4422.8457829999998</c:v>
                </c:pt>
                <c:pt idx="953">
                  <c:v>4485.2432579999995</c:v>
                </c:pt>
                <c:pt idx="954">
                  <c:v>4532.8130610000044</c:v>
                </c:pt>
                <c:pt idx="955">
                  <c:v>4561.9381899999998</c:v>
                </c:pt>
                <c:pt idx="956">
                  <c:v>4570.8660480000044</c:v>
                </c:pt>
                <c:pt idx="957">
                  <c:v>4559.6325490000054</c:v>
                </c:pt>
                <c:pt idx="958">
                  <c:v>4529.7179240000014</c:v>
                </c:pt>
                <c:pt idx="959">
                  <c:v>4483.5437349999993</c:v>
                </c:pt>
                <c:pt idx="960">
                  <c:v>4423.930171</c:v>
                </c:pt>
                <c:pt idx="961">
                  <c:v>4353.6144520000007</c:v>
                </c:pt>
                <c:pt idx="962">
                  <c:v>4274.8968440000044</c:v>
                </c:pt>
                <c:pt idx="963">
                  <c:v>4189.4422230000155</c:v>
                </c:pt>
                <c:pt idx="964">
                  <c:v>4098.2314250000009</c:v>
                </c:pt>
                <c:pt idx="965">
                  <c:v>4001.6327230000002</c:v>
                </c:pt>
                <c:pt idx="966">
                  <c:v>3899.5514499999999</c:v>
                </c:pt>
                <c:pt idx="967">
                  <c:v>3791.6137500000077</c:v>
                </c:pt>
                <c:pt idx="968">
                  <c:v>3677.3463730000012</c:v>
                </c:pt>
                <c:pt idx="969">
                  <c:v>3556.3249430000001</c:v>
                </c:pt>
                <c:pt idx="970">
                  <c:v>3428.2754249999998</c:v>
                </c:pt>
                <c:pt idx="971">
                  <c:v>3413.704506</c:v>
                </c:pt>
                <c:pt idx="972">
                  <c:v>3533.1236140000001</c:v>
                </c:pt>
                <c:pt idx="973">
                  <c:v>3635.1071160000092</c:v>
                </c:pt>
                <c:pt idx="974">
                  <c:v>3718.543345</c:v>
                </c:pt>
                <c:pt idx="975">
                  <c:v>3783.0598289999998</c:v>
                </c:pt>
                <c:pt idx="976">
                  <c:v>3829.1445489999987</c:v>
                </c:pt>
                <c:pt idx="977">
                  <c:v>3858.2235120000082</c:v>
                </c:pt>
                <c:pt idx="978">
                  <c:v>3872.6767709999999</c:v>
                </c:pt>
                <c:pt idx="979">
                  <c:v>3875.7782139999999</c:v>
                </c:pt>
                <c:pt idx="980">
                  <c:v>3871.5487449999987</c:v>
                </c:pt>
                <c:pt idx="981">
                  <c:v>3864.5178730000002</c:v>
                </c:pt>
                <c:pt idx="982">
                  <c:v>3859.3957360000136</c:v>
                </c:pt>
                <c:pt idx="983">
                  <c:v>3860.6676609999913</c:v>
                </c:pt>
                <c:pt idx="984">
                  <c:v>3872.1382409999997</c:v>
                </c:pt>
                <c:pt idx="985">
                  <c:v>3896.4714990000002</c:v>
                </c:pt>
                <c:pt idx="986">
                  <c:v>3934.7946499999903</c:v>
                </c:pt>
                <c:pt idx="987">
                  <c:v>3986.446743</c:v>
                </c:pt>
                <c:pt idx="988">
                  <c:v>4048.948762</c:v>
                </c:pt>
                <c:pt idx="989">
                  <c:v>4118.2403069999991</c:v>
                </c:pt>
                <c:pt idx="990">
                  <c:v>4189.1721090000165</c:v>
                </c:pt>
                <c:pt idx="991">
                  <c:v>4256.1787109999996</c:v>
                </c:pt>
                <c:pt idx="992">
                  <c:v>4314.0055730000004</c:v>
                </c:pt>
                <c:pt idx="993">
                  <c:v>4358.3492880000003</c:v>
                </c:pt>
                <c:pt idx="994">
                  <c:v>4386.2944589999997</c:v>
                </c:pt>
                <c:pt idx="995">
                  <c:v>4396.4854599999999</c:v>
                </c:pt>
                <c:pt idx="996">
                  <c:v>4389.0356520000005</c:v>
                </c:pt>
                <c:pt idx="997">
                  <c:v>4365.230493</c:v>
                </c:pt>
                <c:pt idx="998">
                  <c:v>4327.1120260000243</c:v>
                </c:pt>
                <c:pt idx="999">
                  <c:v>4277.0377979999766</c:v>
                </c:pt>
                <c:pt idx="1000">
                  <c:v>4217.2922620000054</c:v>
                </c:pt>
                <c:pt idx="1001">
                  <c:v>4149.8019240000185</c:v>
                </c:pt>
                <c:pt idx="1002">
                  <c:v>4075.9755610000002</c:v>
                </c:pt>
                <c:pt idx="1003">
                  <c:v>3996.6646199999923</c:v>
                </c:pt>
                <c:pt idx="1004">
                  <c:v>3912.220202</c:v>
                </c:pt>
                <c:pt idx="1005">
                  <c:v>3822.6131940000082</c:v>
                </c:pt>
                <c:pt idx="1006">
                  <c:v>3727.582375</c:v>
                </c:pt>
                <c:pt idx="1007">
                  <c:v>3626.7798309999998</c:v>
                </c:pt>
                <c:pt idx="1008">
                  <c:v>3519.8913530000154</c:v>
                </c:pt>
                <c:pt idx="1009">
                  <c:v>3406.7192920000002</c:v>
                </c:pt>
                <c:pt idx="1010">
                  <c:v>3287.2246279999913</c:v>
                </c:pt>
                <c:pt idx="1011">
                  <c:v>3236.254602</c:v>
                </c:pt>
                <c:pt idx="1012">
                  <c:v>3344.3796530000022</c:v>
                </c:pt>
                <c:pt idx="1013">
                  <c:v>3437.169144</c:v>
                </c:pt>
                <c:pt idx="1014">
                  <c:v>3513.7394889999987</c:v>
                </c:pt>
                <c:pt idx="1015">
                  <c:v>3573.8198060000022</c:v>
                </c:pt>
                <c:pt idx="1016">
                  <c:v>3617.8518570000092</c:v>
                </c:pt>
                <c:pt idx="1017">
                  <c:v>3647.0539060000083</c:v>
                </c:pt>
                <c:pt idx="1018">
                  <c:v>3663.4344580000002</c:v>
                </c:pt>
                <c:pt idx="1019">
                  <c:v>3669.7445079999998</c:v>
                </c:pt>
                <c:pt idx="1020">
                  <c:v>3669.3604140000002</c:v>
                </c:pt>
                <c:pt idx="1021">
                  <c:v>3666.0939250000001</c:v>
                </c:pt>
                <c:pt idx="1022">
                  <c:v>3663.9314899999999</c:v>
                </c:pt>
                <c:pt idx="1023">
                  <c:v>3666.712743</c:v>
                </c:pt>
                <c:pt idx="1024">
                  <c:v>3677.7687189999997</c:v>
                </c:pt>
                <c:pt idx="1025">
                  <c:v>3699.5540860000001</c:v>
                </c:pt>
                <c:pt idx="1026">
                  <c:v>3733.3220649999998</c:v>
                </c:pt>
                <c:pt idx="1027">
                  <c:v>3778.9008170000002</c:v>
                </c:pt>
                <c:pt idx="1028">
                  <c:v>3834.628706</c:v>
                </c:pt>
                <c:pt idx="1029">
                  <c:v>3897.487224</c:v>
                </c:pt>
                <c:pt idx="1030">
                  <c:v>3963.4342959999999</c:v>
                </c:pt>
                <c:pt idx="1031">
                  <c:v>4027.8953200000083</c:v>
                </c:pt>
                <c:pt idx="1032">
                  <c:v>4086.3292430000001</c:v>
                </c:pt>
                <c:pt idx="1033">
                  <c:v>4134.7667840000004</c:v>
                </c:pt>
                <c:pt idx="1034">
                  <c:v>4170.2252670000034</c:v>
                </c:pt>
                <c:pt idx="1035">
                  <c:v>4190.936334</c:v>
                </c:pt>
                <c:pt idx="1036">
                  <c:v>4196.3676890000024</c:v>
                </c:pt>
                <c:pt idx="1037">
                  <c:v>4187.0636060000024</c:v>
                </c:pt>
                <c:pt idx="1038">
                  <c:v>4164.3600540000034</c:v>
                </c:pt>
                <c:pt idx="1039">
                  <c:v>4130.0436549999995</c:v>
                </c:pt>
                <c:pt idx="1040">
                  <c:v>4086.020203</c:v>
                </c:pt>
                <c:pt idx="1041">
                  <c:v>4034.0429549999999</c:v>
                </c:pt>
                <c:pt idx="1042">
                  <c:v>3975.5295860000001</c:v>
                </c:pt>
                <c:pt idx="1043">
                  <c:v>3911.4753340000107</c:v>
                </c:pt>
                <c:pt idx="1044">
                  <c:v>3842.4523990000002</c:v>
                </c:pt>
                <c:pt idx="1045">
                  <c:v>3768.6741750000001</c:v>
                </c:pt>
                <c:pt idx="1046">
                  <c:v>3690.097839</c:v>
                </c:pt>
                <c:pt idx="1047">
                  <c:v>3606.5393280000012</c:v>
                </c:pt>
                <c:pt idx="1048">
                  <c:v>3517.7793110000002</c:v>
                </c:pt>
                <c:pt idx="1049">
                  <c:v>3423.6456579999999</c:v>
                </c:pt>
                <c:pt idx="1050">
                  <c:v>3324.0653970000012</c:v>
                </c:pt>
                <c:pt idx="1051">
                  <c:v>3219.085904</c:v>
                </c:pt>
                <c:pt idx="1052">
                  <c:v>3108.8701490000012</c:v>
                </c:pt>
                <c:pt idx="1053">
                  <c:v>3044.9306550000001</c:v>
                </c:pt>
                <c:pt idx="1054">
                  <c:v>3139.1317520000116</c:v>
                </c:pt>
                <c:pt idx="1055">
                  <c:v>3220.155487</c:v>
                </c:pt>
                <c:pt idx="1056">
                  <c:v>3287.4099059999999</c:v>
                </c:pt>
                <c:pt idx="1057">
                  <c:v>3340.8025090000001</c:v>
                </c:pt>
                <c:pt idx="1058">
                  <c:v>3380.8133270000139</c:v>
                </c:pt>
                <c:pt idx="1059">
                  <c:v>3408.5382030000001</c:v>
                </c:pt>
                <c:pt idx="1060">
                  <c:v>3425.6924849999987</c:v>
                </c:pt>
                <c:pt idx="1061">
                  <c:v>3434.5673489999999</c:v>
                </c:pt>
                <c:pt idx="1062">
                  <c:v>3437.9336520000093</c:v>
                </c:pt>
                <c:pt idx="1063">
                  <c:v>3438.8915740000107</c:v>
                </c:pt>
                <c:pt idx="1064">
                  <c:v>3440.6685609999913</c:v>
                </c:pt>
                <c:pt idx="1065">
                  <c:v>3446.3738510000012</c:v>
                </c:pt>
                <c:pt idx="1066">
                  <c:v>3458.7252819999903</c:v>
                </c:pt>
                <c:pt idx="1067">
                  <c:v>3479.773201</c:v>
                </c:pt>
                <c:pt idx="1068">
                  <c:v>3510.6553170000107</c:v>
                </c:pt>
                <c:pt idx="1069">
                  <c:v>3551.4225449999999</c:v>
                </c:pt>
                <c:pt idx="1070">
                  <c:v>3600.9749870000001</c:v>
                </c:pt>
                <c:pt idx="1071">
                  <c:v>3657.1359130000083</c:v>
                </c:pt>
                <c:pt idx="1072">
                  <c:v>3716.8695230000012</c:v>
                </c:pt>
                <c:pt idx="1073">
                  <c:v>3776.6193530000082</c:v>
                </c:pt>
                <c:pt idx="1074">
                  <c:v>3832.716696</c:v>
                </c:pt>
                <c:pt idx="1075">
                  <c:v>3881.7912270000002</c:v>
                </c:pt>
                <c:pt idx="1076">
                  <c:v>3921.115264</c:v>
                </c:pt>
                <c:pt idx="1077">
                  <c:v>3948.8289920000002</c:v>
                </c:pt>
                <c:pt idx="1078">
                  <c:v>3964.0212799999999</c:v>
                </c:pt>
                <c:pt idx="1079">
                  <c:v>3966.6708429999999</c:v>
                </c:pt>
                <c:pt idx="1080">
                  <c:v>3957.4776080000001</c:v>
                </c:pt>
                <c:pt idx="1081">
                  <c:v>3937.6289279999987</c:v>
                </c:pt>
                <c:pt idx="1082">
                  <c:v>3908.5485599999997</c:v>
                </c:pt>
                <c:pt idx="1083">
                  <c:v>3871.6698339999998</c:v>
                </c:pt>
                <c:pt idx="1084">
                  <c:v>3828.2618120000002</c:v>
                </c:pt>
                <c:pt idx="1085">
                  <c:v>3779.3223840000001</c:v>
                </c:pt>
                <c:pt idx="1086">
                  <c:v>3725.538454</c:v>
                </c:pt>
                <c:pt idx="1087">
                  <c:v>3667.3028130000002</c:v>
                </c:pt>
                <c:pt idx="1088">
                  <c:v>3604.7708989999987</c:v>
                </c:pt>
                <c:pt idx="1089">
                  <c:v>3537.9384920000002</c:v>
                </c:pt>
                <c:pt idx="1090">
                  <c:v>3466.7227269999998</c:v>
                </c:pt>
                <c:pt idx="1091">
                  <c:v>3391.032674</c:v>
                </c:pt>
                <c:pt idx="1092">
                  <c:v>3310.8207770000022</c:v>
                </c:pt>
                <c:pt idx="1093">
                  <c:v>3226.1117819999999</c:v>
                </c:pt>
                <c:pt idx="1094">
                  <c:v>3137.0102619999998</c:v>
                </c:pt>
                <c:pt idx="1095">
                  <c:v>3043.6911520000131</c:v>
                </c:pt>
                <c:pt idx="1096">
                  <c:v>2946.3794320000093</c:v>
                </c:pt>
                <c:pt idx="1097">
                  <c:v>2845.3254440000001</c:v>
                </c:pt>
                <c:pt idx="1098">
                  <c:v>2873.3861710000001</c:v>
                </c:pt>
                <c:pt idx="1099">
                  <c:v>2946.6943330000022</c:v>
                </c:pt>
                <c:pt idx="1100">
                  <c:v>3008.9570920000083</c:v>
                </c:pt>
                <c:pt idx="1101">
                  <c:v>3060.078188</c:v>
                </c:pt>
                <c:pt idx="1102">
                  <c:v>3100.3755270000092</c:v>
                </c:pt>
                <c:pt idx="1103">
                  <c:v>3130.6148499999913</c:v>
                </c:pt>
                <c:pt idx="1104">
                  <c:v>3152.0170870000002</c:v>
                </c:pt>
                <c:pt idx="1105">
                  <c:v>3166.2340949999998</c:v>
                </c:pt>
                <c:pt idx="1106">
                  <c:v>3175.2891</c:v>
                </c:pt>
                <c:pt idx="1107">
                  <c:v>3181.480251</c:v>
                </c:pt>
                <c:pt idx="1108">
                  <c:v>3187.2483449999913</c:v>
                </c:pt>
                <c:pt idx="1109">
                  <c:v>3195.0133040000082</c:v>
                </c:pt>
                <c:pt idx="1110">
                  <c:v>3206.9883999999997</c:v>
                </c:pt>
                <c:pt idx="1111">
                  <c:v>3224.986496</c:v>
                </c:pt>
                <c:pt idx="1112">
                  <c:v>3250.238014</c:v>
                </c:pt>
                <c:pt idx="1113">
                  <c:v>3283.2446199999913</c:v>
                </c:pt>
                <c:pt idx="1114">
                  <c:v>3323.6937630000002</c:v>
                </c:pt>
                <c:pt idx="1115">
                  <c:v>3370.4553530000139</c:v>
                </c:pt>
                <c:pt idx="1116">
                  <c:v>3421.671871</c:v>
                </c:pt>
                <c:pt idx="1117">
                  <c:v>3474.9381760000092</c:v>
                </c:pt>
                <c:pt idx="1118">
                  <c:v>3527.5501460000082</c:v>
                </c:pt>
                <c:pt idx="1119">
                  <c:v>3576.7868059999864</c:v>
                </c:pt>
                <c:pt idx="1120">
                  <c:v>3620.1830669999999</c:v>
                </c:pt>
                <c:pt idx="1121">
                  <c:v>3655.7521620000002</c:v>
                </c:pt>
                <c:pt idx="1122">
                  <c:v>3682.1276869999997</c:v>
                </c:pt>
                <c:pt idx="1123">
                  <c:v>3698.6117470000022</c:v>
                </c:pt>
                <c:pt idx="1124">
                  <c:v>3705.133464</c:v>
                </c:pt>
                <c:pt idx="1125">
                  <c:v>3702.136763</c:v>
                </c:pt>
                <c:pt idx="1126">
                  <c:v>3690.4251730000083</c:v>
                </c:pt>
                <c:pt idx="1127">
                  <c:v>3670.9936100000077</c:v>
                </c:pt>
                <c:pt idx="1128">
                  <c:v>3644.8735540000121</c:v>
                </c:pt>
                <c:pt idx="1129">
                  <c:v>3613.0107060000082</c:v>
                </c:pt>
                <c:pt idx="1130">
                  <c:v>3576.1852269999999</c:v>
                </c:pt>
                <c:pt idx="1131">
                  <c:v>3534.9760140000012</c:v>
                </c:pt>
                <c:pt idx="1132">
                  <c:v>3489.7635180000002</c:v>
                </c:pt>
                <c:pt idx="1133">
                  <c:v>3440.7610599999998</c:v>
                </c:pt>
                <c:pt idx="1134">
                  <c:v>3388.0626239999997</c:v>
                </c:pt>
                <c:pt idx="1135">
                  <c:v>3331.6954500000002</c:v>
                </c:pt>
                <c:pt idx="1136">
                  <c:v>3271.6677770000001</c:v>
                </c:pt>
                <c:pt idx="1137">
                  <c:v>3208.0051699999999</c:v>
                </c:pt>
                <c:pt idx="1138">
                  <c:v>3140.7722989999997</c:v>
                </c:pt>
                <c:pt idx="1139">
                  <c:v>3070.0801190000002</c:v>
                </c:pt>
                <c:pt idx="1140">
                  <c:v>2996.0808549999997</c:v>
                </c:pt>
                <c:pt idx="1141">
                  <c:v>2918.9546639999999</c:v>
                </c:pt>
                <c:pt idx="1142">
                  <c:v>2838.8923510000022</c:v>
                </c:pt>
                <c:pt idx="1143">
                  <c:v>2756.0782249999997</c:v>
                </c:pt>
                <c:pt idx="1144">
                  <c:v>2670.6763030000002</c:v>
                </c:pt>
                <c:pt idx="1145">
                  <c:v>2582.8218900000002</c:v>
                </c:pt>
                <c:pt idx="1146">
                  <c:v>2645.2005879999997</c:v>
                </c:pt>
                <c:pt idx="1147">
                  <c:v>2701.3101550000092</c:v>
                </c:pt>
                <c:pt idx="1148">
                  <c:v>2749.0625330000012</c:v>
                </c:pt>
                <c:pt idx="1149">
                  <c:v>2788.6612530000002</c:v>
                </c:pt>
                <c:pt idx="1150">
                  <c:v>2820.6032970000001</c:v>
                </c:pt>
                <c:pt idx="1151">
                  <c:v>2845.6862229999997</c:v>
                </c:pt>
                <c:pt idx="1152">
                  <c:v>2864.9967750000001</c:v>
                </c:pt>
                <c:pt idx="1153">
                  <c:v>2879.8785470000012</c:v>
                </c:pt>
                <c:pt idx="1154">
                  <c:v>2891.8773990000022</c:v>
                </c:pt>
                <c:pt idx="1155">
                  <c:v>2902.6647689999913</c:v>
                </c:pt>
                <c:pt idx="1156">
                  <c:v>2913.9409609999998</c:v>
                </c:pt>
                <c:pt idx="1157">
                  <c:v>2927.3228749999998</c:v>
                </c:pt>
                <c:pt idx="1158">
                  <c:v>2944.2234539999999</c:v>
                </c:pt>
                <c:pt idx="1159">
                  <c:v>2965.7329809999997</c:v>
                </c:pt>
                <c:pt idx="1160">
                  <c:v>2992.5148380000001</c:v>
                </c:pt>
                <c:pt idx="1161">
                  <c:v>3024.7295909999998</c:v>
                </c:pt>
                <c:pt idx="1162">
                  <c:v>3062.0004409999997</c:v>
                </c:pt>
                <c:pt idx="1163">
                  <c:v>3103.4295699999998</c:v>
                </c:pt>
                <c:pt idx="1164">
                  <c:v>3147.6686769999997</c:v>
                </c:pt>
                <c:pt idx="1165">
                  <c:v>3193.0388109999999</c:v>
                </c:pt>
                <c:pt idx="1166">
                  <c:v>3237.6861509999999</c:v>
                </c:pt>
                <c:pt idx="1167">
                  <c:v>3279.7537080000002</c:v>
                </c:pt>
                <c:pt idx="1168">
                  <c:v>3317.5457689999998</c:v>
                </c:pt>
                <c:pt idx="1169">
                  <c:v>3349.6633030000012</c:v>
                </c:pt>
                <c:pt idx="1170">
                  <c:v>3375.0940959999998</c:v>
                </c:pt>
                <c:pt idx="1171">
                  <c:v>3393.2496819999869</c:v>
                </c:pt>
                <c:pt idx="1172">
                  <c:v>3403.9502430000002</c:v>
                </c:pt>
                <c:pt idx="1173">
                  <c:v>3407.366497</c:v>
                </c:pt>
                <c:pt idx="1174">
                  <c:v>3403.9328209999999</c:v>
                </c:pt>
                <c:pt idx="1175">
                  <c:v>3394.2478879999903</c:v>
                </c:pt>
                <c:pt idx="1176">
                  <c:v>3378.9781170000092</c:v>
                </c:pt>
                <c:pt idx="1177">
                  <c:v>3358.7759730000002</c:v>
                </c:pt>
                <c:pt idx="1178">
                  <c:v>3334.2206899999869</c:v>
                </c:pt>
                <c:pt idx="1179">
                  <c:v>3305.7842549999987</c:v>
                </c:pt>
                <c:pt idx="1180">
                  <c:v>3273.8212819999999</c:v>
                </c:pt>
                <c:pt idx="1181">
                  <c:v>3238.57834</c:v>
                </c:pt>
                <c:pt idx="1182">
                  <c:v>3200.2164459999913</c:v>
                </c:pt>
                <c:pt idx="1183">
                  <c:v>3158.8399620000082</c:v>
                </c:pt>
                <c:pt idx="1184">
                  <c:v>3114.5257230000002</c:v>
                </c:pt>
                <c:pt idx="1185">
                  <c:v>3067.3476000000001</c:v>
                </c:pt>
                <c:pt idx="1186">
                  <c:v>3017.3935000000092</c:v>
                </c:pt>
                <c:pt idx="1187">
                  <c:v>2964.7737160000092</c:v>
                </c:pt>
                <c:pt idx="1188">
                  <c:v>2909.6211070000022</c:v>
                </c:pt>
                <c:pt idx="1189">
                  <c:v>2852.0848679999913</c:v>
                </c:pt>
                <c:pt idx="1190">
                  <c:v>2792.3202630000001</c:v>
                </c:pt>
                <c:pt idx="1191">
                  <c:v>2730.4768899999913</c:v>
                </c:pt>
                <c:pt idx="1192">
                  <c:v>2666.6877599999998</c:v>
                </c:pt>
                <c:pt idx="1193">
                  <c:v>2601.0609279999999</c:v>
                </c:pt>
                <c:pt idx="1194">
                  <c:v>2533.6747180000002</c:v>
                </c:pt>
                <c:pt idx="1195">
                  <c:v>2464.5769209999999</c:v>
                </c:pt>
                <c:pt idx="1196">
                  <c:v>2393.7877659999913</c:v>
                </c:pt>
                <c:pt idx="1197">
                  <c:v>2324.6178049999999</c:v>
                </c:pt>
                <c:pt idx="1198">
                  <c:v>2373.4526689999998</c:v>
                </c:pt>
                <c:pt idx="1199">
                  <c:v>2416.5823300000002</c:v>
                </c:pt>
                <c:pt idx="1200">
                  <c:v>2454.1327520000077</c:v>
                </c:pt>
                <c:pt idx="1201">
                  <c:v>2486.3970040000022</c:v>
                </c:pt>
                <c:pt idx="1202">
                  <c:v>2513.8402590000001</c:v>
                </c:pt>
                <c:pt idx="1203">
                  <c:v>2537.0955100000092</c:v>
                </c:pt>
                <c:pt idx="1204">
                  <c:v>2556.9486229999998</c:v>
                </c:pt>
                <c:pt idx="1205">
                  <c:v>2574.3118300000083</c:v>
                </c:pt>
                <c:pt idx="1206">
                  <c:v>2590.1854760000001</c:v>
                </c:pt>
                <c:pt idx="1207">
                  <c:v>2605.6088069999987</c:v>
                </c:pt>
                <c:pt idx="1208">
                  <c:v>2621.6016909999998</c:v>
                </c:pt>
                <c:pt idx="1209">
                  <c:v>2639.1004760000001</c:v>
                </c:pt>
                <c:pt idx="1210">
                  <c:v>2658.8925110000082</c:v>
                </c:pt>
                <c:pt idx="1211">
                  <c:v>2681.5550010000002</c:v>
                </c:pt>
                <c:pt idx="1212">
                  <c:v>2707.4045630000001</c:v>
                </c:pt>
                <c:pt idx="1213">
                  <c:v>2736.463886</c:v>
                </c:pt>
                <c:pt idx="1214">
                  <c:v>2768.4509010000002</c:v>
                </c:pt>
                <c:pt idx="1215">
                  <c:v>2802.7938330000002</c:v>
                </c:pt>
                <c:pt idx="1216">
                  <c:v>2838.672564</c:v>
                </c:pt>
                <c:pt idx="1217">
                  <c:v>2875.0832160000077</c:v>
                </c:pt>
                <c:pt idx="1218">
                  <c:v>2910.9194630000002</c:v>
                </c:pt>
                <c:pt idx="1219">
                  <c:v>2945.0614449999998</c:v>
                </c:pt>
                <c:pt idx="1220">
                  <c:v>2976.4619699999998</c:v>
                </c:pt>
                <c:pt idx="1221">
                  <c:v>3004.2201340000001</c:v>
                </c:pt>
                <c:pt idx="1222">
                  <c:v>3027.634591</c:v>
                </c:pt>
                <c:pt idx="1223">
                  <c:v>3046.2319889999999</c:v>
                </c:pt>
                <c:pt idx="1224">
                  <c:v>3059.769845999987</c:v>
                </c:pt>
                <c:pt idx="1225">
                  <c:v>3068.2166569999999</c:v>
                </c:pt>
                <c:pt idx="1226">
                  <c:v>3071.7147519999999</c:v>
                </c:pt>
                <c:pt idx="1227">
                  <c:v>3070.532921</c:v>
                </c:pt>
                <c:pt idx="1228">
                  <c:v>3065.0161010000002</c:v>
                </c:pt>
                <c:pt idx="1229">
                  <c:v>3055.5385670000001</c:v>
                </c:pt>
                <c:pt idx="1230">
                  <c:v>3042.4654919999998</c:v>
                </c:pt>
                <c:pt idx="1231">
                  <c:v>3026.1257160000077</c:v>
                </c:pt>
                <c:pt idx="1232">
                  <c:v>3006.7965749999998</c:v>
                </c:pt>
                <c:pt idx="1233">
                  <c:v>2984.6998639999997</c:v>
                </c:pt>
                <c:pt idx="1234">
                  <c:v>2960.0067349999999</c:v>
                </c:pt>
                <c:pt idx="1235">
                  <c:v>2932.8485780000001</c:v>
                </c:pt>
                <c:pt idx="1236">
                  <c:v>2903.3307600000012</c:v>
                </c:pt>
                <c:pt idx="1237">
                  <c:v>2871.546366</c:v>
                </c:pt>
                <c:pt idx="1238">
                  <c:v>2837.5877009999999</c:v>
                </c:pt>
                <c:pt idx="1239">
                  <c:v>2801.5541440000002</c:v>
                </c:pt>
                <c:pt idx="1240">
                  <c:v>2763.5557800000001</c:v>
                </c:pt>
                <c:pt idx="1241">
                  <c:v>2723.7129949999999</c:v>
                </c:pt>
                <c:pt idx="1242">
                  <c:v>2682.1527959999999</c:v>
                </c:pt>
                <c:pt idx="1243">
                  <c:v>2639.0029519999998</c:v>
                </c:pt>
                <c:pt idx="1244">
                  <c:v>2594.3851770000092</c:v>
                </c:pt>
                <c:pt idx="1245">
                  <c:v>2548.4084779999998</c:v>
                </c:pt>
                <c:pt idx="1246">
                  <c:v>2501.1635719999999</c:v>
                </c:pt>
                <c:pt idx="1247">
                  <c:v>2452.7189839999987</c:v>
                </c:pt>
                <c:pt idx="1248">
                  <c:v>2403.1191250000002</c:v>
                </c:pt>
                <c:pt idx="1249">
                  <c:v>2352.3843780000002</c:v>
                </c:pt>
                <c:pt idx="1250">
                  <c:v>2300.5130210000002</c:v>
                </c:pt>
                <c:pt idx="1251">
                  <c:v>2247.484676</c:v>
                </c:pt>
                <c:pt idx="1252">
                  <c:v>2193.2649259999903</c:v>
                </c:pt>
                <c:pt idx="1253">
                  <c:v>2137.8107250000012</c:v>
                </c:pt>
                <c:pt idx="1254">
                  <c:v>2081.076286</c:v>
                </c:pt>
                <c:pt idx="1255">
                  <c:v>2061.1484969999997</c:v>
                </c:pt>
                <c:pt idx="1256">
                  <c:v>2096.6908039999998</c:v>
                </c:pt>
                <c:pt idx="1257">
                  <c:v>2128.8695510000002</c:v>
                </c:pt>
                <c:pt idx="1258">
                  <c:v>2157.8746470000001</c:v>
                </c:pt>
                <c:pt idx="1259">
                  <c:v>2183.9798540000002</c:v>
                </c:pt>
                <c:pt idx="1260">
                  <c:v>2207.5392879999999</c:v>
                </c:pt>
                <c:pt idx="1261">
                  <c:v>2228.9790100000082</c:v>
                </c:pt>
                <c:pt idx="1262">
                  <c:v>2248.7834419999913</c:v>
                </c:pt>
                <c:pt idx="1263">
                  <c:v>2267.4766570000002</c:v>
                </c:pt>
                <c:pt idx="1264">
                  <c:v>2285.5990609999999</c:v>
                </c:pt>
                <c:pt idx="1265">
                  <c:v>2303.6804099999913</c:v>
                </c:pt>
                <c:pt idx="1266">
                  <c:v>2322.2106370000001</c:v>
                </c:pt>
                <c:pt idx="1267">
                  <c:v>2341.6103960000082</c:v>
                </c:pt>
                <c:pt idx="1268">
                  <c:v>2362.2035900000001</c:v>
                </c:pt>
                <c:pt idx="1269">
                  <c:v>2384.1943320000082</c:v>
                </c:pt>
                <c:pt idx="1270">
                  <c:v>2407.650701</c:v>
                </c:pt>
                <c:pt idx="1271">
                  <c:v>2432.4973090000012</c:v>
                </c:pt>
                <c:pt idx="1272">
                  <c:v>2458.518</c:v>
                </c:pt>
                <c:pt idx="1273">
                  <c:v>2485.3690550000001</c:v>
                </c:pt>
                <c:pt idx="1274">
                  <c:v>2512.6021700000001</c:v>
                </c:pt>
                <c:pt idx="1275">
                  <c:v>2539.695336000012</c:v>
                </c:pt>
                <c:pt idx="1276">
                  <c:v>2566.0887849999913</c:v>
                </c:pt>
                <c:pt idx="1277">
                  <c:v>2591.2225389999999</c:v>
                </c:pt>
                <c:pt idx="1278">
                  <c:v>2614.5719140000092</c:v>
                </c:pt>
                <c:pt idx="1279">
                  <c:v>2635.6776620000001</c:v>
                </c:pt>
                <c:pt idx="1280">
                  <c:v>2654.1681720000001</c:v>
                </c:pt>
                <c:pt idx="1281">
                  <c:v>2669.772238</c:v>
                </c:pt>
                <c:pt idx="1282">
                  <c:v>2682.3221070000022</c:v>
                </c:pt>
                <c:pt idx="1283">
                  <c:v>2691.7476469999997</c:v>
                </c:pt>
                <c:pt idx="1284">
                  <c:v>2698.0634120000022</c:v>
                </c:pt>
                <c:pt idx="1285">
                  <c:v>2701.3509600000002</c:v>
                </c:pt>
                <c:pt idx="1286">
                  <c:v>2701.7389839999987</c:v>
                </c:pt>
                <c:pt idx="1287">
                  <c:v>2699.3836999999999</c:v>
                </c:pt>
                <c:pt idx="1288">
                  <c:v>2694.4514800000002</c:v>
                </c:pt>
                <c:pt idx="1289">
                  <c:v>2687.1051440000001</c:v>
                </c:pt>
                <c:pt idx="1290">
                  <c:v>2677.494623</c:v>
                </c:pt>
                <c:pt idx="1291">
                  <c:v>2665.752074</c:v>
                </c:pt>
                <c:pt idx="1292">
                  <c:v>2651.9909590000002</c:v>
                </c:pt>
                <c:pt idx="1293">
                  <c:v>2636.3082289999998</c:v>
                </c:pt>
                <c:pt idx="1294">
                  <c:v>2618.7885199999987</c:v>
                </c:pt>
                <c:pt idx="1295">
                  <c:v>2599.5092570000002</c:v>
                </c:pt>
                <c:pt idx="1296">
                  <c:v>2578.5456479999998</c:v>
                </c:pt>
                <c:pt idx="1297">
                  <c:v>2555.9747940000002</c:v>
                </c:pt>
                <c:pt idx="1298">
                  <c:v>2531.8783960000083</c:v>
                </c:pt>
                <c:pt idx="1299">
                  <c:v>2506.3438560000022</c:v>
                </c:pt>
                <c:pt idx="1300">
                  <c:v>2479.4638120000022</c:v>
                </c:pt>
                <c:pt idx="1301">
                  <c:v>2451.3343550000022</c:v>
                </c:pt>
                <c:pt idx="1302">
                  <c:v>2422.0523070000022</c:v>
                </c:pt>
                <c:pt idx="1303">
                  <c:v>2391.71198</c:v>
                </c:pt>
                <c:pt idx="1304">
                  <c:v>2360.4018350000001</c:v>
                </c:pt>
                <c:pt idx="1305">
                  <c:v>2328.2013940000002</c:v>
                </c:pt>
                <c:pt idx="1306">
                  <c:v>2295.1786629999997</c:v>
                </c:pt>
                <c:pt idx="1307">
                  <c:v>2261.3882269999999</c:v>
                </c:pt>
                <c:pt idx="1308">
                  <c:v>2226.8701010000077</c:v>
                </c:pt>
                <c:pt idx="1309">
                  <c:v>2191.6493300000002</c:v>
                </c:pt>
                <c:pt idx="1310">
                  <c:v>2155.7362859999903</c:v>
                </c:pt>
                <c:pt idx="1311">
                  <c:v>2119.1275930000002</c:v>
                </c:pt>
                <c:pt idx="1312">
                  <c:v>2081.8075800000001</c:v>
                </c:pt>
                <c:pt idx="1313">
                  <c:v>2043.7501810000001</c:v>
                </c:pt>
                <c:pt idx="1314">
                  <c:v>2004.9211969999999</c:v>
                </c:pt>
                <c:pt idx="1315">
                  <c:v>1965.2808419999999</c:v>
                </c:pt>
                <c:pt idx="1316">
                  <c:v>1924.7865210000011</c:v>
                </c:pt>
                <c:pt idx="1317">
                  <c:v>1883.395747</c:v>
                </c:pt>
                <c:pt idx="1318">
                  <c:v>1841.069152</c:v>
                </c:pt>
                <c:pt idx="1319">
                  <c:v>1797.7734989999947</c:v>
                </c:pt>
                <c:pt idx="1320">
                  <c:v>1762.509618</c:v>
                </c:pt>
                <c:pt idx="1321">
                  <c:v>1790.127168</c:v>
                </c:pt>
                <c:pt idx="1322">
                  <c:v>1815.8751689999999</c:v>
                </c:pt>
                <c:pt idx="1323">
                  <c:v>1839.8650809999999</c:v>
                </c:pt>
                <c:pt idx="1324">
                  <c:v>1862.243923</c:v>
                </c:pt>
                <c:pt idx="1325">
                  <c:v>1883.1914489999915</c:v>
                </c:pt>
                <c:pt idx="1326">
                  <c:v>1902.9154100000001</c:v>
                </c:pt>
                <c:pt idx="1327">
                  <c:v>1921.644944999993</c:v>
                </c:pt>
                <c:pt idx="1328">
                  <c:v>1939.6222459999947</c:v>
                </c:pt>
                <c:pt idx="1329">
                  <c:v>1957.0927810000001</c:v>
                </c:pt>
                <c:pt idx="1330">
                  <c:v>1974.2945130000001</c:v>
                </c:pt>
                <c:pt idx="1331">
                  <c:v>1991.4466670000063</c:v>
                </c:pt>
                <c:pt idx="1332">
                  <c:v>2008.7387309999999</c:v>
                </c:pt>
                <c:pt idx="1333">
                  <c:v>2026.3204119999998</c:v>
                </c:pt>
                <c:pt idx="1334">
                  <c:v>2044.2932999999998</c:v>
                </c:pt>
                <c:pt idx="1335">
                  <c:v>2062.704917</c:v>
                </c:pt>
                <c:pt idx="1336">
                  <c:v>2081.5457299999998</c:v>
                </c:pt>
                <c:pt idx="1337">
                  <c:v>2100.7494469999997</c:v>
                </c:pt>
                <c:pt idx="1338">
                  <c:v>2120.1967399999999</c:v>
                </c:pt>
                <c:pt idx="1339">
                  <c:v>2139.7221730000001</c:v>
                </c:pt>
                <c:pt idx="1340">
                  <c:v>2159.1238659999913</c:v>
                </c:pt>
                <c:pt idx="1341">
                  <c:v>2178.1751720000107</c:v>
                </c:pt>
                <c:pt idx="1342">
                  <c:v>2196.6374310000001</c:v>
                </c:pt>
                <c:pt idx="1343">
                  <c:v>2214.272802</c:v>
                </c:pt>
                <c:pt idx="1344">
                  <c:v>2230.8561650000001</c:v>
                </c:pt>
                <c:pt idx="1345">
                  <c:v>2246.18523</c:v>
                </c:pt>
                <c:pt idx="1346">
                  <c:v>2260.0881909999998</c:v>
                </c:pt>
                <c:pt idx="1347">
                  <c:v>2272.4285409999998</c:v>
                </c:pt>
                <c:pt idx="1348">
                  <c:v>2283.106953</c:v>
                </c:pt>
                <c:pt idx="1349">
                  <c:v>2292.0604370000001</c:v>
                </c:pt>
                <c:pt idx="1350">
                  <c:v>2299.2592070000001</c:v>
                </c:pt>
                <c:pt idx="1351">
                  <c:v>2304.7018429999998</c:v>
                </c:pt>
                <c:pt idx="1352">
                  <c:v>2308.4094559999999</c:v>
                </c:pt>
                <c:pt idx="1353">
                  <c:v>2310.4195310000077</c:v>
                </c:pt>
                <c:pt idx="1354">
                  <c:v>2310.7800589999997</c:v>
                </c:pt>
                <c:pt idx="1355">
                  <c:v>2309.544457</c:v>
                </c:pt>
                <c:pt idx="1356">
                  <c:v>2306.7675819999913</c:v>
                </c:pt>
                <c:pt idx="1357">
                  <c:v>2302.5030230000002</c:v>
                </c:pt>
                <c:pt idx="1358">
                  <c:v>2296.8016340000022</c:v>
                </c:pt>
                <c:pt idx="1359">
                  <c:v>2289.7111900000077</c:v>
                </c:pt>
                <c:pt idx="1360">
                  <c:v>2281.2769249999997</c:v>
                </c:pt>
                <c:pt idx="1361">
                  <c:v>2271.5426560000001</c:v>
                </c:pt>
                <c:pt idx="1362">
                  <c:v>2260.5521960000083</c:v>
                </c:pt>
                <c:pt idx="1363">
                  <c:v>2248.3507790000012</c:v>
                </c:pt>
                <c:pt idx="1364">
                  <c:v>2234.9862599999997</c:v>
                </c:pt>
                <c:pt idx="1365">
                  <c:v>2220.509951</c:v>
                </c:pt>
                <c:pt idx="1366">
                  <c:v>2204.976971</c:v>
                </c:pt>
                <c:pt idx="1367">
                  <c:v>2188.4461350000001</c:v>
                </c:pt>
                <c:pt idx="1368">
                  <c:v>2170.9793820000077</c:v>
                </c:pt>
                <c:pt idx="1369">
                  <c:v>2152.6408449999913</c:v>
                </c:pt>
                <c:pt idx="1370">
                  <c:v>2133.4956540000012</c:v>
                </c:pt>
                <c:pt idx="1371">
                  <c:v>2113.6085999999987</c:v>
                </c:pt>
                <c:pt idx="1372">
                  <c:v>2093.042739</c:v>
                </c:pt>
                <c:pt idx="1373">
                  <c:v>2071.8580510000002</c:v>
                </c:pt>
                <c:pt idx="1374">
                  <c:v>2050.1102099999998</c:v>
                </c:pt>
                <c:pt idx="1375">
                  <c:v>2027.8495170000001</c:v>
                </c:pt>
                <c:pt idx="1376">
                  <c:v>2005.1200259999998</c:v>
                </c:pt>
                <c:pt idx="1377">
                  <c:v>1981.9588840000001</c:v>
                </c:pt>
                <c:pt idx="1378">
                  <c:v>1958.3958689999999</c:v>
                </c:pt>
                <c:pt idx="1379">
                  <c:v>1934.453143</c:v>
                </c:pt>
                <c:pt idx="1380">
                  <c:v>1910.145201</c:v>
                </c:pt>
                <c:pt idx="1381">
                  <c:v>1885.479012</c:v>
                </c:pt>
                <c:pt idx="1382">
                  <c:v>1860.4543329999951</c:v>
                </c:pt>
                <c:pt idx="1383">
                  <c:v>1835.0641989999954</c:v>
                </c:pt>
                <c:pt idx="1384">
                  <c:v>1809.2955780000011</c:v>
                </c:pt>
                <c:pt idx="1385">
                  <c:v>1783.1301639999999</c:v>
                </c:pt>
                <c:pt idx="1386">
                  <c:v>1756.5453210000001</c:v>
                </c:pt>
                <c:pt idx="1387">
                  <c:v>1729.51513</c:v>
                </c:pt>
                <c:pt idx="1388">
                  <c:v>1702.0115510000041</c:v>
                </c:pt>
                <c:pt idx="1389">
                  <c:v>1674.0056450000011</c:v>
                </c:pt>
                <c:pt idx="1390">
                  <c:v>1645.4688500000011</c:v>
                </c:pt>
                <c:pt idx="1391">
                  <c:v>1616.3742749999947</c:v>
                </c:pt>
                <c:pt idx="1392">
                  <c:v>1586.6979739999999</c:v>
                </c:pt>
                <c:pt idx="1393">
                  <c:v>1556.4201690000011</c:v>
                </c:pt>
                <c:pt idx="1394">
                  <c:v>1525.5263990000001</c:v>
                </c:pt>
                <c:pt idx="1395">
                  <c:v>1494.008542</c:v>
                </c:pt>
                <c:pt idx="1396">
                  <c:v>1466.1882109999951</c:v>
                </c:pt>
                <c:pt idx="1397">
                  <c:v>1486.1454659999999</c:v>
                </c:pt>
                <c:pt idx="1398">
                  <c:v>1505.178719</c:v>
                </c:pt>
                <c:pt idx="1399">
                  <c:v>1523.3498279999999</c:v>
                </c:pt>
                <c:pt idx="1400">
                  <c:v>1540.7319010000001</c:v>
                </c:pt>
                <c:pt idx="1401">
                  <c:v>1557.4075180000011</c:v>
                </c:pt>
                <c:pt idx="1402">
                  <c:v>1573.4664439999999</c:v>
                </c:pt>
                <c:pt idx="1403">
                  <c:v>1589.002872</c:v>
                </c:pt>
                <c:pt idx="1404">
                  <c:v>1604.1123069999949</c:v>
                </c:pt>
                <c:pt idx="1405">
                  <c:v>1618.8881939999999</c:v>
                </c:pt>
                <c:pt idx="1406">
                  <c:v>1633.418441</c:v>
                </c:pt>
                <c:pt idx="1407">
                  <c:v>1647.7820079999999</c:v>
                </c:pt>
                <c:pt idx="1408">
                  <c:v>1662.0457309999999</c:v>
                </c:pt>
                <c:pt idx="1409">
                  <c:v>1676.2615710000011</c:v>
                </c:pt>
                <c:pt idx="1410">
                  <c:v>1690.4644469999942</c:v>
                </c:pt>
                <c:pt idx="1411">
                  <c:v>1704.6707919999999</c:v>
                </c:pt>
                <c:pt idx="1412">
                  <c:v>1718.877937</c:v>
                </c:pt>
                <c:pt idx="1413">
                  <c:v>1733.0643749999954</c:v>
                </c:pt>
                <c:pt idx="1414">
                  <c:v>1747.1908999999998</c:v>
                </c:pt>
                <c:pt idx="1415">
                  <c:v>1761.2025560000011</c:v>
                </c:pt>
                <c:pt idx="1416">
                  <c:v>1775.031285</c:v>
                </c:pt>
                <c:pt idx="1417">
                  <c:v>1788.5990939999999</c:v>
                </c:pt>
                <c:pt idx="1418">
                  <c:v>1801.8215540000001</c:v>
                </c:pt>
                <c:pt idx="1419">
                  <c:v>1814.6114049999949</c:v>
                </c:pt>
                <c:pt idx="1420">
                  <c:v>1826.8820379999956</c:v>
                </c:pt>
                <c:pt idx="1421">
                  <c:v>1838.5506630000011</c:v>
                </c:pt>
                <c:pt idx="1422">
                  <c:v>1849.540988</c:v>
                </c:pt>
                <c:pt idx="1423">
                  <c:v>1859.785286</c:v>
                </c:pt>
                <c:pt idx="1424">
                  <c:v>1869.2257790000053</c:v>
                </c:pt>
                <c:pt idx="1425">
                  <c:v>1877.8153379999999</c:v>
                </c:pt>
                <c:pt idx="1426">
                  <c:v>1885.5175320000001</c:v>
                </c:pt>
                <c:pt idx="1427">
                  <c:v>1892.306106</c:v>
                </c:pt>
                <c:pt idx="1428">
                  <c:v>1898.1640289999934</c:v>
                </c:pt>
                <c:pt idx="1429">
                  <c:v>1903.0822309999946</c:v>
                </c:pt>
                <c:pt idx="1430">
                  <c:v>1907.0581910000001</c:v>
                </c:pt>
                <c:pt idx="1431">
                  <c:v>1910.0944999999954</c:v>
                </c:pt>
                <c:pt idx="1432">
                  <c:v>1912.1975279999999</c:v>
                </c:pt>
                <c:pt idx="1433">
                  <c:v>1913.3762850000001</c:v>
                </c:pt>
                <c:pt idx="1434">
                  <c:v>1913.6415399999998</c:v>
                </c:pt>
                <c:pt idx="1435">
                  <c:v>1913.005212</c:v>
                </c:pt>
                <c:pt idx="1436">
                  <c:v>1911.4800540000001</c:v>
                </c:pt>
                <c:pt idx="1437">
                  <c:v>1909.0795790000011</c:v>
                </c:pt>
                <c:pt idx="1438">
                  <c:v>1905.8181959999999</c:v>
                </c:pt>
                <c:pt idx="1439">
                  <c:v>1901.711487</c:v>
                </c:pt>
                <c:pt idx="1440">
                  <c:v>1896.7765630000054</c:v>
                </c:pt>
                <c:pt idx="1441">
                  <c:v>1891.0324419999954</c:v>
                </c:pt>
                <c:pt idx="1442">
                  <c:v>1884.5003830000001</c:v>
                </c:pt>
                <c:pt idx="1443">
                  <c:v>1877.2041409999954</c:v>
                </c:pt>
                <c:pt idx="1444">
                  <c:v>1869.1701139999998</c:v>
                </c:pt>
                <c:pt idx="1445">
                  <c:v>1860.4273580000001</c:v>
                </c:pt>
                <c:pt idx="1446">
                  <c:v>1851.0074810000001</c:v>
                </c:pt>
                <c:pt idx="1447">
                  <c:v>1840.9444059999998</c:v>
                </c:pt>
                <c:pt idx="1448">
                  <c:v>1830.2740349999951</c:v>
                </c:pt>
                <c:pt idx="1449">
                  <c:v>1819.0338299999999</c:v>
                </c:pt>
                <c:pt idx="1450">
                  <c:v>1807.2623309999947</c:v>
                </c:pt>
                <c:pt idx="1451">
                  <c:v>1794.99864</c:v>
                </c:pt>
                <c:pt idx="1452">
                  <c:v>1782.2818930000001</c:v>
                </c:pt>
                <c:pt idx="1453">
                  <c:v>1769.1507299999998</c:v>
                </c:pt>
                <c:pt idx="1454">
                  <c:v>1755.6427939999999</c:v>
                </c:pt>
                <c:pt idx="1455">
                  <c:v>1741.794259</c:v>
                </c:pt>
                <c:pt idx="1456">
                  <c:v>1727.6393969999954</c:v>
                </c:pt>
                <c:pt idx="1457">
                  <c:v>1713.2101909999999</c:v>
                </c:pt>
                <c:pt idx="1458">
                  <c:v>1698.5360049999999</c:v>
                </c:pt>
                <c:pt idx="1459">
                  <c:v>1683.6432989999942</c:v>
                </c:pt>
                <c:pt idx="1460">
                  <c:v>1668.555402</c:v>
                </c:pt>
                <c:pt idx="1461">
                  <c:v>1653.2923309999949</c:v>
                </c:pt>
                <c:pt idx="1462">
                  <c:v>1637.8706790000001</c:v>
                </c:pt>
                <c:pt idx="1463">
                  <c:v>1622.3035359999999</c:v>
                </c:pt>
                <c:pt idx="1464">
                  <c:v>1606.6004809999954</c:v>
                </c:pt>
                <c:pt idx="1465">
                  <c:v>1590.7676100000001</c:v>
                </c:pt>
                <c:pt idx="1466">
                  <c:v>1574.807626</c:v>
                </c:pt>
                <c:pt idx="1467">
                  <c:v>1558.7199710000011</c:v>
                </c:pt>
                <c:pt idx="1468">
                  <c:v>1542.501004</c:v>
                </c:pt>
                <c:pt idx="1469">
                  <c:v>1526.144222999993</c:v>
                </c:pt>
                <c:pt idx="1470">
                  <c:v>1509.6405319999999</c:v>
                </c:pt>
                <c:pt idx="1471">
                  <c:v>1492.9785380000001</c:v>
                </c:pt>
                <c:pt idx="1472">
                  <c:v>1476.1448849999954</c:v>
                </c:pt>
                <c:pt idx="1473">
                  <c:v>1459.1246139999998</c:v>
                </c:pt>
                <c:pt idx="1474">
                  <c:v>1441.9015500000041</c:v>
                </c:pt>
                <c:pt idx="1475">
                  <c:v>1424.4587050000011</c:v>
                </c:pt>
                <c:pt idx="1476">
                  <c:v>1406.7786940000001</c:v>
                </c:pt>
                <c:pt idx="1477">
                  <c:v>1388.8441579999999</c:v>
                </c:pt>
                <c:pt idx="1478">
                  <c:v>1370.638189</c:v>
                </c:pt>
                <c:pt idx="1479">
                  <c:v>1352.1447469999941</c:v>
                </c:pt>
                <c:pt idx="1480">
                  <c:v>1333.349066</c:v>
                </c:pt>
                <c:pt idx="1481">
                  <c:v>1314.2380410000001</c:v>
                </c:pt>
                <c:pt idx="1482">
                  <c:v>1294.8005820000001</c:v>
                </c:pt>
                <c:pt idx="1483">
                  <c:v>1275.0279439999999</c:v>
                </c:pt>
                <c:pt idx="1484">
                  <c:v>1254.914012</c:v>
                </c:pt>
                <c:pt idx="1485">
                  <c:v>1234.4555340000011</c:v>
                </c:pt>
                <c:pt idx="1486">
                  <c:v>1213.6523109999941</c:v>
                </c:pt>
                <c:pt idx="1487">
                  <c:v>1192.507321</c:v>
                </c:pt>
                <c:pt idx="1488">
                  <c:v>1176.6259889999999</c:v>
                </c:pt>
                <c:pt idx="1489">
                  <c:v>1190.4842059999999</c:v>
                </c:pt>
                <c:pt idx="1490">
                  <c:v>1203.959222</c:v>
                </c:pt>
                <c:pt idx="1491">
                  <c:v>1217.071265</c:v>
                </c:pt>
                <c:pt idx="1492">
                  <c:v>1229.8423219999956</c:v>
                </c:pt>
                <c:pt idx="1493">
                  <c:v>1242.2955960000011</c:v>
                </c:pt>
                <c:pt idx="1494">
                  <c:v>1254.4549039999999</c:v>
                </c:pt>
                <c:pt idx="1495">
                  <c:v>1266.3440229999949</c:v>
                </c:pt>
                <c:pt idx="1496">
                  <c:v>1277.9860189999999</c:v>
                </c:pt>
                <c:pt idx="1497">
                  <c:v>1289.4025760000011</c:v>
                </c:pt>
                <c:pt idx="1498">
                  <c:v>1300.6133469999922</c:v>
                </c:pt>
                <c:pt idx="1499">
                  <c:v>1311.635364</c:v>
                </c:pt>
                <c:pt idx="1500">
                  <c:v>1322.4825149999999</c:v>
                </c:pt>
                <c:pt idx="1501">
                  <c:v>1333.165131</c:v>
                </c:pt>
                <c:pt idx="1502">
                  <c:v>1343.6896790000001</c:v>
                </c:pt>
                <c:pt idx="1503">
                  <c:v>1354.0585880000001</c:v>
                </c:pt>
                <c:pt idx="1504">
                  <c:v>1364.270213</c:v>
                </c:pt>
                <c:pt idx="1505">
                  <c:v>1374.3189339999999</c:v>
                </c:pt>
                <c:pt idx="1506">
                  <c:v>1384.195383</c:v>
                </c:pt>
                <c:pt idx="1507">
                  <c:v>1393.886794</c:v>
                </c:pt>
                <c:pt idx="1508">
                  <c:v>1403.3774489999942</c:v>
                </c:pt>
                <c:pt idx="1509">
                  <c:v>1412.6491999999998</c:v>
                </c:pt>
                <c:pt idx="1510">
                  <c:v>1421.6820439999947</c:v>
                </c:pt>
                <c:pt idx="1511">
                  <c:v>1430.4547190000001</c:v>
                </c:pt>
                <c:pt idx="1512">
                  <c:v>1438.9452960000001</c:v>
                </c:pt>
                <c:pt idx="1513">
                  <c:v>1447.1317399999998</c:v>
                </c:pt>
                <c:pt idx="1514">
                  <c:v>1454.9924189999954</c:v>
                </c:pt>
                <c:pt idx="1515">
                  <c:v>1462.5065390000011</c:v>
                </c:pt>
                <c:pt idx="1516">
                  <c:v>1469.654501</c:v>
                </c:pt>
                <c:pt idx="1517">
                  <c:v>1476.4181660000011</c:v>
                </c:pt>
                <c:pt idx="1518">
                  <c:v>1482.7810279999999</c:v>
                </c:pt>
                <c:pt idx="1519">
                  <c:v>1488.7283070000001</c:v>
                </c:pt>
                <c:pt idx="1520">
                  <c:v>1494.2469620000011</c:v>
                </c:pt>
                <c:pt idx="1521">
                  <c:v>1499.325646</c:v>
                </c:pt>
                <c:pt idx="1522">
                  <c:v>1503.9546089999999</c:v>
                </c:pt>
                <c:pt idx="1523">
                  <c:v>1508.1255780000001</c:v>
                </c:pt>
                <c:pt idx="1524">
                  <c:v>1511.831621</c:v>
                </c:pt>
                <c:pt idx="1525">
                  <c:v>1515.0670070000001</c:v>
                </c:pt>
                <c:pt idx="1526">
                  <c:v>1517.82709</c:v>
                </c:pt>
                <c:pt idx="1527">
                  <c:v>1520.1082099999999</c:v>
                </c:pt>
                <c:pt idx="1528">
                  <c:v>1521.9076240000011</c:v>
                </c:pt>
                <c:pt idx="1529">
                  <c:v>1523.2234739999999</c:v>
                </c:pt>
                <c:pt idx="1530">
                  <c:v>1524.0547839999999</c:v>
                </c:pt>
                <c:pt idx="1531">
                  <c:v>1524.4014850000001</c:v>
                </c:pt>
                <c:pt idx="1532">
                  <c:v>1524.2644659999999</c:v>
                </c:pt>
                <c:pt idx="1533">
                  <c:v>1523.6456410000001</c:v>
                </c:pt>
                <c:pt idx="1534">
                  <c:v>1522.5480219999999</c:v>
                </c:pt>
                <c:pt idx="1535">
                  <c:v>1520.9757950000042</c:v>
                </c:pt>
                <c:pt idx="1536">
                  <c:v>1518.9343859999999</c:v>
                </c:pt>
                <c:pt idx="1537">
                  <c:v>1516.4305180000001</c:v>
                </c:pt>
                <c:pt idx="1538">
                  <c:v>1513.4722459999998</c:v>
                </c:pt>
                <c:pt idx="1539">
                  <c:v>1510.0689689999999</c:v>
                </c:pt>
                <c:pt idx="1540">
                  <c:v>1506.2314219999998</c:v>
                </c:pt>
                <c:pt idx="1541">
                  <c:v>1501.971638</c:v>
                </c:pt>
                <c:pt idx="1542">
                  <c:v>1497.3028939999999</c:v>
                </c:pt>
                <c:pt idx="1543">
                  <c:v>1492.239628</c:v>
                </c:pt>
                <c:pt idx="1544">
                  <c:v>1486.797337</c:v>
                </c:pt>
                <c:pt idx="1545">
                  <c:v>1480.9924679999999</c:v>
                </c:pt>
                <c:pt idx="1546">
                  <c:v>1474.8422839999998</c:v>
                </c:pt>
                <c:pt idx="1547">
                  <c:v>1468.3647309999947</c:v>
                </c:pt>
                <c:pt idx="1548">
                  <c:v>1461.578297</c:v>
                </c:pt>
                <c:pt idx="1549">
                  <c:v>1454.5018600000001</c:v>
                </c:pt>
                <c:pt idx="1550">
                  <c:v>1447.1545469999946</c:v>
                </c:pt>
                <c:pt idx="1551">
                  <c:v>1439.5555910000041</c:v>
                </c:pt>
                <c:pt idx="1552">
                  <c:v>1431.7241819999999</c:v>
                </c:pt>
                <c:pt idx="1553">
                  <c:v>1423.6793419999951</c:v>
                </c:pt>
                <c:pt idx="1554">
                  <c:v>1415.4397810000041</c:v>
                </c:pt>
                <c:pt idx="1555">
                  <c:v>1407.0237830000001</c:v>
                </c:pt>
                <c:pt idx="1556">
                  <c:v>1398.4490830000011</c:v>
                </c:pt>
                <c:pt idx="1557">
                  <c:v>1389.7327570000011</c:v>
                </c:pt>
                <c:pt idx="1558">
                  <c:v>1380.8911169999947</c:v>
                </c:pt>
                <c:pt idx="1559">
                  <c:v>1371.9396190000011</c:v>
                </c:pt>
                <c:pt idx="1560">
                  <c:v>1362.892775</c:v>
                </c:pt>
                <c:pt idx="1561">
                  <c:v>1353.7640719999999</c:v>
                </c:pt>
                <c:pt idx="1562">
                  <c:v>1344.5659009999999</c:v>
                </c:pt>
                <c:pt idx="1563">
                  <c:v>1335.3095000000001</c:v>
                </c:pt>
                <c:pt idx="1564">
                  <c:v>1326.004895</c:v>
                </c:pt>
                <c:pt idx="1565">
                  <c:v>1316.6608639999999</c:v>
                </c:pt>
                <c:pt idx="1566">
                  <c:v>1307.284895</c:v>
                </c:pt>
                <c:pt idx="1567">
                  <c:v>1297.8831729999954</c:v>
                </c:pt>
                <c:pt idx="1568">
                  <c:v>1288.4605570000053</c:v>
                </c:pt>
                <c:pt idx="1569">
                  <c:v>1279.0205830000011</c:v>
                </c:pt>
                <c:pt idx="1570">
                  <c:v>1269.565472</c:v>
                </c:pt>
                <c:pt idx="1571">
                  <c:v>1260.096145</c:v>
                </c:pt>
                <c:pt idx="1572">
                  <c:v>1250.612257</c:v>
                </c:pt>
                <c:pt idx="1573">
                  <c:v>1241.1122349999941</c:v>
                </c:pt>
                <c:pt idx="1574">
                  <c:v>1231.5933279999954</c:v>
                </c:pt>
                <c:pt idx="1575">
                  <c:v>1222.0516700000001</c:v>
                </c:pt>
                <c:pt idx="1576">
                  <c:v>1212.4823530000001</c:v>
                </c:pt>
                <c:pt idx="1577">
                  <c:v>1202.879502</c:v>
                </c:pt>
                <c:pt idx="1578">
                  <c:v>1193.2363720000001</c:v>
                </c:pt>
                <c:pt idx="1579">
                  <c:v>1183.545441</c:v>
                </c:pt>
                <c:pt idx="1580">
                  <c:v>1173.7985180000001</c:v>
                </c:pt>
                <c:pt idx="1581">
                  <c:v>1163.9868550000053</c:v>
                </c:pt>
                <c:pt idx="1582">
                  <c:v>1154.1012659999999</c:v>
                </c:pt>
                <c:pt idx="1583">
                  <c:v>1144.1322479999947</c:v>
                </c:pt>
                <c:pt idx="1584">
                  <c:v>1134.070107</c:v>
                </c:pt>
                <c:pt idx="1585">
                  <c:v>1123.9050870000053</c:v>
                </c:pt>
                <c:pt idx="1586">
                  <c:v>1113.6274989999954</c:v>
                </c:pt>
                <c:pt idx="1587">
                  <c:v>1103.2278470000001</c:v>
                </c:pt>
                <c:pt idx="1588">
                  <c:v>1092.696958</c:v>
                </c:pt>
                <c:pt idx="1589">
                  <c:v>1082.0260989999999</c:v>
                </c:pt>
                <c:pt idx="1590">
                  <c:v>1071.2071020000001</c:v>
                </c:pt>
                <c:pt idx="1591">
                  <c:v>1060.2324679999999</c:v>
                </c:pt>
                <c:pt idx="1592">
                  <c:v>1049.0954750000001</c:v>
                </c:pt>
                <c:pt idx="1593">
                  <c:v>1037.790272</c:v>
                </c:pt>
                <c:pt idx="1594">
                  <c:v>1026.311962</c:v>
                </c:pt>
                <c:pt idx="1595">
                  <c:v>1014.656675</c:v>
                </c:pt>
                <c:pt idx="1596">
                  <c:v>1002.821626999997</c:v>
                </c:pt>
                <c:pt idx="1597">
                  <c:v>990.8051669999976</c:v>
                </c:pt>
                <c:pt idx="1598">
                  <c:v>978.606807</c:v>
                </c:pt>
                <c:pt idx="1599">
                  <c:v>966.22724199999948</c:v>
                </c:pt>
                <c:pt idx="1600">
                  <c:v>953.66834500000004</c:v>
                </c:pt>
                <c:pt idx="1601">
                  <c:v>940.93315899999948</c:v>
                </c:pt>
                <c:pt idx="1602">
                  <c:v>928.02586199999996</c:v>
                </c:pt>
                <c:pt idx="1603">
                  <c:v>914.95172299999797</c:v>
                </c:pt>
                <c:pt idx="1604">
                  <c:v>909.64704599999948</c:v>
                </c:pt>
                <c:pt idx="1605">
                  <c:v>918.59948300000053</c:v>
                </c:pt>
                <c:pt idx="1606">
                  <c:v>927.37390800000003</c:v>
                </c:pt>
                <c:pt idx="1607">
                  <c:v>935.97421399999996</c:v>
                </c:pt>
                <c:pt idx="1608">
                  <c:v>944.40478900000005</c:v>
                </c:pt>
                <c:pt idx="1609">
                  <c:v>952.67040400000053</c:v>
                </c:pt>
                <c:pt idx="1610">
                  <c:v>960.77609299999995</c:v>
                </c:pt>
                <c:pt idx="1611">
                  <c:v>968.72702799999797</c:v>
                </c:pt>
                <c:pt idx="1612">
                  <c:v>976.52838699999995</c:v>
                </c:pt>
                <c:pt idx="1613">
                  <c:v>984.18521899999996</c:v>
                </c:pt>
                <c:pt idx="1614">
                  <c:v>991.70232099999998</c:v>
                </c:pt>
                <c:pt idx="1615">
                  <c:v>999.08411000000001</c:v>
                </c:pt>
                <c:pt idx="1616">
                  <c:v>1006.334514999998</c:v>
                </c:pt>
                <c:pt idx="1617">
                  <c:v>1013.456873</c:v>
                </c:pt>
                <c:pt idx="1618">
                  <c:v>1020.453846</c:v>
                </c:pt>
                <c:pt idx="1619">
                  <c:v>1027.327352</c:v>
                </c:pt>
                <c:pt idx="1620">
                  <c:v>1034.078516</c:v>
                </c:pt>
                <c:pt idx="1621">
                  <c:v>1040.7076380000001</c:v>
                </c:pt>
                <c:pt idx="1622">
                  <c:v>1047.2141839999999</c:v>
                </c:pt>
                <c:pt idx="1623">
                  <c:v>1053.5967889999999</c:v>
                </c:pt>
                <c:pt idx="1624">
                  <c:v>1059.8532859999998</c:v>
                </c:pt>
                <c:pt idx="1625">
                  <c:v>1065.9807410000001</c:v>
                </c:pt>
                <c:pt idx="1626">
                  <c:v>1071.9755090000053</c:v>
                </c:pt>
                <c:pt idx="1627">
                  <c:v>1077.8332989999947</c:v>
                </c:pt>
                <c:pt idx="1628">
                  <c:v>1083.5492459999998</c:v>
                </c:pt>
                <c:pt idx="1629">
                  <c:v>1089.11799</c:v>
                </c:pt>
                <c:pt idx="1630">
                  <c:v>1094.533756</c:v>
                </c:pt>
                <c:pt idx="1631">
                  <c:v>1099.7904399999998</c:v>
                </c:pt>
                <c:pt idx="1632">
                  <c:v>1104.8816859999999</c:v>
                </c:pt>
                <c:pt idx="1633">
                  <c:v>1109.8009689999999</c:v>
                </c:pt>
                <c:pt idx="1634">
                  <c:v>1114.5416630000011</c:v>
                </c:pt>
                <c:pt idx="1635">
                  <c:v>1119.0971139999999</c:v>
                </c:pt>
                <c:pt idx="1636">
                  <c:v>1123.4606980000001</c:v>
                </c:pt>
                <c:pt idx="1637">
                  <c:v>1127.6258789999999</c:v>
                </c:pt>
                <c:pt idx="1638">
                  <c:v>1131.586262</c:v>
                </c:pt>
                <c:pt idx="1639">
                  <c:v>1135.3356329999999</c:v>
                </c:pt>
                <c:pt idx="1640">
                  <c:v>1138.8680039999999</c:v>
                </c:pt>
                <c:pt idx="1641">
                  <c:v>1142.1776510000011</c:v>
                </c:pt>
                <c:pt idx="1642">
                  <c:v>1145.2591459999999</c:v>
                </c:pt>
                <c:pt idx="1643">
                  <c:v>1148.1073959999999</c:v>
                </c:pt>
                <c:pt idx="1644">
                  <c:v>1150.7176720000011</c:v>
                </c:pt>
                <c:pt idx="1645">
                  <c:v>1153.085644</c:v>
                </c:pt>
                <c:pt idx="1646">
                  <c:v>1155.207416</c:v>
                </c:pt>
                <c:pt idx="1647">
                  <c:v>1157.0795590000039</c:v>
                </c:pt>
                <c:pt idx="1648">
                  <c:v>1158.6991479999954</c:v>
                </c:pt>
                <c:pt idx="1649">
                  <c:v>1160.063793</c:v>
                </c:pt>
                <c:pt idx="1650">
                  <c:v>1161.1716799999999</c:v>
                </c:pt>
                <c:pt idx="1651">
                  <c:v>1162.021598</c:v>
                </c:pt>
                <c:pt idx="1652">
                  <c:v>1162.612977</c:v>
                </c:pt>
                <c:pt idx="1653">
                  <c:v>1162.9459140000001</c:v>
                </c:pt>
                <c:pt idx="1654">
                  <c:v>1163.0211979999999</c:v>
                </c:pt>
                <c:pt idx="1655">
                  <c:v>1162.8403319999998</c:v>
                </c:pt>
                <c:pt idx="1656">
                  <c:v>1162.4055460000011</c:v>
                </c:pt>
                <c:pt idx="1657">
                  <c:v>1161.7198060000001</c:v>
                </c:pt>
                <c:pt idx="1658">
                  <c:v>1160.786816</c:v>
                </c:pt>
                <c:pt idx="1659">
                  <c:v>1159.6110099999999</c:v>
                </c:pt>
                <c:pt idx="1660">
                  <c:v>1158.197539</c:v>
                </c:pt>
                <c:pt idx="1661">
                  <c:v>1156.5522489999942</c:v>
                </c:pt>
                <c:pt idx="1662">
                  <c:v>1154.68165</c:v>
                </c:pt>
                <c:pt idx="1663">
                  <c:v>1152.592879</c:v>
                </c:pt>
                <c:pt idx="1664">
                  <c:v>1150.2936569999999</c:v>
                </c:pt>
                <c:pt idx="1665">
                  <c:v>1147.7922349999947</c:v>
                </c:pt>
                <c:pt idx="1666">
                  <c:v>1145.0973379999998</c:v>
                </c:pt>
                <c:pt idx="1667">
                  <c:v>1142.218102</c:v>
                </c:pt>
                <c:pt idx="1668">
                  <c:v>1139.1640089999942</c:v>
                </c:pt>
                <c:pt idx="1669">
                  <c:v>1135.944812</c:v>
                </c:pt>
                <c:pt idx="1670">
                  <c:v>1132.570465</c:v>
                </c:pt>
                <c:pt idx="1671">
                  <c:v>1129.0510489999954</c:v>
                </c:pt>
                <c:pt idx="1672">
                  <c:v>1125.396692</c:v>
                </c:pt>
                <c:pt idx="1673">
                  <c:v>1121.617493</c:v>
                </c:pt>
                <c:pt idx="1674">
                  <c:v>1117.72345</c:v>
                </c:pt>
                <c:pt idx="1675">
                  <c:v>1113.724385</c:v>
                </c:pt>
                <c:pt idx="1676">
                  <c:v>1109.6298670000001</c:v>
                </c:pt>
                <c:pt idx="1677">
                  <c:v>1105.4491530000041</c:v>
                </c:pt>
                <c:pt idx="1678">
                  <c:v>1101.1911159999956</c:v>
                </c:pt>
                <c:pt idx="1679">
                  <c:v>1096.8641879999998</c:v>
                </c:pt>
                <c:pt idx="1680">
                  <c:v>1092.4763049999999</c:v>
                </c:pt>
                <c:pt idx="1681">
                  <c:v>1088.0348590000001</c:v>
                </c:pt>
                <c:pt idx="1682">
                  <c:v>1083.5466550000053</c:v>
                </c:pt>
                <c:pt idx="1683">
                  <c:v>1079.0178740000001</c:v>
                </c:pt>
                <c:pt idx="1684">
                  <c:v>1074.4540469999954</c:v>
                </c:pt>
                <c:pt idx="1685">
                  <c:v>1069.8600309999954</c:v>
                </c:pt>
                <c:pt idx="1686">
                  <c:v>1065.2399989999999</c:v>
                </c:pt>
                <c:pt idx="1687">
                  <c:v>1060.5974309999954</c:v>
                </c:pt>
                <c:pt idx="1688">
                  <c:v>1055.9351200000001</c:v>
                </c:pt>
                <c:pt idx="1689">
                  <c:v>1051.2551770000011</c:v>
                </c:pt>
                <c:pt idx="1690">
                  <c:v>1046.5590569999999</c:v>
                </c:pt>
                <c:pt idx="1691">
                  <c:v>1041.8475780000001</c:v>
                </c:pt>
                <c:pt idx="1692">
                  <c:v>1037.120954</c:v>
                </c:pt>
                <c:pt idx="1693">
                  <c:v>1032.378839</c:v>
                </c:pt>
                <c:pt idx="1694">
                  <c:v>1027.620369</c:v>
                </c:pt>
                <c:pt idx="1695">
                  <c:v>1022.8442139999974</c:v>
                </c:pt>
                <c:pt idx="1696">
                  <c:v>1018.048634</c:v>
                </c:pt>
                <c:pt idx="1697">
                  <c:v>1013.231541</c:v>
                </c:pt>
                <c:pt idx="1698">
                  <c:v>1008.3905600000001</c:v>
                </c:pt>
                <c:pt idx="1699">
                  <c:v>1003.523099</c:v>
                </c:pt>
                <c:pt idx="1700">
                  <c:v>998.62641099999996</c:v>
                </c:pt>
                <c:pt idx="1701">
                  <c:v>993.69766799999798</c:v>
                </c:pt>
                <c:pt idx="1702">
                  <c:v>988.73402599999997</c:v>
                </c:pt>
                <c:pt idx="1703">
                  <c:v>983.73269199999947</c:v>
                </c:pt>
                <c:pt idx="1704">
                  <c:v>978.69098799999995</c:v>
                </c:pt>
                <c:pt idx="1705">
                  <c:v>973.60641599999997</c:v>
                </c:pt>
                <c:pt idx="1706">
                  <c:v>968.47670800000003</c:v>
                </c:pt>
                <c:pt idx="1707">
                  <c:v>963.29988400000252</c:v>
                </c:pt>
                <c:pt idx="1708">
                  <c:v>958.074297</c:v>
                </c:pt>
                <c:pt idx="1709">
                  <c:v>952.79867400000239</c:v>
                </c:pt>
                <c:pt idx="1710">
                  <c:v>947.47214899999949</c:v>
                </c:pt>
                <c:pt idx="1711">
                  <c:v>942.09429</c:v>
                </c:pt>
                <c:pt idx="1712">
                  <c:v>936.66511499999797</c:v>
                </c:pt>
                <c:pt idx="1713">
                  <c:v>931.18510800000001</c:v>
                </c:pt>
                <c:pt idx="1714">
                  <c:v>925.65521499999772</c:v>
                </c:pt>
                <c:pt idx="1715">
                  <c:v>920.07684300000005</c:v>
                </c:pt>
                <c:pt idx="1716">
                  <c:v>914.45184599999948</c:v>
                </c:pt>
                <c:pt idx="1717">
                  <c:v>908.78249800000003</c:v>
                </c:pt>
                <c:pt idx="1718">
                  <c:v>903.07147200000054</c:v>
                </c:pt>
                <c:pt idx="1719">
                  <c:v>897.32179699999949</c:v>
                </c:pt>
                <c:pt idx="1720">
                  <c:v>891.53681499999948</c:v>
                </c:pt>
                <c:pt idx="1721">
                  <c:v>885.72013700000002</c:v>
                </c:pt>
                <c:pt idx="1722">
                  <c:v>879.87558200000001</c:v>
                </c:pt>
                <c:pt idx="1723">
                  <c:v>874.00712199999748</c:v>
                </c:pt>
                <c:pt idx="1724">
                  <c:v>868.11881700000004</c:v>
                </c:pt>
                <c:pt idx="1725">
                  <c:v>862.21474900000055</c:v>
                </c:pt>
                <c:pt idx="1726">
                  <c:v>856.29895500000055</c:v>
                </c:pt>
                <c:pt idx="1727">
                  <c:v>850.37535800000001</c:v>
                </c:pt>
                <c:pt idx="1728">
                  <c:v>844.44769499999711</c:v>
                </c:pt>
                <c:pt idx="1729">
                  <c:v>838.51945599999999</c:v>
                </c:pt>
                <c:pt idx="1730">
                  <c:v>832.59381000000053</c:v>
                </c:pt>
                <c:pt idx="1731">
                  <c:v>826.67354800000055</c:v>
                </c:pt>
                <c:pt idx="1732">
                  <c:v>820.76101899999946</c:v>
                </c:pt>
                <c:pt idx="1733">
                  <c:v>814.85808299999997</c:v>
                </c:pt>
                <c:pt idx="1734">
                  <c:v>808.96605199999772</c:v>
                </c:pt>
                <c:pt idx="1735">
                  <c:v>803.08565699999997</c:v>
                </c:pt>
                <c:pt idx="1736">
                  <c:v>797.21700899999996</c:v>
                </c:pt>
                <c:pt idx="1737">
                  <c:v>791.35956899999746</c:v>
                </c:pt>
                <c:pt idx="1738">
                  <c:v>785.51213399999949</c:v>
                </c:pt>
                <c:pt idx="1739">
                  <c:v>779.67282399999999</c:v>
                </c:pt>
                <c:pt idx="1740">
                  <c:v>773.83907699999997</c:v>
                </c:pt>
                <c:pt idx="1741">
                  <c:v>768.00766399999748</c:v>
                </c:pt>
                <c:pt idx="1742">
                  <c:v>762.17469800000003</c:v>
                </c:pt>
                <c:pt idx="1743">
                  <c:v>756.33566799999721</c:v>
                </c:pt>
                <c:pt idx="1744">
                  <c:v>750.48546799999997</c:v>
                </c:pt>
                <c:pt idx="1745">
                  <c:v>744.61844399999995</c:v>
                </c:pt>
                <c:pt idx="1746">
                  <c:v>738.72844600000053</c:v>
                </c:pt>
                <c:pt idx="1747">
                  <c:v>732.80889200000001</c:v>
                </c:pt>
                <c:pt idx="1748">
                  <c:v>726.85282899999697</c:v>
                </c:pt>
                <c:pt idx="1749">
                  <c:v>720.85301599999946</c:v>
                </c:pt>
                <c:pt idx="1750">
                  <c:v>714.80199599999946</c:v>
                </c:pt>
                <c:pt idx="1751">
                  <c:v>708.69219099999998</c:v>
                </c:pt>
                <c:pt idx="1752">
                  <c:v>702.51598100000001</c:v>
                </c:pt>
                <c:pt idx="1753">
                  <c:v>696.265805</c:v>
                </c:pt>
                <c:pt idx="1754">
                  <c:v>689.93424699999946</c:v>
                </c:pt>
                <c:pt idx="1755">
                  <c:v>683.51413500000001</c:v>
                </c:pt>
                <c:pt idx="1756">
                  <c:v>676.99863500000004</c:v>
                </c:pt>
                <c:pt idx="1757">
                  <c:v>670.38133800000003</c:v>
                </c:pt>
                <c:pt idx="1758">
                  <c:v>673.69240400000001</c:v>
                </c:pt>
                <c:pt idx="1759">
                  <c:v>679.49047800000005</c:v>
                </c:pt>
                <c:pt idx="1760">
                  <c:v>685.22038400000054</c:v>
                </c:pt>
                <c:pt idx="1761">
                  <c:v>690.87487200000055</c:v>
                </c:pt>
                <c:pt idx="1762">
                  <c:v>696.44663399999797</c:v>
                </c:pt>
                <c:pt idx="1763">
                  <c:v>701.92838300000005</c:v>
                </c:pt>
                <c:pt idx="1764">
                  <c:v>707.3129289999971</c:v>
                </c:pt>
                <c:pt idx="1765">
                  <c:v>712.59324900000001</c:v>
                </c:pt>
                <c:pt idx="1766">
                  <c:v>717.76256199999796</c:v>
                </c:pt>
                <c:pt idx="1767">
                  <c:v>722.814392</c:v>
                </c:pt>
                <c:pt idx="1768">
                  <c:v>727.74263299999996</c:v>
                </c:pt>
                <c:pt idx="1769">
                  <c:v>732.54160699999773</c:v>
                </c:pt>
                <c:pt idx="1770">
                  <c:v>737.20611399999996</c:v>
                </c:pt>
                <c:pt idx="1771">
                  <c:v>741.73147500000005</c:v>
                </c:pt>
                <c:pt idx="1772">
                  <c:v>746.11357200000054</c:v>
                </c:pt>
                <c:pt idx="1773">
                  <c:v>750.34887800000001</c:v>
                </c:pt>
                <c:pt idx="1774">
                  <c:v>754.43447600000002</c:v>
                </c:pt>
                <c:pt idx="1775">
                  <c:v>758.36807699999997</c:v>
                </c:pt>
                <c:pt idx="1776">
                  <c:v>762.14802799999939</c:v>
                </c:pt>
                <c:pt idx="1777">
                  <c:v>765.77331200000276</c:v>
                </c:pt>
                <c:pt idx="1778">
                  <c:v>769.24354100000005</c:v>
                </c:pt>
                <c:pt idx="1779">
                  <c:v>772.55894499999999</c:v>
                </c:pt>
                <c:pt idx="1780">
                  <c:v>775.72035400000004</c:v>
                </c:pt>
                <c:pt idx="1781">
                  <c:v>778.72917900000004</c:v>
                </c:pt>
                <c:pt idx="1782">
                  <c:v>781.58738000000005</c:v>
                </c:pt>
                <c:pt idx="1783">
                  <c:v>784.29744000000005</c:v>
                </c:pt>
                <c:pt idx="1784">
                  <c:v>786.86232899999698</c:v>
                </c:pt>
                <c:pt idx="1785">
                  <c:v>789.28547400000252</c:v>
                </c:pt>
                <c:pt idx="1786">
                  <c:v>791.57071300000052</c:v>
                </c:pt>
                <c:pt idx="1787">
                  <c:v>793.72226499999772</c:v>
                </c:pt>
                <c:pt idx="1788">
                  <c:v>795.744687</c:v>
                </c:pt>
                <c:pt idx="1789">
                  <c:v>797.64283399999999</c:v>
                </c:pt>
                <c:pt idx="1790">
                  <c:v>799.42181999999946</c:v>
                </c:pt>
                <c:pt idx="1791">
                  <c:v>801.08697600000005</c:v>
                </c:pt>
                <c:pt idx="1792">
                  <c:v>802.64381600000002</c:v>
                </c:pt>
                <c:pt idx="1793">
                  <c:v>804.09798899999998</c:v>
                </c:pt>
                <c:pt idx="1794">
                  <c:v>805.4552469999976</c:v>
                </c:pt>
                <c:pt idx="1795">
                  <c:v>806.72140200000001</c:v>
                </c:pt>
                <c:pt idx="1796">
                  <c:v>807.90228799999772</c:v>
                </c:pt>
                <c:pt idx="1797">
                  <c:v>809.00372400000003</c:v>
                </c:pt>
                <c:pt idx="1798">
                  <c:v>810.031476</c:v>
                </c:pt>
                <c:pt idx="1799">
                  <c:v>810.99121499999796</c:v>
                </c:pt>
                <c:pt idx="1800">
                  <c:v>811.88848800000005</c:v>
                </c:pt>
                <c:pt idx="1801">
                  <c:v>812.72867499999995</c:v>
                </c:pt>
                <c:pt idx="1802">
                  <c:v>813.51695299999949</c:v>
                </c:pt>
                <c:pt idx="1803">
                  <c:v>814.25826499999948</c:v>
                </c:pt>
                <c:pt idx="1804">
                  <c:v>814.95728299999746</c:v>
                </c:pt>
                <c:pt idx="1805">
                  <c:v>815.61837500000252</c:v>
                </c:pt>
                <c:pt idx="1806">
                  <c:v>816.24557700000003</c:v>
                </c:pt>
                <c:pt idx="1807">
                  <c:v>816.8425589999971</c:v>
                </c:pt>
                <c:pt idx="1808">
                  <c:v>817.41260299999772</c:v>
                </c:pt>
                <c:pt idx="1809">
                  <c:v>817.958575</c:v>
                </c:pt>
                <c:pt idx="1810">
                  <c:v>818.48290499999996</c:v>
                </c:pt>
                <c:pt idx="1811">
                  <c:v>818.98756799999796</c:v>
                </c:pt>
                <c:pt idx="1812">
                  <c:v>819.47407100000055</c:v>
                </c:pt>
                <c:pt idx="1813">
                  <c:v>819.94344000000001</c:v>
                </c:pt>
                <c:pt idx="1814">
                  <c:v>820.39621199999772</c:v>
                </c:pt>
                <c:pt idx="1815">
                  <c:v>820.83243299999947</c:v>
                </c:pt>
                <c:pt idx="1816">
                  <c:v>821.25165799999797</c:v>
                </c:pt>
                <c:pt idx="1817">
                  <c:v>821.65295899999796</c:v>
                </c:pt>
                <c:pt idx="1818">
                  <c:v>822.03492899999947</c:v>
                </c:pt>
                <c:pt idx="1819">
                  <c:v>822.39570100000003</c:v>
                </c:pt>
                <c:pt idx="1820">
                  <c:v>822.73295899999948</c:v>
                </c:pt>
                <c:pt idx="1821">
                  <c:v>823.04396799999938</c:v>
                </c:pt>
                <c:pt idx="1822">
                  <c:v>823.32558899999947</c:v>
                </c:pt>
                <c:pt idx="1823">
                  <c:v>823.57431799999995</c:v>
                </c:pt>
                <c:pt idx="1824">
                  <c:v>823.78630900000053</c:v>
                </c:pt>
                <c:pt idx="1825">
                  <c:v>823.95741499999747</c:v>
                </c:pt>
                <c:pt idx="1826">
                  <c:v>824.08322099999998</c:v>
                </c:pt>
                <c:pt idx="1827">
                  <c:v>824.15908899999999</c:v>
                </c:pt>
                <c:pt idx="1828">
                  <c:v>824.18019200000003</c:v>
                </c:pt>
                <c:pt idx="1829">
                  <c:v>824.14156499999797</c:v>
                </c:pt>
                <c:pt idx="1830">
                  <c:v>824.03814699999998</c:v>
                </c:pt>
                <c:pt idx="1831">
                  <c:v>823.86482199999796</c:v>
                </c:pt>
                <c:pt idx="1832">
                  <c:v>823.61647100000005</c:v>
                </c:pt>
                <c:pt idx="1833">
                  <c:v>823.28801300000055</c:v>
                </c:pt>
                <c:pt idx="1834">
                  <c:v>822.87445500000001</c:v>
                </c:pt>
                <c:pt idx="1835">
                  <c:v>822.37093200000004</c:v>
                </c:pt>
                <c:pt idx="1836">
                  <c:v>821.77275500000053</c:v>
                </c:pt>
                <c:pt idx="1837">
                  <c:v>821.07544800000005</c:v>
                </c:pt>
                <c:pt idx="1838">
                  <c:v>820.27479700000276</c:v>
                </c:pt>
                <c:pt idx="1839">
                  <c:v>819.36687999999947</c:v>
                </c:pt>
                <c:pt idx="1840">
                  <c:v>818.34810999999797</c:v>
                </c:pt>
                <c:pt idx="1841">
                  <c:v>817.21526599999947</c:v>
                </c:pt>
                <c:pt idx="1842">
                  <c:v>815.96552299999746</c:v>
                </c:pt>
                <c:pt idx="1843">
                  <c:v>814.59648300000003</c:v>
                </c:pt>
                <c:pt idx="1844">
                  <c:v>813.10619799999949</c:v>
                </c:pt>
                <c:pt idx="1845">
                  <c:v>811.49319500000001</c:v>
                </c:pt>
                <c:pt idx="1846">
                  <c:v>809.756486</c:v>
                </c:pt>
                <c:pt idx="1847">
                  <c:v>807.89559299999996</c:v>
                </c:pt>
                <c:pt idx="1848">
                  <c:v>805.91054899999949</c:v>
                </c:pt>
                <c:pt idx="1849">
                  <c:v>803.80191199999797</c:v>
                </c:pt>
                <c:pt idx="1850">
                  <c:v>801.57076400000005</c:v>
                </c:pt>
                <c:pt idx="1851">
                  <c:v>799.21871000000203</c:v>
                </c:pt>
                <c:pt idx="1852">
                  <c:v>796.74787800000001</c:v>
                </c:pt>
                <c:pt idx="1853">
                  <c:v>794.16090499999996</c:v>
                </c:pt>
                <c:pt idx="1854">
                  <c:v>791.46092899999746</c:v>
                </c:pt>
                <c:pt idx="1855">
                  <c:v>788.65157299999998</c:v>
                </c:pt>
                <c:pt idx="1856">
                  <c:v>785.73692599999947</c:v>
                </c:pt>
                <c:pt idx="1857">
                  <c:v>782.72151899999949</c:v>
                </c:pt>
                <c:pt idx="1858">
                  <c:v>779.61030600000004</c:v>
                </c:pt>
                <c:pt idx="1859">
                  <c:v>776.40863000000002</c:v>
                </c:pt>
                <c:pt idx="1860">
                  <c:v>773.12219799999946</c:v>
                </c:pt>
                <c:pt idx="1861">
                  <c:v>769.75704499999949</c:v>
                </c:pt>
                <c:pt idx="1862">
                  <c:v>766.31950299999949</c:v>
                </c:pt>
                <c:pt idx="1863">
                  <c:v>762.81616299999746</c:v>
                </c:pt>
                <c:pt idx="1864">
                  <c:v>759.25383800000054</c:v>
                </c:pt>
                <c:pt idx="1865">
                  <c:v>755.63952599999948</c:v>
                </c:pt>
                <c:pt idx="1866">
                  <c:v>751.980369</c:v>
                </c:pt>
                <c:pt idx="1867">
                  <c:v>748.28361299999995</c:v>
                </c:pt>
                <c:pt idx="1868">
                  <c:v>744.55656999999746</c:v>
                </c:pt>
                <c:pt idx="1869">
                  <c:v>740.80657599999938</c:v>
                </c:pt>
                <c:pt idx="1870">
                  <c:v>737.04095099999938</c:v>
                </c:pt>
                <c:pt idx="1871">
                  <c:v>733.26696299999946</c:v>
                </c:pt>
                <c:pt idx="1872">
                  <c:v>729.49178600000005</c:v>
                </c:pt>
                <c:pt idx="1873">
                  <c:v>725.72246399999949</c:v>
                </c:pt>
                <c:pt idx="1874">
                  <c:v>721.96587599999998</c:v>
                </c:pt>
                <c:pt idx="1875">
                  <c:v>718.22870300000204</c:v>
                </c:pt>
                <c:pt idx="1876">
                  <c:v>714.51738999999998</c:v>
                </c:pt>
                <c:pt idx="1877">
                  <c:v>710.83812199999772</c:v>
                </c:pt>
                <c:pt idx="1878">
                  <c:v>707.19678900000054</c:v>
                </c:pt>
                <c:pt idx="1879">
                  <c:v>703.59896400000002</c:v>
                </c:pt>
                <c:pt idx="1880">
                  <c:v>700.04987900000003</c:v>
                </c:pt>
                <c:pt idx="1881">
                  <c:v>696.55439799999999</c:v>
                </c:pt>
                <c:pt idx="1882">
                  <c:v>693.11700499999949</c:v>
                </c:pt>
                <c:pt idx="1883">
                  <c:v>689.74177899999995</c:v>
                </c:pt>
                <c:pt idx="1884">
                  <c:v>686.43238899999949</c:v>
                </c:pt>
                <c:pt idx="1885">
                  <c:v>683.19207400000005</c:v>
                </c:pt>
                <c:pt idx="1886">
                  <c:v>680.02364</c:v>
                </c:pt>
                <c:pt idx="1887">
                  <c:v>676.92944799999998</c:v>
                </c:pt>
                <c:pt idx="1888">
                  <c:v>673.91141699999946</c:v>
                </c:pt>
                <c:pt idx="1889">
                  <c:v>670.97101499999997</c:v>
                </c:pt>
                <c:pt idx="1890">
                  <c:v>668.10926699999948</c:v>
                </c:pt>
                <c:pt idx="1891">
                  <c:v>665.32675299999948</c:v>
                </c:pt>
                <c:pt idx="1892">
                  <c:v>662.62361699999997</c:v>
                </c:pt>
                <c:pt idx="1893">
                  <c:v>659.99957400000005</c:v>
                </c:pt>
                <c:pt idx="1894">
                  <c:v>657.45391699999948</c:v>
                </c:pt>
                <c:pt idx="1895">
                  <c:v>654.98553600000002</c:v>
                </c:pt>
                <c:pt idx="1896">
                  <c:v>652.59292399999947</c:v>
                </c:pt>
                <c:pt idx="1897">
                  <c:v>650.27419600000053</c:v>
                </c:pt>
                <c:pt idx="1898">
                  <c:v>648.02710799999772</c:v>
                </c:pt>
                <c:pt idx="1899">
                  <c:v>645.8490699999976</c:v>
                </c:pt>
                <c:pt idx="1900">
                  <c:v>643.73717099999999</c:v>
                </c:pt>
                <c:pt idx="1901">
                  <c:v>641.68819800000051</c:v>
                </c:pt>
                <c:pt idx="1902">
                  <c:v>639.69865800000002</c:v>
                </c:pt>
                <c:pt idx="1903">
                  <c:v>637.76479800000004</c:v>
                </c:pt>
                <c:pt idx="1904">
                  <c:v>635.88263399999948</c:v>
                </c:pt>
                <c:pt idx="1905">
                  <c:v>634.04797199999996</c:v>
                </c:pt>
                <c:pt idx="1906">
                  <c:v>632.25643000000002</c:v>
                </c:pt>
                <c:pt idx="1907">
                  <c:v>630.503468</c:v>
                </c:pt>
                <c:pt idx="1908">
                  <c:v>628.78441000000055</c:v>
                </c:pt>
                <c:pt idx="1909">
                  <c:v>627.09446700000001</c:v>
                </c:pt>
                <c:pt idx="1910">
                  <c:v>625.42876799999999</c:v>
                </c:pt>
                <c:pt idx="1911">
                  <c:v>623.78237700000204</c:v>
                </c:pt>
                <c:pt idx="1912">
                  <c:v>622.15032299999996</c:v>
                </c:pt>
                <c:pt idx="1913">
                  <c:v>620.52762299999722</c:v>
                </c:pt>
                <c:pt idx="1914">
                  <c:v>618.90930000000003</c:v>
                </c:pt>
                <c:pt idx="1915">
                  <c:v>617.29041400000051</c:v>
                </c:pt>
                <c:pt idx="1916">
                  <c:v>615.66607899999997</c:v>
                </c:pt>
                <c:pt idx="1917">
                  <c:v>614.03148099999999</c:v>
                </c:pt>
                <c:pt idx="1918">
                  <c:v>612.38190599999996</c:v>
                </c:pt>
                <c:pt idx="1919">
                  <c:v>610.71275300000002</c:v>
                </c:pt>
                <c:pt idx="1920">
                  <c:v>609.01955299999997</c:v>
                </c:pt>
                <c:pt idx="1921">
                  <c:v>607.29798900000003</c:v>
                </c:pt>
                <c:pt idx="1922">
                  <c:v>605.54390799999999</c:v>
                </c:pt>
                <c:pt idx="1923">
                  <c:v>603.75333700000203</c:v>
                </c:pt>
                <c:pt idx="1924">
                  <c:v>601.92249899999797</c:v>
                </c:pt>
                <c:pt idx="1925">
                  <c:v>600.04782099999773</c:v>
                </c:pt>
                <c:pt idx="1926">
                  <c:v>598.125947</c:v>
                </c:pt>
                <c:pt idx="1927">
                  <c:v>596.15374799999995</c:v>
                </c:pt>
                <c:pt idx="1928">
                  <c:v>594.12833100000216</c:v>
                </c:pt>
                <c:pt idx="1929">
                  <c:v>592.04704299999946</c:v>
                </c:pt>
                <c:pt idx="1930">
                  <c:v>589.90747999999996</c:v>
                </c:pt>
                <c:pt idx="1931">
                  <c:v>587.70748900000001</c:v>
                </c:pt>
                <c:pt idx="1932">
                  <c:v>585.44517499999949</c:v>
                </c:pt>
                <c:pt idx="1933">
                  <c:v>583.11889699999995</c:v>
                </c:pt>
                <c:pt idx="1934">
                  <c:v>580.72727699999996</c:v>
                </c:pt>
                <c:pt idx="1935">
                  <c:v>578.26919299999997</c:v>
                </c:pt>
                <c:pt idx="1936">
                  <c:v>575.74378000000252</c:v>
                </c:pt>
                <c:pt idx="1937">
                  <c:v>573.15042799999947</c:v>
                </c:pt>
                <c:pt idx="1938">
                  <c:v>570.48877700000264</c:v>
                </c:pt>
                <c:pt idx="1939">
                  <c:v>567.75871600000005</c:v>
                </c:pt>
                <c:pt idx="1940">
                  <c:v>564.960373</c:v>
                </c:pt>
                <c:pt idx="1941">
                  <c:v>562.094111</c:v>
                </c:pt>
                <c:pt idx="1942">
                  <c:v>559.16052199999797</c:v>
                </c:pt>
                <c:pt idx="1943">
                  <c:v>556.16041699999948</c:v>
                </c:pt>
                <c:pt idx="1944">
                  <c:v>553.09481600000004</c:v>
                </c:pt>
                <c:pt idx="1945">
                  <c:v>549.96494399999949</c:v>
                </c:pt>
                <c:pt idx="1946">
                  <c:v>546.77221699999996</c:v>
                </c:pt>
                <c:pt idx="1947">
                  <c:v>543.51823000000002</c:v>
                </c:pt>
                <c:pt idx="1948">
                  <c:v>540.20475000000204</c:v>
                </c:pt>
                <c:pt idx="1949">
                  <c:v>536.83370300000001</c:v>
                </c:pt>
                <c:pt idx="1950">
                  <c:v>533.40716099999747</c:v>
                </c:pt>
                <c:pt idx="1951">
                  <c:v>529.92733099999998</c:v>
                </c:pt>
                <c:pt idx="1952">
                  <c:v>526.39654399999949</c:v>
                </c:pt>
                <c:pt idx="1953">
                  <c:v>522.81723899999747</c:v>
                </c:pt>
                <c:pt idx="1954">
                  <c:v>519.19195300000001</c:v>
                </c:pt>
                <c:pt idx="1955">
                  <c:v>515.52330800000004</c:v>
                </c:pt>
                <c:pt idx="1956">
                  <c:v>511.81399800000003</c:v>
                </c:pt>
                <c:pt idx="1957">
                  <c:v>508.06677299999899</c:v>
                </c:pt>
                <c:pt idx="1958">
                  <c:v>504.28443299999969</c:v>
                </c:pt>
                <c:pt idx="1959">
                  <c:v>500.469809</c:v>
                </c:pt>
                <c:pt idx="1960">
                  <c:v>496.62575699999923</c:v>
                </c:pt>
                <c:pt idx="1961">
                  <c:v>492.75513899999874</c:v>
                </c:pt>
                <c:pt idx="1962">
                  <c:v>488.860815</c:v>
                </c:pt>
                <c:pt idx="1963">
                  <c:v>484.94563399999993</c:v>
                </c:pt>
                <c:pt idx="1964">
                  <c:v>481.01241599999969</c:v>
                </c:pt>
                <c:pt idx="1965">
                  <c:v>477.06394999999969</c:v>
                </c:pt>
                <c:pt idx="1966">
                  <c:v>473.10297600000001</c:v>
                </c:pt>
                <c:pt idx="1967">
                  <c:v>469.13218000000001</c:v>
                </c:pt>
                <c:pt idx="1968">
                  <c:v>465.15418400000038</c:v>
                </c:pt>
                <c:pt idx="1969">
                  <c:v>461.17153499999893</c:v>
                </c:pt>
                <c:pt idx="1970">
                  <c:v>457.18670200000003</c:v>
                </c:pt>
                <c:pt idx="1971">
                  <c:v>453.20206300000001</c:v>
                </c:pt>
                <c:pt idx="1972">
                  <c:v>449.21990099999999</c:v>
                </c:pt>
                <c:pt idx="1973">
                  <c:v>445.24239999999969</c:v>
                </c:pt>
                <c:pt idx="1974">
                  <c:v>441.27163199999899</c:v>
                </c:pt>
                <c:pt idx="1975">
                  <c:v>442.464045</c:v>
                </c:pt>
                <c:pt idx="1976">
                  <c:v>444.18057399999969</c:v>
                </c:pt>
                <c:pt idx="1977">
                  <c:v>445.87061</c:v>
                </c:pt>
                <c:pt idx="1978">
                  <c:v>447.53563599999899</c:v>
                </c:pt>
                <c:pt idx="1979">
                  <c:v>449.17710799999969</c:v>
                </c:pt>
                <c:pt idx="1980">
                  <c:v>450.79644599999892</c:v>
                </c:pt>
                <c:pt idx="1981">
                  <c:v>452.39502999999905</c:v>
                </c:pt>
                <c:pt idx="1982">
                  <c:v>453.97419699999892</c:v>
                </c:pt>
                <c:pt idx="1983">
                  <c:v>455.53523099999899</c:v>
                </c:pt>
                <c:pt idx="1984">
                  <c:v>457.079365</c:v>
                </c:pt>
                <c:pt idx="1985">
                  <c:v>458.60777200000001</c:v>
                </c:pt>
                <c:pt idx="1986">
                  <c:v>460.12156299999964</c:v>
                </c:pt>
                <c:pt idx="1987">
                  <c:v>461.621782</c:v>
                </c:pt>
                <c:pt idx="1988">
                  <c:v>463.10940799999997</c:v>
                </c:pt>
                <c:pt idx="1989">
                  <c:v>464.58534399999905</c:v>
                </c:pt>
                <c:pt idx="1990">
                  <c:v>466.05042400000002</c:v>
                </c:pt>
                <c:pt idx="1991">
                  <c:v>467.505403</c:v>
                </c:pt>
                <c:pt idx="1992">
                  <c:v>468.95096000000001</c:v>
                </c:pt>
                <c:pt idx="1993">
                  <c:v>470.38769500000001</c:v>
                </c:pt>
                <c:pt idx="1994">
                  <c:v>471.81612799999874</c:v>
                </c:pt>
                <c:pt idx="1995">
                  <c:v>473.23669999999868</c:v>
                </c:pt>
                <c:pt idx="1996">
                  <c:v>474.64976900000096</c:v>
                </c:pt>
                <c:pt idx="1997">
                  <c:v>476.05561299999999</c:v>
                </c:pt>
                <c:pt idx="1998">
                  <c:v>477.45443</c:v>
                </c:pt>
                <c:pt idx="1999">
                  <c:v>478.84633699999893</c:v>
                </c:pt>
                <c:pt idx="2000">
                  <c:v>480.23137199999843</c:v>
                </c:pt>
                <c:pt idx="2001">
                  <c:v>481.60949599999998</c:v>
                </c:pt>
                <c:pt idx="2002">
                  <c:v>482.98059199999892</c:v>
                </c:pt>
                <c:pt idx="2003">
                  <c:v>484.34446800000114</c:v>
                </c:pt>
                <c:pt idx="2004">
                  <c:v>485.70085999999969</c:v>
                </c:pt>
                <c:pt idx="2005">
                  <c:v>487.04943100000008</c:v>
                </c:pt>
                <c:pt idx="2006">
                  <c:v>488.38977899999969</c:v>
                </c:pt>
                <c:pt idx="2007">
                  <c:v>489.72143399999874</c:v>
                </c:pt>
                <c:pt idx="2008">
                  <c:v>491.04386400000038</c:v>
                </c:pt>
                <c:pt idx="2009">
                  <c:v>492.35647699999993</c:v>
                </c:pt>
                <c:pt idx="2010">
                  <c:v>493.65862499999997</c:v>
                </c:pt>
                <c:pt idx="2011">
                  <c:v>494.94960600000002</c:v>
                </c:pt>
                <c:pt idx="2012">
                  <c:v>496.22866999999923</c:v>
                </c:pt>
                <c:pt idx="2013">
                  <c:v>497.49502199999893</c:v>
                </c:pt>
                <c:pt idx="2014">
                  <c:v>498.74782299999998</c:v>
                </c:pt>
                <c:pt idx="2015">
                  <c:v>499.98619799999807</c:v>
                </c:pt>
                <c:pt idx="2016">
                  <c:v>501.20923699999969</c:v>
                </c:pt>
                <c:pt idx="2017">
                  <c:v>502.41599999999886</c:v>
                </c:pt>
                <c:pt idx="2018">
                  <c:v>503.605524</c:v>
                </c:pt>
                <c:pt idx="2019">
                  <c:v>504.77681999999874</c:v>
                </c:pt>
                <c:pt idx="2020">
                  <c:v>505.92888399999993</c:v>
                </c:pt>
                <c:pt idx="2021">
                  <c:v>507.060698</c:v>
                </c:pt>
                <c:pt idx="2022">
                  <c:v>508.17123199999969</c:v>
                </c:pt>
                <c:pt idx="2023">
                  <c:v>509.25945200000001</c:v>
                </c:pt>
                <c:pt idx="2024">
                  <c:v>510.324322</c:v>
                </c:pt>
                <c:pt idx="2025">
                  <c:v>511.36480500000096</c:v>
                </c:pt>
                <c:pt idx="2026">
                  <c:v>512.37987200000055</c:v>
                </c:pt>
                <c:pt idx="2027">
                  <c:v>513.36849799999948</c:v>
                </c:pt>
                <c:pt idx="2028">
                  <c:v>514.32967399999939</c:v>
                </c:pt>
                <c:pt idx="2029">
                  <c:v>515.26240099999939</c:v>
                </c:pt>
                <c:pt idx="2030">
                  <c:v>516.16570000000002</c:v>
                </c:pt>
                <c:pt idx="2031">
                  <c:v>517.03861199999949</c:v>
                </c:pt>
                <c:pt idx="2032">
                  <c:v>517.88019699999938</c:v>
                </c:pt>
                <c:pt idx="2033">
                  <c:v>518.68954499999995</c:v>
                </c:pt>
                <c:pt idx="2034">
                  <c:v>519.46576799999946</c:v>
                </c:pt>
                <c:pt idx="2035">
                  <c:v>520.20800999999994</c:v>
                </c:pt>
                <c:pt idx="2036">
                  <c:v>520.91544399999998</c:v>
                </c:pt>
                <c:pt idx="2037">
                  <c:v>521.58727499999998</c:v>
                </c:pt>
                <c:pt idx="2038">
                  <c:v>522.22274400000003</c:v>
                </c:pt>
                <c:pt idx="2039">
                  <c:v>522.82112299999721</c:v>
                </c:pt>
                <c:pt idx="2040">
                  <c:v>523.38172399999996</c:v>
                </c:pt>
                <c:pt idx="2041">
                  <c:v>523.90389200000004</c:v>
                </c:pt>
                <c:pt idx="2042">
                  <c:v>524.38701299999946</c:v>
                </c:pt>
                <c:pt idx="2043">
                  <c:v>524.83050899999796</c:v>
                </c:pt>
                <c:pt idx="2044">
                  <c:v>525.23384100000055</c:v>
                </c:pt>
                <c:pt idx="2045">
                  <c:v>525.59651199999996</c:v>
                </c:pt>
                <c:pt idx="2046">
                  <c:v>525.91806099999997</c:v>
                </c:pt>
                <c:pt idx="2047">
                  <c:v>526.19806900000003</c:v>
                </c:pt>
                <c:pt idx="2048">
                  <c:v>526.43615699999748</c:v>
                </c:pt>
                <c:pt idx="2049">
                  <c:v>526.63198499999999</c:v>
                </c:pt>
                <c:pt idx="2050">
                  <c:v>526.78525500000001</c:v>
                </c:pt>
                <c:pt idx="2051">
                  <c:v>526.89570700000002</c:v>
                </c:pt>
                <c:pt idx="2052">
                  <c:v>526.96312399999772</c:v>
                </c:pt>
                <c:pt idx="2053">
                  <c:v>526.98732799999948</c:v>
                </c:pt>
                <c:pt idx="2054">
                  <c:v>526.96818099999996</c:v>
                </c:pt>
                <c:pt idx="2055">
                  <c:v>526.90558399999998</c:v>
                </c:pt>
                <c:pt idx="2056">
                  <c:v>526.79948200000251</c:v>
                </c:pt>
                <c:pt idx="2057">
                  <c:v>526.649856</c:v>
                </c:pt>
                <c:pt idx="2058">
                  <c:v>526.45672999999772</c:v>
                </c:pt>
                <c:pt idx="2059">
                  <c:v>526.22016799999949</c:v>
                </c:pt>
                <c:pt idx="2060">
                  <c:v>525.94027199999948</c:v>
                </c:pt>
                <c:pt idx="2061">
                  <c:v>525.61718800000006</c:v>
                </c:pt>
                <c:pt idx="2062">
                  <c:v>525.25109999999938</c:v>
                </c:pt>
                <c:pt idx="2063">
                  <c:v>524.84223299999746</c:v>
                </c:pt>
                <c:pt idx="2064">
                  <c:v>524.39085299999999</c:v>
                </c:pt>
                <c:pt idx="2065">
                  <c:v>523.8972679999971</c:v>
                </c:pt>
                <c:pt idx="2066">
                  <c:v>523.36182699999722</c:v>
                </c:pt>
                <c:pt idx="2067">
                  <c:v>522.78491899999995</c:v>
                </c:pt>
                <c:pt idx="2068">
                  <c:v>522.16697499999998</c:v>
                </c:pt>
                <c:pt idx="2069">
                  <c:v>521.50846899999999</c:v>
                </c:pt>
                <c:pt idx="2070">
                  <c:v>520.80991599999948</c:v>
                </c:pt>
                <c:pt idx="2071">
                  <c:v>520.07187300000055</c:v>
                </c:pt>
                <c:pt idx="2072">
                  <c:v>519.29493900000205</c:v>
                </c:pt>
                <c:pt idx="2073">
                  <c:v>518.47975599999995</c:v>
                </c:pt>
                <c:pt idx="2074">
                  <c:v>517.62700699999948</c:v>
                </c:pt>
                <c:pt idx="2075">
                  <c:v>516.73741699999948</c:v>
                </c:pt>
                <c:pt idx="2076">
                  <c:v>515.81175399999938</c:v>
                </c:pt>
                <c:pt idx="2077">
                  <c:v>514.8508249999976</c:v>
                </c:pt>
                <c:pt idx="2078">
                  <c:v>513.85547999999949</c:v>
                </c:pt>
                <c:pt idx="2079">
                  <c:v>512.82660899999746</c:v>
                </c:pt>
                <c:pt idx="2080">
                  <c:v>511.7651399999985</c:v>
                </c:pt>
                <c:pt idx="2081">
                  <c:v>510.67204199999998</c:v>
                </c:pt>
                <c:pt idx="2082">
                  <c:v>509.54832099999999</c:v>
                </c:pt>
                <c:pt idx="2083">
                  <c:v>508.39501899999874</c:v>
                </c:pt>
                <c:pt idx="2084">
                  <c:v>507.21321199999886</c:v>
                </c:pt>
                <c:pt idx="2085">
                  <c:v>506.00401199999999</c:v>
                </c:pt>
                <c:pt idx="2086">
                  <c:v>504.76856299999969</c:v>
                </c:pt>
                <c:pt idx="2087">
                  <c:v>503.50803599999892</c:v>
                </c:pt>
                <c:pt idx="2088">
                  <c:v>502.22363299999893</c:v>
                </c:pt>
                <c:pt idx="2089">
                  <c:v>500.91657999999836</c:v>
                </c:pt>
                <c:pt idx="2090">
                  <c:v>499.58812799999868</c:v>
                </c:pt>
                <c:pt idx="2091">
                  <c:v>498.23954599999905</c:v>
                </c:pt>
                <c:pt idx="2092">
                  <c:v>496.87212299999999</c:v>
                </c:pt>
                <c:pt idx="2093">
                  <c:v>495.48716299999899</c:v>
                </c:pt>
                <c:pt idx="2094">
                  <c:v>494.085981</c:v>
                </c:pt>
                <c:pt idx="2095">
                  <c:v>492.66990099999998</c:v>
                </c:pt>
                <c:pt idx="2096">
                  <c:v>491.24025399999999</c:v>
                </c:pt>
                <c:pt idx="2097">
                  <c:v>489.7983709999985</c:v>
                </c:pt>
                <c:pt idx="2098">
                  <c:v>488.34558299999998</c:v>
                </c:pt>
                <c:pt idx="2099">
                  <c:v>486.88321599999892</c:v>
                </c:pt>
                <c:pt idx="2100">
                  <c:v>485.41258800000003</c:v>
                </c:pt>
                <c:pt idx="2101">
                  <c:v>483.93500399999874</c:v>
                </c:pt>
                <c:pt idx="2102">
                  <c:v>482.45175399999874</c:v>
                </c:pt>
                <c:pt idx="2103">
                  <c:v>480.96410999999893</c:v>
                </c:pt>
                <c:pt idx="2104">
                  <c:v>479.47332099999886</c:v>
                </c:pt>
                <c:pt idx="2105">
                  <c:v>477.98060799999905</c:v>
                </c:pt>
                <c:pt idx="2106">
                  <c:v>476.48716599999892</c:v>
                </c:pt>
                <c:pt idx="2107">
                  <c:v>474.99415399999856</c:v>
                </c:pt>
                <c:pt idx="2108">
                  <c:v>473.50269900000001</c:v>
                </c:pt>
                <c:pt idx="2109">
                  <c:v>472.01388600000001</c:v>
                </c:pt>
                <c:pt idx="2110">
                  <c:v>470.52876099999969</c:v>
                </c:pt>
                <c:pt idx="2111">
                  <c:v>469.04832399999964</c:v>
                </c:pt>
                <c:pt idx="2112">
                  <c:v>467.57353099999892</c:v>
                </c:pt>
                <c:pt idx="2113">
                  <c:v>466.10528699999998</c:v>
                </c:pt>
                <c:pt idx="2114">
                  <c:v>464.64444800000115</c:v>
                </c:pt>
                <c:pt idx="2115">
                  <c:v>463.19181799999899</c:v>
                </c:pt>
                <c:pt idx="2116">
                  <c:v>461.74814699999905</c:v>
                </c:pt>
                <c:pt idx="2117">
                  <c:v>460.31412999999969</c:v>
                </c:pt>
                <c:pt idx="2118">
                  <c:v>458.89040699999993</c:v>
                </c:pt>
                <c:pt idx="2119">
                  <c:v>457.47756199999969</c:v>
                </c:pt>
                <c:pt idx="2120">
                  <c:v>456.07612199999886</c:v>
                </c:pt>
                <c:pt idx="2121">
                  <c:v>454.68655899999874</c:v>
                </c:pt>
                <c:pt idx="2122">
                  <c:v>453.30928600000038</c:v>
                </c:pt>
                <c:pt idx="2123">
                  <c:v>451.94466300000096</c:v>
                </c:pt>
                <c:pt idx="2124">
                  <c:v>450.59299399999969</c:v>
                </c:pt>
                <c:pt idx="2125">
                  <c:v>449.25452999999999</c:v>
                </c:pt>
                <c:pt idx="2126">
                  <c:v>447.92946899999993</c:v>
                </c:pt>
                <c:pt idx="2127">
                  <c:v>446.61795799999999</c:v>
                </c:pt>
                <c:pt idx="2128">
                  <c:v>445.32009499999964</c:v>
                </c:pt>
                <c:pt idx="2129">
                  <c:v>444.03593099999893</c:v>
                </c:pt>
                <c:pt idx="2130">
                  <c:v>442.76547199999999</c:v>
                </c:pt>
                <c:pt idx="2131">
                  <c:v>441.50868000000008</c:v>
                </c:pt>
                <c:pt idx="2132">
                  <c:v>440.26547900000003</c:v>
                </c:pt>
                <c:pt idx="2133">
                  <c:v>439.0357549999988</c:v>
                </c:pt>
                <c:pt idx="2134">
                  <c:v>437.81935699999963</c:v>
                </c:pt>
                <c:pt idx="2135">
                  <c:v>436.61610499999892</c:v>
                </c:pt>
                <c:pt idx="2136">
                  <c:v>435.42578799999899</c:v>
                </c:pt>
                <c:pt idx="2137">
                  <c:v>434.24816799999923</c:v>
                </c:pt>
                <c:pt idx="2138">
                  <c:v>433.08298500000001</c:v>
                </c:pt>
                <c:pt idx="2139">
                  <c:v>431.92995799999892</c:v>
                </c:pt>
                <c:pt idx="2140">
                  <c:v>430.78878999999893</c:v>
                </c:pt>
                <c:pt idx="2141">
                  <c:v>429.65916499999997</c:v>
                </c:pt>
                <c:pt idx="2142">
                  <c:v>428.54075999999969</c:v>
                </c:pt>
                <c:pt idx="2143">
                  <c:v>427.43323899999837</c:v>
                </c:pt>
                <c:pt idx="2144">
                  <c:v>426.33625999999862</c:v>
                </c:pt>
                <c:pt idx="2145">
                  <c:v>425.24947900000001</c:v>
                </c:pt>
                <c:pt idx="2146">
                  <c:v>424.17254700000001</c:v>
                </c:pt>
                <c:pt idx="2147">
                  <c:v>423.10511599999899</c:v>
                </c:pt>
                <c:pt idx="2148">
                  <c:v>422.04684099999997</c:v>
                </c:pt>
                <c:pt idx="2149">
                  <c:v>420.99738099999905</c:v>
                </c:pt>
                <c:pt idx="2150">
                  <c:v>419.95639799999856</c:v>
                </c:pt>
                <c:pt idx="2151">
                  <c:v>418.92356399999892</c:v>
                </c:pt>
                <c:pt idx="2152">
                  <c:v>417.89855799999856</c:v>
                </c:pt>
                <c:pt idx="2153">
                  <c:v>416.88106899999963</c:v>
                </c:pt>
                <c:pt idx="2154">
                  <c:v>415.87079599999993</c:v>
                </c:pt>
                <c:pt idx="2155">
                  <c:v>414.86744800000002</c:v>
                </c:pt>
                <c:pt idx="2156">
                  <c:v>413.87074699999999</c:v>
                </c:pt>
                <c:pt idx="2157">
                  <c:v>412.880424</c:v>
                </c:pt>
                <c:pt idx="2158">
                  <c:v>411.89622599999905</c:v>
                </c:pt>
                <c:pt idx="2159">
                  <c:v>410.91790899999899</c:v>
                </c:pt>
                <c:pt idx="2160">
                  <c:v>409.94524100000001</c:v>
                </c:pt>
                <c:pt idx="2161">
                  <c:v>408.97800099999893</c:v>
                </c:pt>
                <c:pt idx="2162">
                  <c:v>408.01598100000001</c:v>
                </c:pt>
                <c:pt idx="2163">
                  <c:v>407.05898000000002</c:v>
                </c:pt>
                <c:pt idx="2164">
                  <c:v>406.106808</c:v>
                </c:pt>
                <c:pt idx="2165">
                  <c:v>405.15928400000138</c:v>
                </c:pt>
                <c:pt idx="2166">
                  <c:v>404.21623399999874</c:v>
                </c:pt>
                <c:pt idx="2167">
                  <c:v>403.27749299999999</c:v>
                </c:pt>
                <c:pt idx="2168">
                  <c:v>402.34289700000096</c:v>
                </c:pt>
                <c:pt idx="2169">
                  <c:v>401.41229199999964</c:v>
                </c:pt>
                <c:pt idx="2170">
                  <c:v>400.48552399999886</c:v>
                </c:pt>
                <c:pt idx="2171">
                  <c:v>399.56244199999998</c:v>
                </c:pt>
                <c:pt idx="2172">
                  <c:v>398.64289800000114</c:v>
                </c:pt>
                <c:pt idx="2173">
                  <c:v>397.7267439999988</c:v>
                </c:pt>
                <c:pt idx="2174">
                  <c:v>396.813829</c:v>
                </c:pt>
                <c:pt idx="2175">
                  <c:v>395.90400299999999</c:v>
                </c:pt>
                <c:pt idx="2176">
                  <c:v>394.99711199999837</c:v>
                </c:pt>
                <c:pt idx="2177">
                  <c:v>394.09299999999905</c:v>
                </c:pt>
                <c:pt idx="2178">
                  <c:v>393.19150299999899</c:v>
                </c:pt>
                <c:pt idx="2179">
                  <c:v>392.29245799999899</c:v>
                </c:pt>
                <c:pt idx="2180">
                  <c:v>391.39569</c:v>
                </c:pt>
                <c:pt idx="2181">
                  <c:v>390.50102299999969</c:v>
                </c:pt>
                <c:pt idx="2182">
                  <c:v>389.608271</c:v>
                </c:pt>
                <c:pt idx="2183">
                  <c:v>388.71724399999999</c:v>
                </c:pt>
                <c:pt idx="2184">
                  <c:v>387.827743</c:v>
                </c:pt>
                <c:pt idx="2185">
                  <c:v>386.93956299999923</c:v>
                </c:pt>
                <c:pt idx="2186">
                  <c:v>386.05249199999997</c:v>
                </c:pt>
                <c:pt idx="2187">
                  <c:v>385.16631099999893</c:v>
                </c:pt>
                <c:pt idx="2188">
                  <c:v>384.28079399999905</c:v>
                </c:pt>
                <c:pt idx="2189">
                  <c:v>383.39570899999899</c:v>
                </c:pt>
                <c:pt idx="2190">
                  <c:v>382.51081900000003</c:v>
                </c:pt>
                <c:pt idx="2191">
                  <c:v>381.62588100000096</c:v>
                </c:pt>
                <c:pt idx="2192">
                  <c:v>380.74064900000002</c:v>
                </c:pt>
                <c:pt idx="2193">
                  <c:v>379.85487000000114</c:v>
                </c:pt>
                <c:pt idx="2194">
                  <c:v>378.96829199999905</c:v>
                </c:pt>
                <c:pt idx="2195">
                  <c:v>378.08065800000003</c:v>
                </c:pt>
                <c:pt idx="2196">
                  <c:v>377.19171099999886</c:v>
                </c:pt>
                <c:pt idx="2197">
                  <c:v>376.30119399999899</c:v>
                </c:pt>
                <c:pt idx="2198">
                  <c:v>375.40884899999969</c:v>
                </c:pt>
                <c:pt idx="2199">
                  <c:v>374.51442400000002</c:v>
                </c:pt>
                <c:pt idx="2200">
                  <c:v>373.61766600000038</c:v>
                </c:pt>
                <c:pt idx="2201">
                  <c:v>372.71832699999874</c:v>
                </c:pt>
                <c:pt idx="2202">
                  <c:v>371.81616399999905</c:v>
                </c:pt>
                <c:pt idx="2203">
                  <c:v>370.91094299999969</c:v>
                </c:pt>
                <c:pt idx="2204">
                  <c:v>370.002432</c:v>
                </c:pt>
                <c:pt idx="2205">
                  <c:v>369.09041199999905</c:v>
                </c:pt>
                <c:pt idx="2206">
                  <c:v>368.17467100000096</c:v>
                </c:pt>
                <c:pt idx="2207">
                  <c:v>367.25500699999969</c:v>
                </c:pt>
                <c:pt idx="2208">
                  <c:v>366.33122999999892</c:v>
                </c:pt>
                <c:pt idx="2209">
                  <c:v>365.40316099999899</c:v>
                </c:pt>
                <c:pt idx="2210">
                  <c:v>364.47063399999905</c:v>
                </c:pt>
                <c:pt idx="2211">
                  <c:v>363.53349699999899</c:v>
                </c:pt>
                <c:pt idx="2212">
                  <c:v>362.59160999999892</c:v>
                </c:pt>
                <c:pt idx="2213">
                  <c:v>361.64485000000144</c:v>
                </c:pt>
                <c:pt idx="2214">
                  <c:v>360.69310699999886</c:v>
                </c:pt>
                <c:pt idx="2215">
                  <c:v>359.73628699999892</c:v>
                </c:pt>
                <c:pt idx="2216">
                  <c:v>358.77431199999899</c:v>
                </c:pt>
                <c:pt idx="2217">
                  <c:v>357.80711899999892</c:v>
                </c:pt>
                <c:pt idx="2218">
                  <c:v>356.83466199999998</c:v>
                </c:pt>
                <c:pt idx="2219">
                  <c:v>355.85691000000003</c:v>
                </c:pt>
                <c:pt idx="2220">
                  <c:v>354.87384700000001</c:v>
                </c:pt>
                <c:pt idx="2221">
                  <c:v>353.88547499999999</c:v>
                </c:pt>
                <c:pt idx="2222">
                  <c:v>352.89181099999905</c:v>
                </c:pt>
                <c:pt idx="2223">
                  <c:v>351.89288499999998</c:v>
                </c:pt>
                <c:pt idx="2224">
                  <c:v>350.88874399999969</c:v>
                </c:pt>
                <c:pt idx="2225">
                  <c:v>349.87944800000002</c:v>
                </c:pt>
                <c:pt idx="2226">
                  <c:v>348.865073</c:v>
                </c:pt>
                <c:pt idx="2227">
                  <c:v>347.84570600000001</c:v>
                </c:pt>
                <c:pt idx="2228">
                  <c:v>346.82144799999969</c:v>
                </c:pt>
                <c:pt idx="2229">
                  <c:v>345.79240999999905</c:v>
                </c:pt>
                <c:pt idx="2230">
                  <c:v>344.75871699999874</c:v>
                </c:pt>
                <c:pt idx="2231">
                  <c:v>343.72050299999893</c:v>
                </c:pt>
                <c:pt idx="2232">
                  <c:v>342.67791199999999</c:v>
                </c:pt>
                <c:pt idx="2233">
                  <c:v>341.63109599999905</c:v>
                </c:pt>
                <c:pt idx="2234">
                  <c:v>340.58021599999893</c:v>
                </c:pt>
                <c:pt idx="2235">
                  <c:v>339.52544</c:v>
                </c:pt>
                <c:pt idx="2236">
                  <c:v>338.46694199999905</c:v>
                </c:pt>
                <c:pt idx="2237">
                  <c:v>337.404901</c:v>
                </c:pt>
                <c:pt idx="2238">
                  <c:v>336.33950299999964</c:v>
                </c:pt>
                <c:pt idx="2239">
                  <c:v>335.27093499999899</c:v>
                </c:pt>
                <c:pt idx="2240">
                  <c:v>334.199388</c:v>
                </c:pt>
                <c:pt idx="2241">
                  <c:v>333.12505599999969</c:v>
                </c:pt>
                <c:pt idx="2242">
                  <c:v>332.04813199999899</c:v>
                </c:pt>
                <c:pt idx="2243">
                  <c:v>330.96881199999905</c:v>
                </c:pt>
                <c:pt idx="2244">
                  <c:v>329.88729000000001</c:v>
                </c:pt>
                <c:pt idx="2245">
                  <c:v>328.803763</c:v>
                </c:pt>
                <c:pt idx="2246">
                  <c:v>327.71842099999969</c:v>
                </c:pt>
                <c:pt idx="2247">
                  <c:v>326.63145599999905</c:v>
                </c:pt>
                <c:pt idx="2248">
                  <c:v>325.54305699999969</c:v>
                </c:pt>
                <c:pt idx="2249">
                  <c:v>324.45340799999963</c:v>
                </c:pt>
                <c:pt idx="2250">
                  <c:v>323.36269099999998</c:v>
                </c:pt>
                <c:pt idx="2251">
                  <c:v>322.27108500000003</c:v>
                </c:pt>
                <c:pt idx="2252">
                  <c:v>321.178763</c:v>
                </c:pt>
                <c:pt idx="2253">
                  <c:v>320.085894</c:v>
                </c:pt>
                <c:pt idx="2254">
                  <c:v>318.99264199999999</c:v>
                </c:pt>
                <c:pt idx="2255">
                  <c:v>317.89916599999964</c:v>
                </c:pt>
                <c:pt idx="2256">
                  <c:v>316.80562099999997</c:v>
                </c:pt>
                <c:pt idx="2257">
                  <c:v>315.71215399999886</c:v>
                </c:pt>
                <c:pt idx="2258">
                  <c:v>314.61890899999969</c:v>
                </c:pt>
                <c:pt idx="2259">
                  <c:v>313.52602399999893</c:v>
                </c:pt>
                <c:pt idx="2260">
                  <c:v>312.43362999999874</c:v>
                </c:pt>
                <c:pt idx="2261">
                  <c:v>311.34185400000001</c:v>
                </c:pt>
                <c:pt idx="2262">
                  <c:v>310.25081799999964</c:v>
                </c:pt>
                <c:pt idx="2263">
                  <c:v>309.16063600000001</c:v>
                </c:pt>
                <c:pt idx="2264">
                  <c:v>308.07141999999874</c:v>
                </c:pt>
                <c:pt idx="2265">
                  <c:v>306.98327399999874</c:v>
                </c:pt>
                <c:pt idx="2266">
                  <c:v>305.8962999999988</c:v>
                </c:pt>
                <c:pt idx="2267">
                  <c:v>304.81059099999999</c:v>
                </c:pt>
                <c:pt idx="2268">
                  <c:v>303.72623999999837</c:v>
                </c:pt>
                <c:pt idx="2269">
                  <c:v>302.64333199999999</c:v>
                </c:pt>
                <c:pt idx="2270">
                  <c:v>301.56194799999969</c:v>
                </c:pt>
                <c:pt idx="2271">
                  <c:v>300.48216699999892</c:v>
                </c:pt>
                <c:pt idx="2272">
                  <c:v>299.40406100000001</c:v>
                </c:pt>
                <c:pt idx="2273">
                  <c:v>298.32770099999999</c:v>
                </c:pt>
                <c:pt idx="2274">
                  <c:v>297.25314999999893</c:v>
                </c:pt>
                <c:pt idx="2275">
                  <c:v>296.18047300000001</c:v>
                </c:pt>
                <c:pt idx="2276">
                  <c:v>295.10972700000002</c:v>
                </c:pt>
                <c:pt idx="2277">
                  <c:v>294.04096600000008</c:v>
                </c:pt>
                <c:pt idx="2278">
                  <c:v>292.974244</c:v>
                </c:pt>
                <c:pt idx="2279">
                  <c:v>291.90960799999999</c:v>
                </c:pt>
                <c:pt idx="2280">
                  <c:v>290.847104</c:v>
                </c:pt>
                <c:pt idx="2281">
                  <c:v>289.78677399999856</c:v>
                </c:pt>
                <c:pt idx="2282">
                  <c:v>288.72865599999892</c:v>
                </c:pt>
                <c:pt idx="2283">
                  <c:v>287.67278700000008</c:v>
                </c:pt>
                <c:pt idx="2284">
                  <c:v>286.61919899999964</c:v>
                </c:pt>
                <c:pt idx="2285">
                  <c:v>285.56792200000001</c:v>
                </c:pt>
                <c:pt idx="2286">
                  <c:v>284.51898</c:v>
                </c:pt>
                <c:pt idx="2287">
                  <c:v>283.47239799999886</c:v>
                </c:pt>
                <c:pt idx="2288">
                  <c:v>282.42819299999843</c:v>
                </c:pt>
                <c:pt idx="2289">
                  <c:v>281.38638200000003</c:v>
                </c:pt>
                <c:pt idx="2290">
                  <c:v>280.34697699999964</c:v>
                </c:pt>
                <c:pt idx="2291">
                  <c:v>279.30998400000038</c:v>
                </c:pt>
                <c:pt idx="2292">
                  <c:v>278.27540800000003</c:v>
                </c:pt>
                <c:pt idx="2293">
                  <c:v>277.24324899999999</c:v>
                </c:pt>
                <c:pt idx="2294">
                  <c:v>276.21350199999893</c:v>
                </c:pt>
                <c:pt idx="2295">
                  <c:v>275.1861579999985</c:v>
                </c:pt>
                <c:pt idx="2296">
                  <c:v>274.161204</c:v>
                </c:pt>
                <c:pt idx="2297">
                  <c:v>273.13862</c:v>
                </c:pt>
                <c:pt idx="2298">
                  <c:v>272.11838299999999</c:v>
                </c:pt>
                <c:pt idx="2299">
                  <c:v>271.10046400000078</c:v>
                </c:pt>
                <c:pt idx="2300">
                  <c:v>270.08483100000001</c:v>
                </c:pt>
                <c:pt idx="2301">
                  <c:v>269.07144399999999</c:v>
                </c:pt>
                <c:pt idx="2302">
                  <c:v>268.06025799999969</c:v>
                </c:pt>
                <c:pt idx="2303">
                  <c:v>267.05122499999999</c:v>
                </c:pt>
                <c:pt idx="2304">
                  <c:v>266.04428800000096</c:v>
                </c:pt>
                <c:pt idx="2305">
                  <c:v>265.03938699999969</c:v>
                </c:pt>
                <c:pt idx="2306">
                  <c:v>264.03645599999874</c:v>
                </c:pt>
                <c:pt idx="2307">
                  <c:v>263.03542299999964</c:v>
                </c:pt>
                <c:pt idx="2308">
                  <c:v>262.03620999999862</c:v>
                </c:pt>
                <c:pt idx="2309">
                  <c:v>261.03873699999855</c:v>
                </c:pt>
                <c:pt idx="2310">
                  <c:v>260.042914</c:v>
                </c:pt>
                <c:pt idx="2311">
                  <c:v>259.04864900000001</c:v>
                </c:pt>
                <c:pt idx="2312">
                  <c:v>258.05584399999998</c:v>
                </c:pt>
                <c:pt idx="2313">
                  <c:v>257.06439799999993</c:v>
                </c:pt>
                <c:pt idx="2314">
                  <c:v>256.07420400000001</c:v>
                </c:pt>
                <c:pt idx="2315">
                  <c:v>255.08515</c:v>
                </c:pt>
                <c:pt idx="2316">
                  <c:v>254.09712300000001</c:v>
                </c:pt>
                <c:pt idx="2317">
                  <c:v>253.11000499999992</c:v>
                </c:pt>
                <c:pt idx="2318">
                  <c:v>252.12367299999951</c:v>
                </c:pt>
                <c:pt idx="2319">
                  <c:v>251.13800499999999</c:v>
                </c:pt>
                <c:pt idx="2320">
                  <c:v>250.152874</c:v>
                </c:pt>
                <c:pt idx="2321">
                  <c:v>249.16815299999999</c:v>
                </c:pt>
                <c:pt idx="2322">
                  <c:v>248.18371099999999</c:v>
                </c:pt>
                <c:pt idx="2323">
                  <c:v>247.19941900000001</c:v>
                </c:pt>
                <c:pt idx="2324">
                  <c:v>246.215146</c:v>
                </c:pt>
                <c:pt idx="2325">
                  <c:v>245.23076099999992</c:v>
                </c:pt>
                <c:pt idx="2326">
                  <c:v>244.24613499999998</c:v>
                </c:pt>
                <c:pt idx="2327">
                  <c:v>243.26113900000001</c:v>
                </c:pt>
                <c:pt idx="2328">
                  <c:v>242.27564599999951</c:v>
                </c:pt>
                <c:pt idx="2329">
                  <c:v>241.28953099999998</c:v>
                </c:pt>
                <c:pt idx="2330">
                  <c:v>240.302672</c:v>
                </c:pt>
                <c:pt idx="2331">
                  <c:v>239.31495199999998</c:v>
                </c:pt>
                <c:pt idx="2332">
                  <c:v>238.32625600000048</c:v>
                </c:pt>
                <c:pt idx="2333">
                  <c:v>237.33647200000001</c:v>
                </c:pt>
                <c:pt idx="2334">
                  <c:v>236.34549800000048</c:v>
                </c:pt>
                <c:pt idx="2335">
                  <c:v>235.35323200000047</c:v>
                </c:pt>
                <c:pt idx="2336">
                  <c:v>234.35958099999999</c:v>
                </c:pt>
                <c:pt idx="2337">
                  <c:v>233.36445900000001</c:v>
                </c:pt>
                <c:pt idx="2338">
                  <c:v>232.367784</c:v>
                </c:pt>
                <c:pt idx="2339">
                  <c:v>231.369483</c:v>
                </c:pt>
                <c:pt idx="2340">
                  <c:v>230.36949200000001</c:v>
                </c:pt>
                <c:pt idx="2341">
                  <c:v>229.367752</c:v>
                </c:pt>
                <c:pt idx="2342">
                  <c:v>228.364215</c:v>
                </c:pt>
                <c:pt idx="2343">
                  <c:v>227.35883900000081</c:v>
                </c:pt>
                <c:pt idx="2344">
                  <c:v>226.35159400000001</c:v>
                </c:pt>
                <c:pt idx="2345">
                  <c:v>225.34245700000048</c:v>
                </c:pt>
                <c:pt idx="2346">
                  <c:v>224.33141500000048</c:v>
                </c:pt>
                <c:pt idx="2347">
                  <c:v>223.31846300000001</c:v>
                </c:pt>
                <c:pt idx="2348">
                  <c:v>222.303608</c:v>
                </c:pt>
                <c:pt idx="2349">
                  <c:v>221.28686399999998</c:v>
                </c:pt>
                <c:pt idx="2350">
                  <c:v>220.26825600000001</c:v>
                </c:pt>
                <c:pt idx="2351">
                  <c:v>219.24781899999999</c:v>
                </c:pt>
                <c:pt idx="2352">
                  <c:v>218.225596</c:v>
                </c:pt>
                <c:pt idx="2353">
                  <c:v>217.201639</c:v>
                </c:pt>
                <c:pt idx="2354">
                  <c:v>217.176412</c:v>
                </c:pt>
                <c:pt idx="2355">
                  <c:v>217.57641100000001</c:v>
                </c:pt>
                <c:pt idx="2356">
                  <c:v>217.96981600000001</c:v>
                </c:pt>
                <c:pt idx="2357">
                  <c:v>218.35659000000001</c:v>
                </c:pt>
                <c:pt idx="2358">
                  <c:v>218.73670199999998</c:v>
                </c:pt>
                <c:pt idx="2359">
                  <c:v>219.11013199999999</c:v>
                </c:pt>
                <c:pt idx="2360">
                  <c:v>219.47686499999998</c:v>
                </c:pt>
                <c:pt idx="2361">
                  <c:v>219.836894</c:v>
                </c:pt>
                <c:pt idx="2362">
                  <c:v>220.19022000000001</c:v>
                </c:pt>
                <c:pt idx="2363">
                  <c:v>220.53685399999998</c:v>
                </c:pt>
                <c:pt idx="2364">
                  <c:v>220.876811</c:v>
                </c:pt>
                <c:pt idx="2365">
                  <c:v>221.21011799999999</c:v>
                </c:pt>
                <c:pt idx="2366">
                  <c:v>221.53680499999999</c:v>
                </c:pt>
                <c:pt idx="2367">
                  <c:v>221.85691200000048</c:v>
                </c:pt>
                <c:pt idx="2368">
                  <c:v>222.17048600000001</c:v>
                </c:pt>
                <c:pt idx="2369">
                  <c:v>222.47757999999999</c:v>
                </c:pt>
                <c:pt idx="2370">
                  <c:v>222.77825399999998</c:v>
                </c:pt>
                <c:pt idx="2371">
                  <c:v>223.07257499999992</c:v>
                </c:pt>
                <c:pt idx="2372">
                  <c:v>223.360615</c:v>
                </c:pt>
                <c:pt idx="2373">
                  <c:v>223.64245099999999</c:v>
                </c:pt>
                <c:pt idx="2374">
                  <c:v>223.91816600000001</c:v>
                </c:pt>
                <c:pt idx="2375">
                  <c:v>224.18785</c:v>
                </c:pt>
                <c:pt idx="2376">
                  <c:v>224.45159200000001</c:v>
                </c:pt>
                <c:pt idx="2377">
                  <c:v>224.70949099999999</c:v>
                </c:pt>
                <c:pt idx="2378">
                  <c:v>224.96164400000001</c:v>
                </c:pt>
                <c:pt idx="2379">
                  <c:v>225.20815399999998</c:v>
                </c:pt>
                <c:pt idx="2380">
                  <c:v>225.449127</c:v>
                </c:pt>
                <c:pt idx="2381">
                  <c:v>225.68466799999999</c:v>
                </c:pt>
                <c:pt idx="2382">
                  <c:v>225.91488399999992</c:v>
                </c:pt>
                <c:pt idx="2383">
                  <c:v>226.13988599999951</c:v>
                </c:pt>
                <c:pt idx="2384">
                  <c:v>226.35978</c:v>
                </c:pt>
                <c:pt idx="2385">
                  <c:v>226.57467699999998</c:v>
                </c:pt>
                <c:pt idx="2386">
                  <c:v>226.78468199999998</c:v>
                </c:pt>
                <c:pt idx="2387">
                  <c:v>226.989903</c:v>
                </c:pt>
                <c:pt idx="2388">
                  <c:v>227.19044200000027</c:v>
                </c:pt>
                <c:pt idx="2389">
                  <c:v>227.38640200000057</c:v>
                </c:pt>
                <c:pt idx="2390">
                  <c:v>227.57787999999999</c:v>
                </c:pt>
                <c:pt idx="2391">
                  <c:v>227.76497299999951</c:v>
                </c:pt>
                <c:pt idx="2392">
                  <c:v>227.94776899999999</c:v>
                </c:pt>
                <c:pt idx="2393">
                  <c:v>228.12635599999999</c:v>
                </c:pt>
                <c:pt idx="2394">
                  <c:v>228.300814</c:v>
                </c:pt>
                <c:pt idx="2395">
                  <c:v>228.47122000000007</c:v>
                </c:pt>
                <c:pt idx="2396">
                  <c:v>228.637642</c:v>
                </c:pt>
                <c:pt idx="2397">
                  <c:v>228.80014600000067</c:v>
                </c:pt>
                <c:pt idx="2398">
                  <c:v>228.95878800000048</c:v>
                </c:pt>
                <c:pt idx="2399">
                  <c:v>229.11361799999995</c:v>
                </c:pt>
                <c:pt idx="2400">
                  <c:v>229.26467899999992</c:v>
                </c:pt>
                <c:pt idx="2401">
                  <c:v>229.41200800000001</c:v>
                </c:pt>
                <c:pt idx="2402">
                  <c:v>229.555633</c:v>
                </c:pt>
                <c:pt idx="2403">
                  <c:v>229.69557399999951</c:v>
                </c:pt>
                <c:pt idx="2404">
                  <c:v>229.83184400000007</c:v>
                </c:pt>
                <c:pt idx="2405">
                  <c:v>229.96444700000066</c:v>
                </c:pt>
                <c:pt idx="2406">
                  <c:v>230.09338199999999</c:v>
                </c:pt>
                <c:pt idx="2407">
                  <c:v>230.218636</c:v>
                </c:pt>
                <c:pt idx="2408">
                  <c:v>230.34019000000001</c:v>
                </c:pt>
                <c:pt idx="2409">
                  <c:v>230.45801900000066</c:v>
                </c:pt>
                <c:pt idx="2410">
                  <c:v>230.57208700000001</c:v>
                </c:pt>
                <c:pt idx="2411">
                  <c:v>230.68235200000001</c:v>
                </c:pt>
                <c:pt idx="2412">
                  <c:v>230.78876499999998</c:v>
                </c:pt>
                <c:pt idx="2413">
                  <c:v>230.89126900000048</c:v>
                </c:pt>
                <c:pt idx="2414">
                  <c:v>230.989802</c:v>
                </c:pt>
                <c:pt idx="2415">
                  <c:v>231.084293</c:v>
                </c:pt>
                <c:pt idx="2416">
                  <c:v>231.17466799999951</c:v>
                </c:pt>
                <c:pt idx="2417">
                  <c:v>231.26084399999999</c:v>
                </c:pt>
                <c:pt idx="2418">
                  <c:v>231.342735</c:v>
                </c:pt>
                <c:pt idx="2419">
                  <c:v>231.42024900000067</c:v>
                </c:pt>
                <c:pt idx="2420">
                  <c:v>231.49329</c:v>
                </c:pt>
                <c:pt idx="2421">
                  <c:v>231.561759</c:v>
                </c:pt>
                <c:pt idx="2422">
                  <c:v>231.62555199999952</c:v>
                </c:pt>
                <c:pt idx="2423">
                  <c:v>231.68456399999951</c:v>
                </c:pt>
                <c:pt idx="2424">
                  <c:v>231.73868499999998</c:v>
                </c:pt>
                <c:pt idx="2425">
                  <c:v>231.78780700000004</c:v>
                </c:pt>
                <c:pt idx="2426">
                  <c:v>231.83181800000048</c:v>
                </c:pt>
                <c:pt idx="2427">
                  <c:v>231.87060600000001</c:v>
                </c:pt>
                <c:pt idx="2428">
                  <c:v>231.90405999999999</c:v>
                </c:pt>
                <c:pt idx="2429">
                  <c:v>231.93207000000001</c:v>
                </c:pt>
                <c:pt idx="2430">
                  <c:v>231.95452499999999</c:v>
                </c:pt>
                <c:pt idx="2431">
                  <c:v>231.97131800000048</c:v>
                </c:pt>
                <c:pt idx="2432">
                  <c:v>231.98234200000076</c:v>
                </c:pt>
                <c:pt idx="2433">
                  <c:v>231.9874960000009</c:v>
                </c:pt>
                <c:pt idx="2434">
                  <c:v>231.98668000000001</c:v>
                </c:pt>
                <c:pt idx="2435">
                  <c:v>231.97979999999998</c:v>
                </c:pt>
                <c:pt idx="2436">
                  <c:v>231.96676299999999</c:v>
                </c:pt>
                <c:pt idx="2437">
                  <c:v>231.947485</c:v>
                </c:pt>
                <c:pt idx="2438">
                  <c:v>231.921885</c:v>
                </c:pt>
                <c:pt idx="2439">
                  <c:v>231.88988900000001</c:v>
                </c:pt>
                <c:pt idx="2440">
                  <c:v>231.85142700000097</c:v>
                </c:pt>
                <c:pt idx="2441">
                  <c:v>231.80643900000067</c:v>
                </c:pt>
                <c:pt idx="2442">
                  <c:v>231.75486999999998</c:v>
                </c:pt>
                <c:pt idx="2443">
                  <c:v>231.69667099999998</c:v>
                </c:pt>
                <c:pt idx="2444">
                  <c:v>231.63180399999999</c:v>
                </c:pt>
                <c:pt idx="2445">
                  <c:v>231.56023400000001</c:v>
                </c:pt>
                <c:pt idx="2446">
                  <c:v>231.48193900000066</c:v>
                </c:pt>
                <c:pt idx="2447">
                  <c:v>231.39690100000001</c:v>
                </c:pt>
                <c:pt idx="2448">
                  <c:v>231.30511200000001</c:v>
                </c:pt>
                <c:pt idx="2449">
                  <c:v>231.20657199999951</c:v>
                </c:pt>
                <c:pt idx="2450">
                  <c:v>231.10129000000001</c:v>
                </c:pt>
                <c:pt idx="2451">
                  <c:v>230.989282</c:v>
                </c:pt>
                <c:pt idx="2452">
                  <c:v>230.87057299999998</c:v>
                </c:pt>
                <c:pt idx="2453">
                  <c:v>230.74519599999951</c:v>
                </c:pt>
                <c:pt idx="2454">
                  <c:v>230.61319199999951</c:v>
                </c:pt>
                <c:pt idx="2455">
                  <c:v>230.47460999999998</c:v>
                </c:pt>
                <c:pt idx="2456">
                  <c:v>230.329508</c:v>
                </c:pt>
                <c:pt idx="2457">
                  <c:v>230.17794999999998</c:v>
                </c:pt>
                <c:pt idx="2458">
                  <c:v>230.02000800000027</c:v>
                </c:pt>
                <c:pt idx="2459">
                  <c:v>229.855761</c:v>
                </c:pt>
                <c:pt idx="2460">
                  <c:v>229.685295</c:v>
                </c:pt>
                <c:pt idx="2461">
                  <c:v>229.508702</c:v>
                </c:pt>
                <c:pt idx="2462">
                  <c:v>229.32608100000004</c:v>
                </c:pt>
                <c:pt idx="2463">
                  <c:v>229.13753800000001</c:v>
                </c:pt>
                <c:pt idx="2464">
                  <c:v>228.94318099999998</c:v>
                </c:pt>
                <c:pt idx="2465">
                  <c:v>228.74312699999999</c:v>
                </c:pt>
                <c:pt idx="2466">
                  <c:v>228.53749500000001</c:v>
                </c:pt>
                <c:pt idx="2467">
                  <c:v>228.32641000000066</c:v>
                </c:pt>
                <c:pt idx="2468">
                  <c:v>228.10999999999999</c:v>
                </c:pt>
                <c:pt idx="2469">
                  <c:v>227.88839800000096</c:v>
                </c:pt>
                <c:pt idx="2470">
                  <c:v>227.66173700000004</c:v>
                </c:pt>
                <c:pt idx="2471">
                  <c:v>227.43015700000001</c:v>
                </c:pt>
                <c:pt idx="2472">
                  <c:v>227.19379799999999</c:v>
                </c:pt>
                <c:pt idx="2473">
                  <c:v>226.95280100000048</c:v>
                </c:pt>
                <c:pt idx="2474">
                  <c:v>226.70731000000001</c:v>
                </c:pt>
                <c:pt idx="2475">
                  <c:v>226.45747000000048</c:v>
                </c:pt>
                <c:pt idx="2476">
                  <c:v>226.20342600000001</c:v>
                </c:pt>
                <c:pt idx="2477">
                  <c:v>225.945325</c:v>
                </c:pt>
                <c:pt idx="2478">
                  <c:v>225.683311</c:v>
                </c:pt>
                <c:pt idx="2479">
                  <c:v>225.417531</c:v>
                </c:pt>
                <c:pt idx="2480">
                  <c:v>225.14813000000001</c:v>
                </c:pt>
                <c:pt idx="2481">
                  <c:v>224.87525000000002</c:v>
                </c:pt>
                <c:pt idx="2482">
                  <c:v>224.59903499999999</c:v>
                </c:pt>
                <c:pt idx="2483">
                  <c:v>224.31962399999998</c:v>
                </c:pt>
                <c:pt idx="2484">
                  <c:v>224.03715800000001</c:v>
                </c:pt>
                <c:pt idx="2485">
                  <c:v>223.75177199999999</c:v>
                </c:pt>
                <c:pt idx="2486">
                  <c:v>223.46360199999998</c:v>
                </c:pt>
                <c:pt idx="2487">
                  <c:v>223.17277799999999</c:v>
                </c:pt>
                <c:pt idx="2488">
                  <c:v>222.87943000000001</c:v>
                </c:pt>
                <c:pt idx="2489">
                  <c:v>222.58368399999998</c:v>
                </c:pt>
                <c:pt idx="2490">
                  <c:v>222.28566299999972</c:v>
                </c:pt>
                <c:pt idx="2491">
                  <c:v>221.98548600000066</c:v>
                </c:pt>
                <c:pt idx="2492">
                  <c:v>221.68326999999999</c:v>
                </c:pt>
                <c:pt idx="2493">
                  <c:v>221.37912800000001</c:v>
                </c:pt>
                <c:pt idx="2494">
                  <c:v>221.07316899999998</c:v>
                </c:pt>
                <c:pt idx="2495">
                  <c:v>220.76549800000001</c:v>
                </c:pt>
                <c:pt idx="2496">
                  <c:v>220.45621900000057</c:v>
                </c:pt>
                <c:pt idx="2497">
                  <c:v>220.14542800000001</c:v>
                </c:pt>
                <c:pt idx="2498">
                  <c:v>219.83322200000001</c:v>
                </c:pt>
                <c:pt idx="2499">
                  <c:v>219.51968999999951</c:v>
                </c:pt>
                <c:pt idx="2500">
                  <c:v>219.20492099999998</c:v>
                </c:pt>
                <c:pt idx="2501">
                  <c:v>218.88899800000067</c:v>
                </c:pt>
                <c:pt idx="2502">
                  <c:v>218.572001</c:v>
                </c:pt>
                <c:pt idx="2503">
                  <c:v>218.254007</c:v>
                </c:pt>
                <c:pt idx="2504">
                  <c:v>217.935089</c:v>
                </c:pt>
                <c:pt idx="2505">
                  <c:v>217.61531600000001</c:v>
                </c:pt>
                <c:pt idx="2506">
                  <c:v>217.29475399999933</c:v>
                </c:pt>
                <c:pt idx="2507">
                  <c:v>216.973467</c:v>
                </c:pt>
                <c:pt idx="2508">
                  <c:v>216.65151399999999</c:v>
                </c:pt>
                <c:pt idx="2509">
                  <c:v>216.32895100000007</c:v>
                </c:pt>
                <c:pt idx="2510">
                  <c:v>216.005833</c:v>
                </c:pt>
                <c:pt idx="2511">
                  <c:v>215.68221000000048</c:v>
                </c:pt>
                <c:pt idx="2512">
                  <c:v>215.3581290000009</c:v>
                </c:pt>
                <c:pt idx="2513">
                  <c:v>215.03363499999998</c:v>
                </c:pt>
                <c:pt idx="2514">
                  <c:v>214.70877099999998</c:v>
                </c:pt>
                <c:pt idx="2515">
                  <c:v>214.383577</c:v>
                </c:pt>
                <c:pt idx="2516">
                  <c:v>214.05809000000048</c:v>
                </c:pt>
                <c:pt idx="2517">
                  <c:v>213.73234400000001</c:v>
                </c:pt>
                <c:pt idx="2518">
                  <c:v>213.406372</c:v>
                </c:pt>
                <c:pt idx="2519">
                  <c:v>213.08020600000057</c:v>
                </c:pt>
                <c:pt idx="2520">
                  <c:v>212.75387199999992</c:v>
                </c:pt>
                <c:pt idx="2521">
                  <c:v>212.42739700000067</c:v>
                </c:pt>
                <c:pt idx="2522">
                  <c:v>212.10080499999998</c:v>
                </c:pt>
                <c:pt idx="2523">
                  <c:v>211.77411999999998</c:v>
                </c:pt>
                <c:pt idx="2524">
                  <c:v>211.44736</c:v>
                </c:pt>
                <c:pt idx="2525">
                  <c:v>211.12054599999999</c:v>
                </c:pt>
                <c:pt idx="2526">
                  <c:v>210.79369299999951</c:v>
                </c:pt>
                <c:pt idx="2527">
                  <c:v>210.46681800000007</c:v>
                </c:pt>
                <c:pt idx="2528">
                  <c:v>210.13993399999998</c:v>
                </c:pt>
                <c:pt idx="2529">
                  <c:v>209.81305299999951</c:v>
                </c:pt>
                <c:pt idx="2530">
                  <c:v>209.48618600000057</c:v>
                </c:pt>
                <c:pt idx="2531">
                  <c:v>209.15934300000001</c:v>
                </c:pt>
                <c:pt idx="2532">
                  <c:v>208.83253100000007</c:v>
                </c:pt>
                <c:pt idx="2533">
                  <c:v>208.50575599999951</c:v>
                </c:pt>
                <c:pt idx="2534">
                  <c:v>208.17902299999992</c:v>
                </c:pt>
                <c:pt idx="2535">
                  <c:v>207.85233700000111</c:v>
                </c:pt>
                <c:pt idx="2536">
                  <c:v>207.5257</c:v>
                </c:pt>
                <c:pt idx="2537">
                  <c:v>207.19911199999999</c:v>
                </c:pt>
                <c:pt idx="2538">
                  <c:v>206.87257399999999</c:v>
                </c:pt>
                <c:pt idx="2539">
                  <c:v>206.54608399999998</c:v>
                </c:pt>
                <c:pt idx="2540">
                  <c:v>206.21963899999992</c:v>
                </c:pt>
                <c:pt idx="2541">
                  <c:v>205.89323700000048</c:v>
                </c:pt>
                <c:pt idx="2542">
                  <c:v>205.56687099999999</c:v>
                </c:pt>
                <c:pt idx="2543">
                  <c:v>205.24053599999951</c:v>
                </c:pt>
                <c:pt idx="2544">
                  <c:v>204.91422499999999</c:v>
                </c:pt>
                <c:pt idx="2545">
                  <c:v>204.5879280000006</c:v>
                </c:pt>
                <c:pt idx="2546">
                  <c:v>204.261638</c:v>
                </c:pt>
                <c:pt idx="2547">
                  <c:v>203.93534300000007</c:v>
                </c:pt>
                <c:pt idx="2548">
                  <c:v>203.60903299999998</c:v>
                </c:pt>
                <c:pt idx="2549">
                  <c:v>203.28269399999999</c:v>
                </c:pt>
                <c:pt idx="2550">
                  <c:v>202.95631400000048</c:v>
                </c:pt>
                <c:pt idx="2551">
                  <c:v>202.62987799999999</c:v>
                </c:pt>
                <c:pt idx="2552">
                  <c:v>202.303371</c:v>
                </c:pt>
                <c:pt idx="2553">
                  <c:v>201.976778</c:v>
                </c:pt>
                <c:pt idx="2554">
                  <c:v>201.650082</c:v>
                </c:pt>
                <c:pt idx="2555">
                  <c:v>201.32326599999999</c:v>
                </c:pt>
                <c:pt idx="2556">
                  <c:v>200.99631100000047</c:v>
                </c:pt>
                <c:pt idx="2557">
                  <c:v>200.66919999999999</c:v>
                </c:pt>
                <c:pt idx="2558">
                  <c:v>200.34191300000001</c:v>
                </c:pt>
                <c:pt idx="2559">
                  <c:v>200.014431</c:v>
                </c:pt>
                <c:pt idx="2560">
                  <c:v>199.686733</c:v>
                </c:pt>
                <c:pt idx="2561">
                  <c:v>199.35880000000051</c:v>
                </c:pt>
                <c:pt idx="2562">
                  <c:v>199.03061</c:v>
                </c:pt>
                <c:pt idx="2563">
                  <c:v>198.702144</c:v>
                </c:pt>
                <c:pt idx="2564">
                  <c:v>198.373379</c:v>
                </c:pt>
                <c:pt idx="2565">
                  <c:v>198.044296</c:v>
                </c:pt>
                <c:pt idx="2566">
                  <c:v>197.71487199999939</c:v>
                </c:pt>
                <c:pt idx="2567">
                  <c:v>197.38508700000048</c:v>
                </c:pt>
                <c:pt idx="2568">
                  <c:v>197.05492100000001</c:v>
                </c:pt>
                <c:pt idx="2569">
                  <c:v>196.72435199999998</c:v>
                </c:pt>
                <c:pt idx="2570">
                  <c:v>196.393361</c:v>
                </c:pt>
                <c:pt idx="2571">
                  <c:v>196.06192800000048</c:v>
                </c:pt>
                <c:pt idx="2572">
                  <c:v>195.73003299999999</c:v>
                </c:pt>
                <c:pt idx="2573">
                  <c:v>195.39765700000001</c:v>
                </c:pt>
                <c:pt idx="2574">
                  <c:v>195.06478199999998</c:v>
                </c:pt>
                <c:pt idx="2575">
                  <c:v>194.731391</c:v>
                </c:pt>
                <c:pt idx="2576">
                  <c:v>194.39746700000063</c:v>
                </c:pt>
                <c:pt idx="2577">
                  <c:v>194.062994</c:v>
                </c:pt>
                <c:pt idx="2578">
                  <c:v>193.72795600000001</c:v>
                </c:pt>
                <c:pt idx="2579">
                  <c:v>193.39234000000084</c:v>
                </c:pt>
                <c:pt idx="2580">
                  <c:v>193.05613200000047</c:v>
                </c:pt>
                <c:pt idx="2581">
                  <c:v>192.71932099999998</c:v>
                </c:pt>
                <c:pt idx="2582">
                  <c:v>192.38189600000067</c:v>
                </c:pt>
                <c:pt idx="2583">
                  <c:v>192.043846</c:v>
                </c:pt>
                <c:pt idx="2584">
                  <c:v>191.70516299999952</c:v>
                </c:pt>
                <c:pt idx="2585">
                  <c:v>191.36584000000047</c:v>
                </c:pt>
                <c:pt idx="2586">
                  <c:v>191.02587</c:v>
                </c:pt>
                <c:pt idx="2587">
                  <c:v>190.68525</c:v>
                </c:pt>
                <c:pt idx="2588">
                  <c:v>190.343976</c:v>
                </c:pt>
                <c:pt idx="2589">
                  <c:v>190.00204600000066</c:v>
                </c:pt>
                <c:pt idx="2590">
                  <c:v>189.659459</c:v>
                </c:pt>
                <c:pt idx="2591">
                  <c:v>189.31621600000048</c:v>
                </c:pt>
                <c:pt idx="2592">
                  <c:v>188.97232000000048</c:v>
                </c:pt>
                <c:pt idx="2593">
                  <c:v>188.62777499999999</c:v>
                </c:pt>
                <c:pt idx="2594">
                  <c:v>188.28258499999998</c:v>
                </c:pt>
                <c:pt idx="2595">
                  <c:v>187.936757</c:v>
                </c:pt>
                <c:pt idx="2596">
                  <c:v>187.59029900000004</c:v>
                </c:pt>
                <c:pt idx="2597">
                  <c:v>187.24322099999998</c:v>
                </c:pt>
                <c:pt idx="2598">
                  <c:v>186.895534</c:v>
                </c:pt>
                <c:pt idx="2599">
                  <c:v>186.54724900000048</c:v>
                </c:pt>
                <c:pt idx="2600">
                  <c:v>186.19838100000001</c:v>
                </c:pt>
                <c:pt idx="2601">
                  <c:v>185.84894400000007</c:v>
                </c:pt>
                <c:pt idx="2602">
                  <c:v>185.498954</c:v>
                </c:pt>
                <c:pt idx="2603">
                  <c:v>185.14842900000048</c:v>
                </c:pt>
                <c:pt idx="2604">
                  <c:v>184.79738700000001</c:v>
                </c:pt>
                <c:pt idx="2605">
                  <c:v>184.44584900000001</c:v>
                </c:pt>
                <c:pt idx="2606">
                  <c:v>184.09383399999999</c:v>
                </c:pt>
                <c:pt idx="2607">
                  <c:v>183.741366</c:v>
                </c:pt>
                <c:pt idx="2608">
                  <c:v>183.38846600000093</c:v>
                </c:pt>
                <c:pt idx="2609">
                  <c:v>183.03515899999999</c:v>
                </c:pt>
                <c:pt idx="2610">
                  <c:v>182.68146900000048</c:v>
                </c:pt>
                <c:pt idx="2611">
                  <c:v>182.32742300000066</c:v>
                </c:pt>
                <c:pt idx="2612">
                  <c:v>181.97304499999998</c:v>
                </c:pt>
                <c:pt idx="2613">
                  <c:v>181.61836499999998</c:v>
                </c:pt>
                <c:pt idx="2614">
                  <c:v>181.263408</c:v>
                </c:pt>
                <c:pt idx="2615">
                  <c:v>180.90820400000001</c:v>
                </c:pt>
                <c:pt idx="2616">
                  <c:v>180.55278100000001</c:v>
                </c:pt>
                <c:pt idx="2617">
                  <c:v>180.197169</c:v>
                </c:pt>
                <c:pt idx="2618">
                  <c:v>179.84139700000048</c:v>
                </c:pt>
                <c:pt idx="2619">
                  <c:v>179.48549400000007</c:v>
                </c:pt>
                <c:pt idx="2620">
                  <c:v>179.129492</c:v>
                </c:pt>
                <c:pt idx="2621">
                  <c:v>178.77342099999998</c:v>
                </c:pt>
                <c:pt idx="2622">
                  <c:v>178.41731000000001</c:v>
                </c:pt>
                <c:pt idx="2623">
                  <c:v>178.06119200000001</c:v>
                </c:pt>
                <c:pt idx="2624">
                  <c:v>177.70509499999972</c:v>
                </c:pt>
                <c:pt idx="2625">
                  <c:v>177.34905099999995</c:v>
                </c:pt>
                <c:pt idx="2626">
                  <c:v>176.99309</c:v>
                </c:pt>
                <c:pt idx="2627">
                  <c:v>176.63724300000001</c:v>
                </c:pt>
                <c:pt idx="2628">
                  <c:v>176.28153800000001</c:v>
                </c:pt>
                <c:pt idx="2629">
                  <c:v>175.92600600000048</c:v>
                </c:pt>
                <c:pt idx="2630">
                  <c:v>175.57067699999999</c:v>
                </c:pt>
                <c:pt idx="2631">
                  <c:v>175.21557799999951</c:v>
                </c:pt>
                <c:pt idx="2632">
                  <c:v>174.86074000000048</c:v>
                </c:pt>
                <c:pt idx="2633">
                  <c:v>174.50618900000001</c:v>
                </c:pt>
                <c:pt idx="2634">
                  <c:v>174.15195299999999</c:v>
                </c:pt>
                <c:pt idx="2635">
                  <c:v>173.79805999999999</c:v>
                </c:pt>
                <c:pt idx="2636">
                  <c:v>173.444536</c:v>
                </c:pt>
                <c:pt idx="2637">
                  <c:v>173.09140700000057</c:v>
                </c:pt>
                <c:pt idx="2638">
                  <c:v>172.738698</c:v>
                </c:pt>
                <c:pt idx="2639">
                  <c:v>172.38643300000066</c:v>
                </c:pt>
                <c:pt idx="2640">
                  <c:v>172.034638</c:v>
                </c:pt>
                <c:pt idx="2641">
                  <c:v>171.683333</c:v>
                </c:pt>
                <c:pt idx="2642">
                  <c:v>171.33254400000001</c:v>
                </c:pt>
                <c:pt idx="2643">
                  <c:v>170.98229000000063</c:v>
                </c:pt>
                <c:pt idx="2644">
                  <c:v>170.63259399999998</c:v>
                </c:pt>
                <c:pt idx="2645">
                  <c:v>170.28347499999998</c:v>
                </c:pt>
                <c:pt idx="2646">
                  <c:v>169.93495299999998</c:v>
                </c:pt>
                <c:pt idx="2647">
                  <c:v>169.58704700000067</c:v>
                </c:pt>
                <c:pt idx="2648">
                  <c:v>169.23977499999933</c:v>
                </c:pt>
                <c:pt idx="2649">
                  <c:v>168.89315499999998</c:v>
                </c:pt>
                <c:pt idx="2650">
                  <c:v>168.547202</c:v>
                </c:pt>
                <c:pt idx="2651">
                  <c:v>168.201933</c:v>
                </c:pt>
                <c:pt idx="2652">
                  <c:v>167.85736300000048</c:v>
                </c:pt>
                <c:pt idx="2653">
                  <c:v>167.51350599999935</c:v>
                </c:pt>
                <c:pt idx="2654">
                  <c:v>167.17037499999998</c:v>
                </c:pt>
                <c:pt idx="2655">
                  <c:v>166.82798400000001</c:v>
                </c:pt>
                <c:pt idx="2656">
                  <c:v>166.48634500000048</c:v>
                </c:pt>
                <c:pt idx="2657">
                  <c:v>166.14546999999999</c:v>
                </c:pt>
                <c:pt idx="2658">
                  <c:v>165.80536800000004</c:v>
                </c:pt>
                <c:pt idx="2659">
                  <c:v>165.46605099999999</c:v>
                </c:pt>
                <c:pt idx="2660">
                  <c:v>165.12752700000001</c:v>
                </c:pt>
                <c:pt idx="2661">
                  <c:v>164.789807</c:v>
                </c:pt>
                <c:pt idx="2662">
                  <c:v>164.45289700000066</c:v>
                </c:pt>
                <c:pt idx="2663">
                  <c:v>164.116806</c:v>
                </c:pt>
                <c:pt idx="2664">
                  <c:v>163.781541</c:v>
                </c:pt>
                <c:pt idx="2665">
                  <c:v>163.44710800000001</c:v>
                </c:pt>
                <c:pt idx="2666">
                  <c:v>163.11351299999933</c:v>
                </c:pt>
                <c:pt idx="2667">
                  <c:v>162.78076199999998</c:v>
                </c:pt>
                <c:pt idx="2668">
                  <c:v>162.448859</c:v>
                </c:pt>
                <c:pt idx="2669">
                  <c:v>162.11780899999999</c:v>
                </c:pt>
                <c:pt idx="2670">
                  <c:v>161.78761600000001</c:v>
                </c:pt>
                <c:pt idx="2671">
                  <c:v>161.45828200000048</c:v>
                </c:pt>
                <c:pt idx="2672">
                  <c:v>161.12981199999999</c:v>
                </c:pt>
                <c:pt idx="2673">
                  <c:v>160.80220600000067</c:v>
                </c:pt>
                <c:pt idx="2674">
                  <c:v>160.47546800000001</c:v>
                </c:pt>
                <c:pt idx="2675">
                  <c:v>160.14959699999972</c:v>
                </c:pt>
                <c:pt idx="2676">
                  <c:v>159.82459700000001</c:v>
                </c:pt>
                <c:pt idx="2677">
                  <c:v>159.50046599999999</c:v>
                </c:pt>
                <c:pt idx="2678">
                  <c:v>159.17720499999999</c:v>
                </c:pt>
                <c:pt idx="2679">
                  <c:v>158.85481300000001</c:v>
                </c:pt>
                <c:pt idx="2680">
                  <c:v>158.53329099999999</c:v>
                </c:pt>
                <c:pt idx="2681">
                  <c:v>158.212636</c:v>
                </c:pt>
                <c:pt idx="2682">
                  <c:v>157.89284700000081</c:v>
                </c:pt>
                <c:pt idx="2683">
                  <c:v>157.57392199999998</c:v>
                </c:pt>
                <c:pt idx="2684">
                  <c:v>157.25585799999999</c:v>
                </c:pt>
                <c:pt idx="2685">
                  <c:v>156.93865299999999</c:v>
                </c:pt>
                <c:pt idx="2686">
                  <c:v>156.62230300000004</c:v>
                </c:pt>
                <c:pt idx="2687">
                  <c:v>156.306804</c:v>
                </c:pt>
                <c:pt idx="2688">
                  <c:v>155.992153</c:v>
                </c:pt>
                <c:pt idx="2689">
                  <c:v>155.67834400000001</c:v>
                </c:pt>
                <c:pt idx="2690">
                  <c:v>155.36537300000001</c:v>
                </c:pt>
                <c:pt idx="2691">
                  <c:v>155.053234</c:v>
                </c:pt>
                <c:pt idx="2692">
                  <c:v>154.74192199999999</c:v>
                </c:pt>
                <c:pt idx="2693">
                  <c:v>154.43143000000063</c:v>
                </c:pt>
                <c:pt idx="2694">
                  <c:v>154.12175199999999</c:v>
                </c:pt>
                <c:pt idx="2695">
                  <c:v>153.81288000000001</c:v>
                </c:pt>
                <c:pt idx="2696">
                  <c:v>153.504807</c:v>
                </c:pt>
                <c:pt idx="2697">
                  <c:v>153.19752600000001</c:v>
                </c:pt>
                <c:pt idx="2698">
                  <c:v>152.89102800000063</c:v>
                </c:pt>
                <c:pt idx="2699">
                  <c:v>152.58530500000001</c:v>
                </c:pt>
                <c:pt idx="2700">
                  <c:v>152.28034700000063</c:v>
                </c:pt>
                <c:pt idx="2701">
                  <c:v>151.97614600000048</c:v>
                </c:pt>
                <c:pt idx="2702">
                  <c:v>151.67269199999998</c:v>
                </c:pt>
                <c:pt idx="2703">
                  <c:v>151.36997399999998</c:v>
                </c:pt>
                <c:pt idx="2704">
                  <c:v>151.067983</c:v>
                </c:pt>
                <c:pt idx="2705">
                  <c:v>150.76670799999999</c:v>
                </c:pt>
                <c:pt idx="2706">
                  <c:v>150.46613800000048</c:v>
                </c:pt>
                <c:pt idx="2707">
                  <c:v>150.16626199999999</c:v>
                </c:pt>
                <c:pt idx="2708">
                  <c:v>149.86706800000007</c:v>
                </c:pt>
                <c:pt idx="2709">
                  <c:v>149.568545</c:v>
                </c:pt>
                <c:pt idx="2710">
                  <c:v>149.27068099999951</c:v>
                </c:pt>
                <c:pt idx="2711">
                  <c:v>148.97346399999998</c:v>
                </c:pt>
                <c:pt idx="2712">
                  <c:v>148.67688199999998</c:v>
                </c:pt>
                <c:pt idx="2713">
                  <c:v>148.38092100000048</c:v>
                </c:pt>
                <c:pt idx="2714">
                  <c:v>148.08557099999999</c:v>
                </c:pt>
                <c:pt idx="2715">
                  <c:v>147.790817</c:v>
                </c:pt>
                <c:pt idx="2716">
                  <c:v>147.49664800000048</c:v>
                </c:pt>
                <c:pt idx="2717">
                  <c:v>147.20304999999999</c:v>
                </c:pt>
                <c:pt idx="2718">
                  <c:v>146.910011</c:v>
                </c:pt>
                <c:pt idx="2719">
                  <c:v>146.61751899999999</c:v>
                </c:pt>
                <c:pt idx="2720">
                  <c:v>146.32556</c:v>
                </c:pt>
                <c:pt idx="2721">
                  <c:v>146.034121</c:v>
                </c:pt>
                <c:pt idx="2722">
                  <c:v>145.74319099999951</c:v>
                </c:pt>
                <c:pt idx="2723">
                  <c:v>145.45275700000047</c:v>
                </c:pt>
                <c:pt idx="2724">
                  <c:v>145.16280700000004</c:v>
                </c:pt>
                <c:pt idx="2725">
                  <c:v>144.87332900000001</c:v>
                </c:pt>
                <c:pt idx="2726">
                  <c:v>144.58431000000004</c:v>
                </c:pt>
                <c:pt idx="2727">
                  <c:v>144.29574</c:v>
                </c:pt>
                <c:pt idx="2728">
                  <c:v>144.00760600000001</c:v>
                </c:pt>
                <c:pt idx="2729">
                  <c:v>143.71989899999951</c:v>
                </c:pt>
                <c:pt idx="2730">
                  <c:v>143.43260599999999</c:v>
                </c:pt>
                <c:pt idx="2731">
                  <c:v>143.14571899999999</c:v>
                </c:pt>
                <c:pt idx="2732">
                  <c:v>142.85922600000066</c:v>
                </c:pt>
                <c:pt idx="2733">
                  <c:v>142.57311899999999</c:v>
                </c:pt>
                <c:pt idx="2734">
                  <c:v>142.28738800000048</c:v>
                </c:pt>
                <c:pt idx="2735">
                  <c:v>142.00202400000001</c:v>
                </c:pt>
                <c:pt idx="2736">
                  <c:v>141.71701899999999</c:v>
                </c:pt>
                <c:pt idx="2737">
                  <c:v>141.43236600000051</c:v>
                </c:pt>
                <c:pt idx="2738">
                  <c:v>141.148056</c:v>
                </c:pt>
                <c:pt idx="2739">
                  <c:v>140.86408299999999</c:v>
                </c:pt>
                <c:pt idx="2740">
                  <c:v>140.58044000000066</c:v>
                </c:pt>
                <c:pt idx="2741">
                  <c:v>140.297123</c:v>
                </c:pt>
                <c:pt idx="2742">
                  <c:v>140.01412399999998</c:v>
                </c:pt>
                <c:pt idx="2743">
                  <c:v>139.73144000000048</c:v>
                </c:pt>
                <c:pt idx="2744">
                  <c:v>139.44906599999948</c:v>
                </c:pt>
                <c:pt idx="2745">
                  <c:v>139.166999</c:v>
                </c:pt>
                <c:pt idx="2746">
                  <c:v>138.88523400000048</c:v>
                </c:pt>
                <c:pt idx="2747">
                  <c:v>138.60377099999951</c:v>
                </c:pt>
                <c:pt idx="2748">
                  <c:v>138.32260500000001</c:v>
                </c:pt>
                <c:pt idx="2749">
                  <c:v>138.04173599999999</c:v>
                </c:pt>
                <c:pt idx="2750">
                  <c:v>137.76116199999998</c:v>
                </c:pt>
                <c:pt idx="2751">
                  <c:v>137.48088200000001</c:v>
                </c:pt>
                <c:pt idx="2752">
                  <c:v>137.200898</c:v>
                </c:pt>
                <c:pt idx="2753">
                  <c:v>136.92120800000066</c:v>
                </c:pt>
                <c:pt idx="2754">
                  <c:v>136.64181399999998</c:v>
                </c:pt>
                <c:pt idx="2755">
                  <c:v>136.36271600000063</c:v>
                </c:pt>
                <c:pt idx="2756">
                  <c:v>136.08391800000001</c:v>
                </c:pt>
                <c:pt idx="2757">
                  <c:v>135.80542000000048</c:v>
                </c:pt>
                <c:pt idx="2758">
                  <c:v>135.52722500000004</c:v>
                </c:pt>
                <c:pt idx="2759">
                  <c:v>135.249336</c:v>
                </c:pt>
                <c:pt idx="2760">
                  <c:v>134.971757</c:v>
                </c:pt>
                <c:pt idx="2761">
                  <c:v>134.694491</c:v>
                </c:pt>
                <c:pt idx="2762">
                  <c:v>134.417542</c:v>
                </c:pt>
                <c:pt idx="2763">
                  <c:v>134.14091399999998</c:v>
                </c:pt>
                <c:pt idx="2764">
                  <c:v>133.86461299999999</c:v>
                </c:pt>
                <c:pt idx="2765">
                  <c:v>133.58864200000048</c:v>
                </c:pt>
                <c:pt idx="2766">
                  <c:v>133.313008</c:v>
                </c:pt>
                <c:pt idx="2767">
                  <c:v>133.03771599999999</c:v>
                </c:pt>
                <c:pt idx="2768">
                  <c:v>132.76277099999999</c:v>
                </c:pt>
                <c:pt idx="2769">
                  <c:v>132.4881780000006</c:v>
                </c:pt>
                <c:pt idx="2770">
                  <c:v>132.21394499999951</c:v>
                </c:pt>
                <c:pt idx="2771">
                  <c:v>131.940078</c:v>
                </c:pt>
                <c:pt idx="2772">
                  <c:v>131.66658199999998</c:v>
                </c:pt>
                <c:pt idx="2773">
                  <c:v>131.39346399999999</c:v>
                </c:pt>
                <c:pt idx="2774">
                  <c:v>131.12073000000001</c:v>
                </c:pt>
                <c:pt idx="2775">
                  <c:v>130.84838800000048</c:v>
                </c:pt>
                <c:pt idx="2776">
                  <c:v>130.57644400000001</c:v>
                </c:pt>
                <c:pt idx="2777">
                  <c:v>130.30490399999999</c:v>
                </c:pt>
                <c:pt idx="2778">
                  <c:v>130.03377599999951</c:v>
                </c:pt>
                <c:pt idx="2779">
                  <c:v>129.76306699999998</c:v>
                </c:pt>
                <c:pt idx="2780">
                  <c:v>129.49278200000001</c:v>
                </c:pt>
                <c:pt idx="2781">
                  <c:v>129.22293000000047</c:v>
                </c:pt>
                <c:pt idx="2782">
                  <c:v>128.95351600000001</c:v>
                </c:pt>
                <c:pt idx="2783">
                  <c:v>128.68454700000001</c:v>
                </c:pt>
                <c:pt idx="2784">
                  <c:v>128.416031</c:v>
                </c:pt>
                <c:pt idx="2785">
                  <c:v>128.14797299999998</c:v>
                </c:pt>
                <c:pt idx="2786">
                  <c:v>127.88037999999995</c:v>
                </c:pt>
                <c:pt idx="2787">
                  <c:v>127.61326000000012</c:v>
                </c:pt>
                <c:pt idx="2788">
                  <c:v>127.34661699999999</c:v>
                </c:pt>
                <c:pt idx="2789">
                  <c:v>127.08045799999998</c:v>
                </c:pt>
                <c:pt idx="2790">
                  <c:v>126.81479</c:v>
                </c:pt>
                <c:pt idx="2791">
                  <c:v>126.54961800000002</c:v>
                </c:pt>
                <c:pt idx="2792">
                  <c:v>126.28494900000022</c:v>
                </c:pt>
                <c:pt idx="2793">
                  <c:v>126.02078699999976</c:v>
                </c:pt>
                <c:pt idx="2794">
                  <c:v>125.75713900000002</c:v>
                </c:pt>
                <c:pt idx="2795">
                  <c:v>125.49401000000027</c:v>
                </c:pt>
                <c:pt idx="2796">
                  <c:v>125.23140500000002</c:v>
                </c:pt>
                <c:pt idx="2797">
                  <c:v>124.96932900000024</c:v>
                </c:pt>
                <c:pt idx="2798">
                  <c:v>124.707787</c:v>
                </c:pt>
                <c:pt idx="2799">
                  <c:v>124.44678399999999</c:v>
                </c:pt>
                <c:pt idx="2800">
                  <c:v>124.186324</c:v>
                </c:pt>
                <c:pt idx="2801">
                  <c:v>123.926412</c:v>
                </c:pt>
                <c:pt idx="2802">
                  <c:v>123.667051</c:v>
                </c:pt>
                <c:pt idx="2803">
                  <c:v>123.40824600000002</c:v>
                </c:pt>
                <c:pt idx="2804">
                  <c:v>123.15000099999995</c:v>
                </c:pt>
                <c:pt idx="2805">
                  <c:v>122.89231799999995</c:v>
                </c:pt>
                <c:pt idx="2806">
                  <c:v>122.635201</c:v>
                </c:pt>
                <c:pt idx="2807">
                  <c:v>122.378653</c:v>
                </c:pt>
                <c:pt idx="2808">
                  <c:v>122.12267799999964</c:v>
                </c:pt>
                <c:pt idx="2809">
                  <c:v>121.867276</c:v>
                </c:pt>
                <c:pt idx="2810">
                  <c:v>121.61245199999998</c:v>
                </c:pt>
                <c:pt idx="2811">
                  <c:v>121.358206</c:v>
                </c:pt>
                <c:pt idx="2812">
                  <c:v>121.104541</c:v>
                </c:pt>
                <c:pt idx="2813">
                  <c:v>120.85145900000002</c:v>
                </c:pt>
                <c:pt idx="2814">
                  <c:v>120.598961</c:v>
                </c:pt>
                <c:pt idx="2815">
                  <c:v>120.347048</c:v>
                </c:pt>
                <c:pt idx="2816">
                  <c:v>120.095721</c:v>
                </c:pt>
                <c:pt idx="2817">
                  <c:v>119.84498000000002</c:v>
                </c:pt>
                <c:pt idx="2818">
                  <c:v>119.59482700000002</c:v>
                </c:pt>
                <c:pt idx="2819">
                  <c:v>119.34526200000002</c:v>
                </c:pt>
                <c:pt idx="2820">
                  <c:v>119.09628400000022</c:v>
                </c:pt>
                <c:pt idx="2821">
                  <c:v>118.84789300000024</c:v>
                </c:pt>
                <c:pt idx="2822">
                  <c:v>118.600089</c:v>
                </c:pt>
                <c:pt idx="2823">
                  <c:v>118.35287099999964</c:v>
                </c:pt>
                <c:pt idx="2824">
                  <c:v>118.106239</c:v>
                </c:pt>
                <c:pt idx="2825">
                  <c:v>117.860191</c:v>
                </c:pt>
                <c:pt idx="2826">
                  <c:v>117.61472500000002</c:v>
                </c:pt>
                <c:pt idx="2827">
                  <c:v>117.36984200000001</c:v>
                </c:pt>
                <c:pt idx="2828">
                  <c:v>117.12553699999968</c:v>
                </c:pt>
                <c:pt idx="2829">
                  <c:v>116.881811</c:v>
                </c:pt>
                <c:pt idx="2830">
                  <c:v>116.63866</c:v>
                </c:pt>
                <c:pt idx="2831">
                  <c:v>116.396083</c:v>
                </c:pt>
                <c:pt idx="2832">
                  <c:v>116.15407699999976</c:v>
                </c:pt>
                <c:pt idx="2833">
                  <c:v>115.91263900000024</c:v>
                </c:pt>
                <c:pt idx="2834">
                  <c:v>115.67176799999976</c:v>
                </c:pt>
                <c:pt idx="2835">
                  <c:v>115.43145900000029</c:v>
                </c:pt>
                <c:pt idx="2836">
                  <c:v>115.191711</c:v>
                </c:pt>
                <c:pt idx="2837">
                  <c:v>114.95252000000002</c:v>
                </c:pt>
                <c:pt idx="2838">
                  <c:v>114.713882</c:v>
                </c:pt>
                <c:pt idx="2839">
                  <c:v>114.47579599999995</c:v>
                </c:pt>
                <c:pt idx="2840">
                  <c:v>114.238257</c:v>
                </c:pt>
                <c:pt idx="2841">
                  <c:v>114.00126299999999</c:v>
                </c:pt>
                <c:pt idx="2842">
                  <c:v>113.76481000000022</c:v>
                </c:pt>
                <c:pt idx="2843">
                  <c:v>113.52889399999998</c:v>
                </c:pt>
                <c:pt idx="2844">
                  <c:v>113.2935130000003</c:v>
                </c:pt>
                <c:pt idx="2845">
                  <c:v>113.058662</c:v>
                </c:pt>
                <c:pt idx="2846">
                  <c:v>112.82434000000001</c:v>
                </c:pt>
                <c:pt idx="2847">
                  <c:v>112.590542</c:v>
                </c:pt>
                <c:pt idx="2848">
                  <c:v>112.35726500000024</c:v>
                </c:pt>
                <c:pt idx="2849">
                  <c:v>112.12450699999998</c:v>
                </c:pt>
                <c:pt idx="2850">
                  <c:v>111.89226300000024</c:v>
                </c:pt>
                <c:pt idx="2851">
                  <c:v>111.66053199999998</c:v>
                </c:pt>
                <c:pt idx="2852">
                  <c:v>111.429311</c:v>
                </c:pt>
                <c:pt idx="2853">
                  <c:v>111.19859599999998</c:v>
                </c:pt>
                <c:pt idx="2854">
                  <c:v>110.968386</c:v>
                </c:pt>
                <c:pt idx="2855">
                  <c:v>110.73867799999998</c:v>
                </c:pt>
                <c:pt idx="2856">
                  <c:v>110.50946999999999</c:v>
                </c:pt>
                <c:pt idx="2857">
                  <c:v>110.280759</c:v>
                </c:pt>
                <c:pt idx="2858">
                  <c:v>110.05254499999998</c:v>
                </c:pt>
                <c:pt idx="2859">
                  <c:v>109.824825</c:v>
                </c:pt>
                <c:pt idx="2860">
                  <c:v>109.597598</c:v>
                </c:pt>
                <c:pt idx="2861">
                  <c:v>109.370863</c:v>
                </c:pt>
                <c:pt idx="2862">
                  <c:v>109.14461799999999</c:v>
                </c:pt>
                <c:pt idx="2863">
                  <c:v>108.91886500000012</c:v>
                </c:pt>
                <c:pt idx="2864">
                  <c:v>108.693601</c:v>
                </c:pt>
                <c:pt idx="2865">
                  <c:v>108.46882600000002</c:v>
                </c:pt>
                <c:pt idx="2866">
                  <c:v>108.24454100000024</c:v>
                </c:pt>
                <c:pt idx="2867">
                  <c:v>108.02074599999995</c:v>
                </c:pt>
                <c:pt idx="2868">
                  <c:v>107.797442</c:v>
                </c:pt>
                <c:pt idx="2869">
                  <c:v>107.574628</c:v>
                </c:pt>
                <c:pt idx="2870">
                  <c:v>107.35230599999976</c:v>
                </c:pt>
                <c:pt idx="2871">
                  <c:v>107.13047799999975</c:v>
                </c:pt>
                <c:pt idx="2872">
                  <c:v>106.90914400000024</c:v>
                </c:pt>
                <c:pt idx="2873">
                  <c:v>106.6883069999997</c:v>
                </c:pt>
                <c:pt idx="2874">
                  <c:v>106.46796800000024</c:v>
                </c:pt>
                <c:pt idx="2875">
                  <c:v>106.24813</c:v>
                </c:pt>
                <c:pt idx="2876">
                  <c:v>106.02879399999998</c:v>
                </c:pt>
                <c:pt idx="2877">
                  <c:v>105.80996399999999</c:v>
                </c:pt>
                <c:pt idx="2878">
                  <c:v>105.59164100000002</c:v>
                </c:pt>
                <c:pt idx="2879">
                  <c:v>105.373829</c:v>
                </c:pt>
                <c:pt idx="2880">
                  <c:v>105.15653099999976</c:v>
                </c:pt>
                <c:pt idx="2881">
                  <c:v>104.93975</c:v>
                </c:pt>
                <c:pt idx="2882">
                  <c:v>104.72349</c:v>
                </c:pt>
                <c:pt idx="2883">
                  <c:v>104.507752</c:v>
                </c:pt>
                <c:pt idx="2884">
                  <c:v>104.292542</c:v>
                </c:pt>
                <c:pt idx="2885">
                  <c:v>104.077862</c:v>
                </c:pt>
                <c:pt idx="2886">
                  <c:v>103.86371699999998</c:v>
                </c:pt>
                <c:pt idx="2887">
                  <c:v>103.65011</c:v>
                </c:pt>
                <c:pt idx="2888">
                  <c:v>103.43704400000024</c:v>
                </c:pt>
                <c:pt idx="2889">
                  <c:v>103.22452400000026</c:v>
                </c:pt>
                <c:pt idx="2890">
                  <c:v>103.012552</c:v>
                </c:pt>
                <c:pt idx="2891">
                  <c:v>102.801134</c:v>
                </c:pt>
                <c:pt idx="2892">
                  <c:v>102.590271</c:v>
                </c:pt>
                <c:pt idx="2893">
                  <c:v>102.379969</c:v>
                </c:pt>
                <c:pt idx="2894">
                  <c:v>102.17022999999999</c:v>
                </c:pt>
                <c:pt idx="2895">
                  <c:v>101.96105799999999</c:v>
                </c:pt>
                <c:pt idx="2896">
                  <c:v>101.752455</c:v>
                </c:pt>
                <c:pt idx="2897">
                  <c:v>101.54442600000024</c:v>
                </c:pt>
                <c:pt idx="2898">
                  <c:v>101.336973</c:v>
                </c:pt>
                <c:pt idx="2899">
                  <c:v>101.1301</c:v>
                </c:pt>
                <c:pt idx="2900">
                  <c:v>100.923807</c:v>
                </c:pt>
                <c:pt idx="2901">
                  <c:v>100.71809900000002</c:v>
                </c:pt>
                <c:pt idx="2902">
                  <c:v>100.51297700000001</c:v>
                </c:pt>
                <c:pt idx="2903">
                  <c:v>100.30844399999998</c:v>
                </c:pt>
                <c:pt idx="2904">
                  <c:v>100.1045</c:v>
                </c:pt>
                <c:pt idx="2905">
                  <c:v>99.901148000000006</c:v>
                </c:pt>
                <c:pt idx="2906">
                  <c:v>99.698389999999989</c:v>
                </c:pt>
                <c:pt idx="2907">
                  <c:v>99.496225000000408</c:v>
                </c:pt>
                <c:pt idx="2908">
                  <c:v>99.29465500000029</c:v>
                </c:pt>
                <c:pt idx="2909">
                  <c:v>99.093680000000006</c:v>
                </c:pt>
                <c:pt idx="2910">
                  <c:v>98.893299999999996</c:v>
                </c:pt>
                <c:pt idx="2911">
                  <c:v>98.693516000000002</c:v>
                </c:pt>
                <c:pt idx="2912">
                  <c:v>98.494326000000257</c:v>
                </c:pt>
                <c:pt idx="2913">
                  <c:v>98.295730999999989</c:v>
                </c:pt>
                <c:pt idx="2914">
                  <c:v>98.097729000000257</c:v>
                </c:pt>
                <c:pt idx="2915">
                  <c:v>97.900318999999982</c:v>
                </c:pt>
                <c:pt idx="2916">
                  <c:v>97.703498999999979</c:v>
                </c:pt>
                <c:pt idx="2917">
                  <c:v>97.507267000000027</c:v>
                </c:pt>
                <c:pt idx="2918">
                  <c:v>97.311622000000227</c:v>
                </c:pt>
                <c:pt idx="2919">
                  <c:v>97.116560000000007</c:v>
                </c:pt>
                <c:pt idx="2920">
                  <c:v>96.922078999999684</c:v>
                </c:pt>
                <c:pt idx="2921">
                  <c:v>96.728175999999948</c:v>
                </c:pt>
                <c:pt idx="2922">
                  <c:v>96.534847999999982</c:v>
                </c:pt>
                <c:pt idx="2923">
                  <c:v>96.342089999999999</c:v>
                </c:pt>
                <c:pt idx="2924">
                  <c:v>96.149900000000002</c:v>
                </c:pt>
                <c:pt idx="2925">
                  <c:v>95.95827199999998</c:v>
                </c:pt>
                <c:pt idx="2926">
                  <c:v>95.767204000000305</c:v>
                </c:pt>
                <c:pt idx="2927">
                  <c:v>95.576689000000002</c:v>
                </c:pt>
                <c:pt idx="2928">
                  <c:v>95.386723000000003</c:v>
                </c:pt>
                <c:pt idx="2929">
                  <c:v>95.197301999999979</c:v>
                </c:pt>
                <c:pt idx="2930">
                  <c:v>95.008420000000001</c:v>
                </c:pt>
                <c:pt idx="2931">
                  <c:v>94.820071999999669</c:v>
                </c:pt>
                <c:pt idx="2932">
                  <c:v>94.63225199999998</c:v>
                </c:pt>
                <c:pt idx="2933">
                  <c:v>94.444954000000408</c:v>
                </c:pt>
                <c:pt idx="2934">
                  <c:v>94.258172999999758</c:v>
                </c:pt>
                <c:pt idx="2935">
                  <c:v>94.071903000000006</c:v>
                </c:pt>
                <c:pt idx="2936">
                  <c:v>93.886136999999948</c:v>
                </c:pt>
                <c:pt idx="2937">
                  <c:v>93.700869999999995</c:v>
                </c:pt>
                <c:pt idx="2938">
                  <c:v>93.516095000000007</c:v>
                </c:pt>
                <c:pt idx="2939">
                  <c:v>93.331806999999998</c:v>
                </c:pt>
                <c:pt idx="2940">
                  <c:v>93.147997000000004</c:v>
                </c:pt>
                <c:pt idx="2941">
                  <c:v>92.964661000000305</c:v>
                </c:pt>
                <c:pt idx="2942">
                  <c:v>92.781791999999982</c:v>
                </c:pt>
                <c:pt idx="2943">
                  <c:v>92.599383000000003</c:v>
                </c:pt>
                <c:pt idx="2944">
                  <c:v>92.417428000000257</c:v>
                </c:pt>
                <c:pt idx="2945">
                  <c:v>92.235921000000005</c:v>
                </c:pt>
                <c:pt idx="2946">
                  <c:v>92.054855000000003</c:v>
                </c:pt>
                <c:pt idx="2947">
                  <c:v>91.874224000000027</c:v>
                </c:pt>
                <c:pt idx="2948">
                  <c:v>91.694022000000004</c:v>
                </c:pt>
                <c:pt idx="2949">
                  <c:v>91.514241999999996</c:v>
                </c:pt>
                <c:pt idx="2950">
                  <c:v>91.334879000000001</c:v>
                </c:pt>
                <c:pt idx="2951">
                  <c:v>91.15592599999998</c:v>
                </c:pt>
                <c:pt idx="2952">
                  <c:v>90.977377999999959</c:v>
                </c:pt>
                <c:pt idx="2953">
                  <c:v>90.799228999999997</c:v>
                </c:pt>
                <c:pt idx="2954">
                  <c:v>90.621472999999597</c:v>
                </c:pt>
                <c:pt idx="2955">
                  <c:v>90.444104000000408</c:v>
                </c:pt>
                <c:pt idx="2956">
                  <c:v>90.267117999999996</c:v>
                </c:pt>
                <c:pt idx="2957">
                  <c:v>90.090508999999983</c:v>
                </c:pt>
                <c:pt idx="2958">
                  <c:v>89.914271999999997</c:v>
                </c:pt>
                <c:pt idx="2959">
                  <c:v>89.738401999999979</c:v>
                </c:pt>
                <c:pt idx="2960">
                  <c:v>89.562894</c:v>
                </c:pt>
                <c:pt idx="2961">
                  <c:v>89.387744999999981</c:v>
                </c:pt>
                <c:pt idx="2962">
                  <c:v>89.212948999999981</c:v>
                </c:pt>
                <c:pt idx="2963">
                  <c:v>89.03850199999998</c:v>
                </c:pt>
                <c:pt idx="2964">
                  <c:v>88.864400000000003</c:v>
                </c:pt>
                <c:pt idx="2965">
                  <c:v>88.690640000000002</c:v>
                </c:pt>
                <c:pt idx="2966">
                  <c:v>88.517218000000227</c:v>
                </c:pt>
                <c:pt idx="2967">
                  <c:v>88.344130000000007</c:v>
                </c:pt>
                <c:pt idx="2968">
                  <c:v>88.171372999999605</c:v>
                </c:pt>
                <c:pt idx="2969">
                  <c:v>87.998943999999995</c:v>
                </c:pt>
                <c:pt idx="2970">
                  <c:v>87.826839999999919</c:v>
                </c:pt>
                <c:pt idx="2971">
                  <c:v>87.655057999999684</c:v>
                </c:pt>
                <c:pt idx="2972">
                  <c:v>87.483596000000006</c:v>
                </c:pt>
                <c:pt idx="2973">
                  <c:v>87.312450999999982</c:v>
                </c:pt>
                <c:pt idx="2974">
                  <c:v>87.141622000000027</c:v>
                </c:pt>
                <c:pt idx="2975">
                  <c:v>86.971106000000006</c:v>
                </c:pt>
                <c:pt idx="2976">
                  <c:v>86.800900999999982</c:v>
                </c:pt>
                <c:pt idx="2977">
                  <c:v>86.631005999999999</c:v>
                </c:pt>
                <c:pt idx="2978">
                  <c:v>86.461419000000305</c:v>
                </c:pt>
                <c:pt idx="2979">
                  <c:v>86.292139000000006</c:v>
                </c:pt>
                <c:pt idx="2980">
                  <c:v>86.123164000000003</c:v>
                </c:pt>
                <c:pt idx="2981">
                  <c:v>85.954493999999997</c:v>
                </c:pt>
                <c:pt idx="2982">
                  <c:v>85.786128000000005</c:v>
                </c:pt>
                <c:pt idx="2983">
                  <c:v>85.618064000000004</c:v>
                </c:pt>
                <c:pt idx="2984">
                  <c:v>85.450301999999979</c:v>
                </c:pt>
                <c:pt idx="2985">
                  <c:v>85.282841999999988</c:v>
                </c:pt>
                <c:pt idx="2986">
                  <c:v>85.115683000000004</c:v>
                </c:pt>
                <c:pt idx="2987">
                  <c:v>84.948825000000127</c:v>
                </c:pt>
                <c:pt idx="2988">
                  <c:v>84.782267000000004</c:v>
                </c:pt>
                <c:pt idx="2989">
                  <c:v>84.616010000000003</c:v>
                </c:pt>
                <c:pt idx="2990">
                  <c:v>84.450052999999983</c:v>
                </c:pt>
                <c:pt idx="2991">
                  <c:v>84.284396000000001</c:v>
                </c:pt>
                <c:pt idx="2992">
                  <c:v>84.119039999999998</c:v>
                </c:pt>
                <c:pt idx="2993">
                  <c:v>83.953985000000003</c:v>
                </c:pt>
                <c:pt idx="2994">
                  <c:v>83.789231000000001</c:v>
                </c:pt>
                <c:pt idx="2995">
                  <c:v>83.624777999999594</c:v>
                </c:pt>
                <c:pt idx="2996">
                  <c:v>83.460627000000301</c:v>
                </c:pt>
                <c:pt idx="2997">
                  <c:v>83.296777999999989</c:v>
                </c:pt>
                <c:pt idx="2998">
                  <c:v>83.133231999999978</c:v>
                </c:pt>
                <c:pt idx="2999">
                  <c:v>82.969988999999998</c:v>
                </c:pt>
                <c:pt idx="3000">
                  <c:v>82.807050000000004</c:v>
                </c:pt>
                <c:pt idx="3001">
                  <c:v>82.644414999999995</c:v>
                </c:pt>
                <c:pt idx="3002">
                  <c:v>82.482084999999998</c:v>
                </c:pt>
                <c:pt idx="3003">
                  <c:v>82.320060999999981</c:v>
                </c:pt>
                <c:pt idx="3004">
                  <c:v>82.158342999999604</c:v>
                </c:pt>
                <c:pt idx="3005">
                  <c:v>81.996931000000004</c:v>
                </c:pt>
                <c:pt idx="3006">
                  <c:v>81.835827999999978</c:v>
                </c:pt>
                <c:pt idx="3007">
                  <c:v>81.675031999999575</c:v>
                </c:pt>
                <c:pt idx="3008">
                  <c:v>81.514545999999996</c:v>
                </c:pt>
                <c:pt idx="3009">
                  <c:v>81.354369000000005</c:v>
                </c:pt>
                <c:pt idx="3010">
                  <c:v>81.194502999999983</c:v>
                </c:pt>
                <c:pt idx="3011">
                  <c:v>81.034948</c:v>
                </c:pt>
                <c:pt idx="3012">
                  <c:v>80.875703999999757</c:v>
                </c:pt>
                <c:pt idx="3013">
                  <c:v>80.716773000000003</c:v>
                </c:pt>
                <c:pt idx="3014">
                  <c:v>80.558154000000002</c:v>
                </c:pt>
                <c:pt idx="3015">
                  <c:v>80.399850000000001</c:v>
                </c:pt>
                <c:pt idx="3016">
                  <c:v>80.241859000000318</c:v>
                </c:pt>
                <c:pt idx="3017">
                  <c:v>80.084183999999993</c:v>
                </c:pt>
                <c:pt idx="3018">
                  <c:v>79.926823999999996</c:v>
                </c:pt>
                <c:pt idx="3019">
                  <c:v>79.769779999999983</c:v>
                </c:pt>
                <c:pt idx="3020">
                  <c:v>79.613051999999982</c:v>
                </c:pt>
                <c:pt idx="3021">
                  <c:v>79.456642000000002</c:v>
                </c:pt>
                <c:pt idx="3022">
                  <c:v>79.300549000000004</c:v>
                </c:pt>
                <c:pt idx="3023">
                  <c:v>79.144774999999981</c:v>
                </c:pt>
                <c:pt idx="3024">
                  <c:v>78.989318999999981</c:v>
                </c:pt>
                <c:pt idx="3025">
                  <c:v>78.834181000000001</c:v>
                </c:pt>
                <c:pt idx="3026">
                  <c:v>78.679362999999626</c:v>
                </c:pt>
                <c:pt idx="3027">
                  <c:v>78.524865000000005</c:v>
                </c:pt>
                <c:pt idx="3028">
                  <c:v>78.370685999999978</c:v>
                </c:pt>
                <c:pt idx="3029">
                  <c:v>78.216828000000007</c:v>
                </c:pt>
                <c:pt idx="3030">
                  <c:v>78.063291000000007</c:v>
                </c:pt>
                <c:pt idx="3031">
                  <c:v>77.910073999999994</c:v>
                </c:pt>
                <c:pt idx="3032">
                  <c:v>77.757177999999982</c:v>
                </c:pt>
                <c:pt idx="3033">
                  <c:v>77.604603999999995</c:v>
                </c:pt>
                <c:pt idx="3034">
                  <c:v>77.452349999999981</c:v>
                </c:pt>
                <c:pt idx="3035">
                  <c:v>77.300417999999979</c:v>
                </c:pt>
                <c:pt idx="3036">
                  <c:v>77.148807999999988</c:v>
                </c:pt>
                <c:pt idx="3037">
                  <c:v>76.997518000000127</c:v>
                </c:pt>
                <c:pt idx="3038">
                  <c:v>76.846551000000005</c:v>
                </c:pt>
                <c:pt idx="3039">
                  <c:v>76.695904999999982</c:v>
                </c:pt>
                <c:pt idx="3040">
                  <c:v>76.545580000000001</c:v>
                </c:pt>
                <c:pt idx="3041">
                  <c:v>76.395575999999949</c:v>
                </c:pt>
                <c:pt idx="3042">
                  <c:v>76.245892999999981</c:v>
                </c:pt>
                <c:pt idx="3043">
                  <c:v>76.096531999999982</c:v>
                </c:pt>
                <c:pt idx="3044">
                  <c:v>75.947491000000127</c:v>
                </c:pt>
                <c:pt idx="3045">
                  <c:v>75.79876999999999</c:v>
                </c:pt>
                <c:pt idx="3046">
                  <c:v>75.650368999999728</c:v>
                </c:pt>
                <c:pt idx="3047">
                  <c:v>75.502287999999979</c:v>
                </c:pt>
                <c:pt idx="3048">
                  <c:v>75.354526000000007</c:v>
                </c:pt>
                <c:pt idx="3049">
                  <c:v>75.207082999999983</c:v>
                </c:pt>
                <c:pt idx="3050">
                  <c:v>75.05995799999998</c:v>
                </c:pt>
                <c:pt idx="3051">
                  <c:v>74.913151000000127</c:v>
                </c:pt>
                <c:pt idx="3052">
                  <c:v>74.766661999999997</c:v>
                </c:pt>
                <c:pt idx="3053">
                  <c:v>74.620488999999594</c:v>
                </c:pt>
                <c:pt idx="3054">
                  <c:v>74.474632</c:v>
                </c:pt>
                <c:pt idx="3055">
                  <c:v>74.329089999999979</c:v>
                </c:pt>
                <c:pt idx="3056">
                  <c:v>74.183863000000002</c:v>
                </c:pt>
                <c:pt idx="3057">
                  <c:v>74.038949000000002</c:v>
                </c:pt>
                <c:pt idx="3058">
                  <c:v>73.894347999999979</c:v>
                </c:pt>
                <c:pt idx="3059">
                  <c:v>73.750058999999979</c:v>
                </c:pt>
                <c:pt idx="3060">
                  <c:v>73.606081999999958</c:v>
                </c:pt>
                <c:pt idx="3061">
                  <c:v>73.462413999999995</c:v>
                </c:pt>
                <c:pt idx="3062">
                  <c:v>73.319055000000006</c:v>
                </c:pt>
                <c:pt idx="3063">
                  <c:v>73.176004999999989</c:v>
                </c:pt>
                <c:pt idx="3064">
                  <c:v>73.033260999999996</c:v>
                </c:pt>
                <c:pt idx="3065">
                  <c:v>72.890822999999983</c:v>
                </c:pt>
                <c:pt idx="3066">
                  <c:v>72.748689999999996</c:v>
                </c:pt>
                <c:pt idx="3067">
                  <c:v>72.606859999999998</c:v>
                </c:pt>
                <c:pt idx="3068">
                  <c:v>72.465331999999989</c:v>
                </c:pt>
                <c:pt idx="3069">
                  <c:v>72.324105000000003</c:v>
                </c:pt>
                <c:pt idx="3070">
                  <c:v>72.183176999999958</c:v>
                </c:pt>
                <c:pt idx="3071">
                  <c:v>72.042546999999999</c:v>
                </c:pt>
                <c:pt idx="3072">
                  <c:v>71.902215000000027</c:v>
                </c:pt>
                <c:pt idx="3073">
                  <c:v>71.76217699999998</c:v>
                </c:pt>
                <c:pt idx="3074">
                  <c:v>71.622432999999589</c:v>
                </c:pt>
                <c:pt idx="3075">
                  <c:v>71.482980999999981</c:v>
                </c:pt>
                <c:pt idx="3076">
                  <c:v>71.343819999999994</c:v>
                </c:pt>
                <c:pt idx="3077">
                  <c:v>71.204948000000002</c:v>
                </c:pt>
                <c:pt idx="3078">
                  <c:v>71.066363999999993</c:v>
                </c:pt>
                <c:pt idx="3079">
                  <c:v>70.928066000000001</c:v>
                </c:pt>
                <c:pt idx="3080">
                  <c:v>70.790051000000005</c:v>
                </c:pt>
                <c:pt idx="3081">
                  <c:v>70.652319999999989</c:v>
                </c:pt>
                <c:pt idx="3082">
                  <c:v>70.514870000000002</c:v>
                </c:pt>
                <c:pt idx="3083">
                  <c:v>70.377697999999981</c:v>
                </c:pt>
                <c:pt idx="3084">
                  <c:v>70.240804999999995</c:v>
                </c:pt>
                <c:pt idx="3085">
                  <c:v>70.104186999999982</c:v>
                </c:pt>
                <c:pt idx="3086">
                  <c:v>69.967843000000286</c:v>
                </c:pt>
                <c:pt idx="3087">
                  <c:v>69.831771999999958</c:v>
                </c:pt>
                <c:pt idx="3088">
                  <c:v>69.695971999999728</c:v>
                </c:pt>
                <c:pt idx="3089">
                  <c:v>69.56044</c:v>
                </c:pt>
                <c:pt idx="3090">
                  <c:v>69.425175999999979</c:v>
                </c:pt>
                <c:pt idx="3091">
                  <c:v>69.290177</c:v>
                </c:pt>
                <c:pt idx="3092">
                  <c:v>69.155441999999567</c:v>
                </c:pt>
                <c:pt idx="3093">
                  <c:v>69.02096899999998</c:v>
                </c:pt>
                <c:pt idx="3094">
                  <c:v>68.886756999999989</c:v>
                </c:pt>
                <c:pt idx="3095">
                  <c:v>68.752803</c:v>
                </c:pt>
                <c:pt idx="3096">
                  <c:v>68.619105000000005</c:v>
                </c:pt>
                <c:pt idx="3097">
                  <c:v>68.485664000000227</c:v>
                </c:pt>
                <c:pt idx="3098">
                  <c:v>68.352474999999743</c:v>
                </c:pt>
                <c:pt idx="3099">
                  <c:v>68.219538999999983</c:v>
                </c:pt>
                <c:pt idx="3100">
                  <c:v>68.086853000000005</c:v>
                </c:pt>
                <c:pt idx="3101">
                  <c:v>67.954415999999995</c:v>
                </c:pt>
                <c:pt idx="3102">
                  <c:v>67.822226000000001</c:v>
                </c:pt>
                <c:pt idx="3103">
                  <c:v>67.690281999999982</c:v>
                </c:pt>
                <c:pt idx="3104">
                  <c:v>67.558581999999959</c:v>
                </c:pt>
                <c:pt idx="3105">
                  <c:v>67.427125000000288</c:v>
                </c:pt>
                <c:pt idx="3106">
                  <c:v>67.295907999999983</c:v>
                </c:pt>
                <c:pt idx="3107">
                  <c:v>67.164931999999979</c:v>
                </c:pt>
                <c:pt idx="3108">
                  <c:v>67.034194000000127</c:v>
                </c:pt>
                <c:pt idx="3109">
                  <c:v>66.903693000000317</c:v>
                </c:pt>
                <c:pt idx="3110">
                  <c:v>66.773427999999981</c:v>
                </c:pt>
                <c:pt idx="3111">
                  <c:v>66.643396999999979</c:v>
                </c:pt>
                <c:pt idx="3112">
                  <c:v>66.513599999999997</c:v>
                </c:pt>
                <c:pt idx="3113">
                  <c:v>66.384034</c:v>
                </c:pt>
                <c:pt idx="3114">
                  <c:v>66.2547</c:v>
                </c:pt>
                <c:pt idx="3115">
                  <c:v>66.125594999999919</c:v>
                </c:pt>
                <c:pt idx="3116">
                  <c:v>65.996718000000001</c:v>
                </c:pt>
                <c:pt idx="3117">
                  <c:v>65.868069999999989</c:v>
                </c:pt>
                <c:pt idx="3118">
                  <c:v>65.739648000000003</c:v>
                </c:pt>
                <c:pt idx="3119">
                  <c:v>65.611451000000002</c:v>
                </c:pt>
                <c:pt idx="3120">
                  <c:v>65.48348</c:v>
                </c:pt>
                <c:pt idx="3121">
                  <c:v>65.355731999999577</c:v>
                </c:pt>
                <c:pt idx="3122">
                  <c:v>65.228206999999998</c:v>
                </c:pt>
                <c:pt idx="3123">
                  <c:v>65.100904</c:v>
                </c:pt>
                <c:pt idx="3124">
                  <c:v>64.973822999999982</c:v>
                </c:pt>
                <c:pt idx="3125">
                  <c:v>64.846962000000005</c:v>
                </c:pt>
                <c:pt idx="3126">
                  <c:v>64.720321999999982</c:v>
                </c:pt>
                <c:pt idx="3127">
                  <c:v>64.593901000000002</c:v>
                </c:pt>
                <c:pt idx="3128">
                  <c:v>64.467698999999996</c:v>
                </c:pt>
                <c:pt idx="3129">
                  <c:v>64.341714999999994</c:v>
                </c:pt>
                <c:pt idx="3130">
                  <c:v>64.215948999999981</c:v>
                </c:pt>
                <c:pt idx="3131">
                  <c:v>64.090400000000002</c:v>
                </c:pt>
                <c:pt idx="3132">
                  <c:v>63.965067000000005</c:v>
                </c:pt>
                <c:pt idx="3133">
                  <c:v>63.839952000000011</c:v>
                </c:pt>
                <c:pt idx="3134">
                  <c:v>63.715052000000121</c:v>
                </c:pt>
                <c:pt idx="3135">
                  <c:v>63.590368000000012</c:v>
                </c:pt>
                <c:pt idx="3136">
                  <c:v>63.465899</c:v>
                </c:pt>
                <c:pt idx="3137">
                  <c:v>63.341644999999879</c:v>
                </c:pt>
                <c:pt idx="3138">
                  <c:v>63.217606000000004</c:v>
                </c:pt>
                <c:pt idx="3139">
                  <c:v>63.093781</c:v>
                </c:pt>
                <c:pt idx="3140">
                  <c:v>62.970171000000001</c:v>
                </c:pt>
                <c:pt idx="3141">
                  <c:v>62.846775000000001</c:v>
                </c:pt>
                <c:pt idx="3142">
                  <c:v>62.723593000000129</c:v>
                </c:pt>
                <c:pt idx="3143">
                  <c:v>62.600625000000001</c:v>
                </c:pt>
                <c:pt idx="3144">
                  <c:v>62.477869999999996</c:v>
                </c:pt>
                <c:pt idx="3145">
                  <c:v>62.355330000000002</c:v>
                </c:pt>
                <c:pt idx="3146">
                  <c:v>62.233003000000011</c:v>
                </c:pt>
                <c:pt idx="3147">
                  <c:v>62.110888999999993</c:v>
                </c:pt>
                <c:pt idx="3148">
                  <c:v>61.988990000000001</c:v>
                </c:pt>
                <c:pt idx="3149">
                  <c:v>61.867303</c:v>
                </c:pt>
                <c:pt idx="3150">
                  <c:v>61.745831000000003</c:v>
                </c:pt>
                <c:pt idx="3151">
                  <c:v>61.624572000000121</c:v>
                </c:pt>
                <c:pt idx="3152">
                  <c:v>61.503527000000005</c:v>
                </c:pt>
                <c:pt idx="3153">
                  <c:v>61.382695999999996</c:v>
                </c:pt>
                <c:pt idx="3154">
                  <c:v>61.262078000000159</c:v>
                </c:pt>
                <c:pt idx="3155">
                  <c:v>61.141673999999995</c:v>
                </c:pt>
                <c:pt idx="3156">
                  <c:v>61.021484999999998</c:v>
                </c:pt>
                <c:pt idx="3157">
                  <c:v>60.901510000000002</c:v>
                </c:pt>
                <c:pt idx="3158">
                  <c:v>60.781748</c:v>
                </c:pt>
                <c:pt idx="3159">
                  <c:v>60.662202000000121</c:v>
                </c:pt>
                <c:pt idx="3160">
                  <c:v>60.542868999999996</c:v>
                </c:pt>
                <c:pt idx="3161">
                  <c:v>60.423752000000121</c:v>
                </c:pt>
                <c:pt idx="3162">
                  <c:v>60.304848999999997</c:v>
                </c:pt>
                <c:pt idx="3163">
                  <c:v>60.186161000000006</c:v>
                </c:pt>
                <c:pt idx="3164">
                  <c:v>60.067687999999997</c:v>
                </c:pt>
                <c:pt idx="3165">
                  <c:v>59.94943</c:v>
                </c:pt>
                <c:pt idx="3166">
                  <c:v>59.831387999999997</c:v>
                </c:pt>
                <c:pt idx="3167">
                  <c:v>59.713561000000006</c:v>
                </c:pt>
                <c:pt idx="3168">
                  <c:v>59.595950000000137</c:v>
                </c:pt>
                <c:pt idx="3169">
                  <c:v>59.478555000000121</c:v>
                </c:pt>
                <c:pt idx="3170">
                  <c:v>59.361376</c:v>
                </c:pt>
                <c:pt idx="3171">
                  <c:v>59.244413000000002</c:v>
                </c:pt>
                <c:pt idx="3172">
                  <c:v>59.127666000000005</c:v>
                </c:pt>
                <c:pt idx="3173">
                  <c:v>59.011136</c:v>
                </c:pt>
                <c:pt idx="3174">
                  <c:v>58.894821999999998</c:v>
                </c:pt>
                <c:pt idx="3175">
                  <c:v>58.778725000000136</c:v>
                </c:pt>
                <c:pt idx="3176">
                  <c:v>58.662845000000011</c:v>
                </c:pt>
                <c:pt idx="3177">
                  <c:v>58.547181999999999</c:v>
                </c:pt>
                <c:pt idx="3178">
                  <c:v>58.431736000000001</c:v>
                </c:pt>
                <c:pt idx="3179">
                  <c:v>58.316507999999999</c:v>
                </c:pt>
                <c:pt idx="3180">
                  <c:v>58.201496000000006</c:v>
                </c:pt>
                <c:pt idx="3181">
                  <c:v>58.086702000000002</c:v>
                </c:pt>
                <c:pt idx="3182">
                  <c:v>57.972126000000003</c:v>
                </c:pt>
                <c:pt idx="3183">
                  <c:v>57.857766999999974</c:v>
                </c:pt>
                <c:pt idx="3184">
                  <c:v>57.743626000000006</c:v>
                </c:pt>
                <c:pt idx="3185">
                  <c:v>57.629703000000013</c:v>
                </c:pt>
                <c:pt idx="3186">
                  <c:v>57.515997000000006</c:v>
                </c:pt>
                <c:pt idx="3187">
                  <c:v>57.402510000000063</c:v>
                </c:pt>
                <c:pt idx="3188">
                  <c:v>57.289240000000007</c:v>
                </c:pt>
                <c:pt idx="3189">
                  <c:v>57.176188000000003</c:v>
                </c:pt>
                <c:pt idx="3190">
                  <c:v>57.063354000000011</c:v>
                </c:pt>
                <c:pt idx="3191">
                  <c:v>56.950738000000001</c:v>
                </c:pt>
                <c:pt idx="3192">
                  <c:v>56.838340000000002</c:v>
                </c:pt>
                <c:pt idx="3193">
                  <c:v>56.726160000000121</c:v>
                </c:pt>
                <c:pt idx="3194">
                  <c:v>56.614198000000002</c:v>
                </c:pt>
                <c:pt idx="3195">
                  <c:v>56.502453000000003</c:v>
                </c:pt>
                <c:pt idx="3196">
                  <c:v>56.390926</c:v>
                </c:pt>
                <c:pt idx="3197">
                  <c:v>56.279617000000002</c:v>
                </c:pt>
                <c:pt idx="3198">
                  <c:v>56.168525000000159</c:v>
                </c:pt>
                <c:pt idx="3199">
                  <c:v>56.057650999999993</c:v>
                </c:pt>
                <c:pt idx="3200">
                  <c:v>55.946994000000004</c:v>
                </c:pt>
                <c:pt idx="3201">
                  <c:v>55.836554</c:v>
                </c:pt>
                <c:pt idx="3202">
                  <c:v>55.726331000000137</c:v>
                </c:pt>
                <c:pt idx="3203">
                  <c:v>55.616324000000006</c:v>
                </c:pt>
                <c:pt idx="3204">
                  <c:v>55.506535000000063</c:v>
                </c:pt>
                <c:pt idx="3205">
                  <c:v>55.396961000000005</c:v>
                </c:pt>
                <c:pt idx="3206">
                  <c:v>55.287603999999995</c:v>
                </c:pt>
                <c:pt idx="3207">
                  <c:v>55.178462000000003</c:v>
                </c:pt>
                <c:pt idx="3208">
                  <c:v>55.069536000000063</c:v>
                </c:pt>
                <c:pt idx="3209">
                  <c:v>54.960825</c:v>
                </c:pt>
                <c:pt idx="3210">
                  <c:v>54.852329000000005</c:v>
                </c:pt>
                <c:pt idx="3211">
                  <c:v>54.744047999999999</c:v>
                </c:pt>
                <c:pt idx="3212">
                  <c:v>54.635981000000001</c:v>
                </c:pt>
                <c:pt idx="3213">
                  <c:v>54.528127000000012</c:v>
                </c:pt>
                <c:pt idx="3214">
                  <c:v>54.420487999999999</c:v>
                </c:pt>
                <c:pt idx="3215">
                  <c:v>54.313060999999998</c:v>
                </c:pt>
                <c:pt idx="3216">
                  <c:v>54.205847000000006</c:v>
                </c:pt>
                <c:pt idx="3217">
                  <c:v>54.098846000000002</c:v>
                </c:pt>
                <c:pt idx="3218">
                  <c:v>53.992056000000012</c:v>
                </c:pt>
                <c:pt idx="3219">
                  <c:v>53.885476999999995</c:v>
                </c:pt>
                <c:pt idx="3220">
                  <c:v>53.779109000000012</c:v>
                </c:pt>
                <c:pt idx="3221">
                  <c:v>53.672952000000144</c:v>
                </c:pt>
                <c:pt idx="3222">
                  <c:v>53.567004000000004</c:v>
                </c:pt>
                <c:pt idx="3223">
                  <c:v>53.461265999999995</c:v>
                </c:pt>
                <c:pt idx="3224">
                  <c:v>53.355736</c:v>
                </c:pt>
                <c:pt idx="3225">
                  <c:v>53.250414000000006</c:v>
                </c:pt>
                <c:pt idx="3226">
                  <c:v>53.145300000000013</c:v>
                </c:pt>
                <c:pt idx="3227">
                  <c:v>53.040393000000002</c:v>
                </c:pt>
                <c:pt idx="3228">
                  <c:v>52.935692000000003</c:v>
                </c:pt>
                <c:pt idx="3229">
                  <c:v>52.831196999999996</c:v>
                </c:pt>
                <c:pt idx="3230">
                  <c:v>52.726907000000011</c:v>
                </c:pt>
                <c:pt idx="3231">
                  <c:v>52.622821000000002</c:v>
                </c:pt>
                <c:pt idx="3232">
                  <c:v>52.518939000000003</c:v>
                </c:pt>
                <c:pt idx="3233">
                  <c:v>52.415260000000004</c:v>
                </c:pt>
                <c:pt idx="3234">
                  <c:v>52.311782999999998</c:v>
                </c:pt>
                <c:pt idx="3235">
                  <c:v>52.208509000000063</c:v>
                </c:pt>
                <c:pt idx="3236">
                  <c:v>52.105435000000121</c:v>
                </c:pt>
                <c:pt idx="3237">
                  <c:v>52.002561</c:v>
                </c:pt>
                <c:pt idx="3238">
                  <c:v>51.899886999999993</c:v>
                </c:pt>
                <c:pt idx="3239">
                  <c:v>51.797412000000136</c:v>
                </c:pt>
                <c:pt idx="3240">
                  <c:v>51.695135000000242</c:v>
                </c:pt>
                <c:pt idx="3241">
                  <c:v>51.593055000000113</c:v>
                </c:pt>
                <c:pt idx="3242">
                  <c:v>51.491172000000013</c:v>
                </c:pt>
                <c:pt idx="3243">
                  <c:v>51.389484999999944</c:v>
                </c:pt>
                <c:pt idx="3244">
                  <c:v>51.287993</c:v>
                </c:pt>
                <c:pt idx="3245">
                  <c:v>51.186695</c:v>
                </c:pt>
                <c:pt idx="3246">
                  <c:v>51.085592000000013</c:v>
                </c:pt>
                <c:pt idx="3247">
                  <c:v>50.984680999999945</c:v>
                </c:pt>
                <c:pt idx="3248">
                  <c:v>50.883962999999994</c:v>
                </c:pt>
                <c:pt idx="3249">
                  <c:v>50.783436000000002</c:v>
                </c:pt>
                <c:pt idx="3250">
                  <c:v>50.683100000000003</c:v>
                </c:pt>
                <c:pt idx="3251">
                  <c:v>50.582954000000001</c:v>
                </c:pt>
                <c:pt idx="3252">
                  <c:v>50.482997000000005</c:v>
                </c:pt>
                <c:pt idx="3253">
                  <c:v>50.383228999999993</c:v>
                </c:pt>
                <c:pt idx="3254">
                  <c:v>50.283649000000004</c:v>
                </c:pt>
                <c:pt idx="3255">
                  <c:v>50.184256000000005</c:v>
                </c:pt>
                <c:pt idx="3256">
                  <c:v>50.085050000000003</c:v>
                </c:pt>
                <c:pt idx="3257">
                  <c:v>49.98603</c:v>
                </c:pt>
                <c:pt idx="3258">
                  <c:v>49.887194999999998</c:v>
                </c:pt>
                <c:pt idx="3259">
                  <c:v>49.788545000000013</c:v>
                </c:pt>
                <c:pt idx="3260">
                  <c:v>49.690078000000113</c:v>
                </c:pt>
                <c:pt idx="3261">
                  <c:v>49.591795000000012</c:v>
                </c:pt>
                <c:pt idx="3262">
                  <c:v>49.493695000000002</c:v>
                </c:pt>
                <c:pt idx="3263">
                  <c:v>49.395776000000012</c:v>
                </c:pt>
                <c:pt idx="3264">
                  <c:v>49.298039000000166</c:v>
                </c:pt>
                <c:pt idx="3265">
                  <c:v>49.200483000000006</c:v>
                </c:pt>
                <c:pt idx="3266">
                  <c:v>49.103107000000001</c:v>
                </c:pt>
                <c:pt idx="3267">
                  <c:v>49.005910000000121</c:v>
                </c:pt>
                <c:pt idx="3268">
                  <c:v>48.908893000000006</c:v>
                </c:pt>
                <c:pt idx="3269">
                  <c:v>48.812055000000001</c:v>
                </c:pt>
                <c:pt idx="3270">
                  <c:v>48.715394000000003</c:v>
                </c:pt>
                <c:pt idx="3271">
                  <c:v>48.618912000000137</c:v>
                </c:pt>
                <c:pt idx="3272">
                  <c:v>48.522606000000003</c:v>
                </c:pt>
                <c:pt idx="3273">
                  <c:v>48.426477000000006</c:v>
                </c:pt>
                <c:pt idx="3274">
                  <c:v>48.330524000000004</c:v>
                </c:pt>
                <c:pt idx="3275">
                  <c:v>48.234746000000001</c:v>
                </c:pt>
                <c:pt idx="3276">
                  <c:v>48.139144000000002</c:v>
                </c:pt>
                <c:pt idx="3277">
                  <c:v>48.043717000000001</c:v>
                </c:pt>
                <c:pt idx="3278">
                  <c:v>47.948463999999994</c:v>
                </c:pt>
                <c:pt idx="3279">
                  <c:v>47.853384999999996</c:v>
                </c:pt>
                <c:pt idx="3280">
                  <c:v>47.758480000000006</c:v>
                </c:pt>
                <c:pt idx="3281">
                  <c:v>47.663748000000012</c:v>
                </c:pt>
                <c:pt idx="3282">
                  <c:v>47.569189000000001</c:v>
                </c:pt>
                <c:pt idx="3283">
                  <c:v>47.474802999999994</c:v>
                </c:pt>
                <c:pt idx="3284">
                  <c:v>47.380587999999996</c:v>
                </c:pt>
                <c:pt idx="3285">
                  <c:v>47.286546000000001</c:v>
                </c:pt>
                <c:pt idx="3286">
                  <c:v>47.192675000000136</c:v>
                </c:pt>
                <c:pt idx="3287">
                  <c:v>47.098976000000121</c:v>
                </c:pt>
                <c:pt idx="3288">
                  <c:v>47.005447000000004</c:v>
                </c:pt>
                <c:pt idx="3289">
                  <c:v>46.912089999999999</c:v>
                </c:pt>
                <c:pt idx="3290">
                  <c:v>46.818902000000001</c:v>
                </c:pt>
                <c:pt idx="3291">
                  <c:v>46.725885000000012</c:v>
                </c:pt>
                <c:pt idx="3292">
                  <c:v>46.633038000000013</c:v>
                </c:pt>
                <c:pt idx="3293">
                  <c:v>46.540361000000004</c:v>
                </c:pt>
                <c:pt idx="3294">
                  <c:v>46.447852999999995</c:v>
                </c:pt>
                <c:pt idx="3295">
                  <c:v>46.355515000000011</c:v>
                </c:pt>
                <c:pt idx="3296">
                  <c:v>46.263345000000129</c:v>
                </c:pt>
                <c:pt idx="3297">
                  <c:v>46.171345000000002</c:v>
                </c:pt>
                <c:pt idx="3298">
                  <c:v>46.079513000000013</c:v>
                </c:pt>
                <c:pt idx="3299">
                  <c:v>45.987848999999997</c:v>
                </c:pt>
                <c:pt idx="3300">
                  <c:v>45.896354000000002</c:v>
                </c:pt>
                <c:pt idx="3301">
                  <c:v>45.805026999999995</c:v>
                </c:pt>
                <c:pt idx="3302">
                  <c:v>45.713867999999998</c:v>
                </c:pt>
                <c:pt idx="3303">
                  <c:v>45.622876000000012</c:v>
                </c:pt>
                <c:pt idx="3304">
                  <c:v>45.532052000000121</c:v>
                </c:pt>
                <c:pt idx="3305">
                  <c:v>45.441396000000005</c:v>
                </c:pt>
                <c:pt idx="3306">
                  <c:v>45.350906999999999</c:v>
                </c:pt>
                <c:pt idx="3307">
                  <c:v>45.260585000000013</c:v>
                </c:pt>
                <c:pt idx="3308">
                  <c:v>45.170429000000006</c:v>
                </c:pt>
                <c:pt idx="3309">
                  <c:v>45.080440999999993</c:v>
                </c:pt>
                <c:pt idx="3310">
                  <c:v>44.990619000000002</c:v>
                </c:pt>
                <c:pt idx="3311">
                  <c:v>44.900963000000004</c:v>
                </c:pt>
                <c:pt idx="3312">
                  <c:v>44.811473999999997</c:v>
                </c:pt>
                <c:pt idx="3313">
                  <c:v>44.722151000000174</c:v>
                </c:pt>
                <c:pt idx="3314">
                  <c:v>44.632994000000011</c:v>
                </c:pt>
                <c:pt idx="3315">
                  <c:v>44.544001999999999</c:v>
                </c:pt>
                <c:pt idx="3316">
                  <c:v>44.455176000000002</c:v>
                </c:pt>
                <c:pt idx="3317">
                  <c:v>44.366515000000113</c:v>
                </c:pt>
                <c:pt idx="3318">
                  <c:v>44.278020000000012</c:v>
                </c:pt>
                <c:pt idx="3319">
                  <c:v>44.189688999999994</c:v>
                </c:pt>
                <c:pt idx="3320">
                  <c:v>44.101524000000005</c:v>
                </c:pt>
                <c:pt idx="3321">
                  <c:v>44.013523000000006</c:v>
                </c:pt>
                <c:pt idx="3322">
                  <c:v>43.925686000000006</c:v>
                </c:pt>
                <c:pt idx="3323">
                  <c:v>43.838014000000001</c:v>
                </c:pt>
                <c:pt idx="3324">
                  <c:v>43.750506000000001</c:v>
                </c:pt>
                <c:pt idx="3325">
                  <c:v>43.663162000000113</c:v>
                </c:pt>
                <c:pt idx="3326">
                  <c:v>43.575981000000006</c:v>
                </c:pt>
                <c:pt idx="3327">
                  <c:v>43.488963999999996</c:v>
                </c:pt>
                <c:pt idx="3328">
                  <c:v>43.402110000000121</c:v>
                </c:pt>
                <c:pt idx="3329">
                  <c:v>43.315419000000006</c:v>
                </c:pt>
                <c:pt idx="3330">
                  <c:v>43.228891000000012</c:v>
                </c:pt>
                <c:pt idx="3331">
                  <c:v>43.142525000000013</c:v>
                </c:pt>
                <c:pt idx="3332">
                  <c:v>43.056321000000004</c:v>
                </c:pt>
                <c:pt idx="3333">
                  <c:v>42.970279999999995</c:v>
                </c:pt>
                <c:pt idx="3334">
                  <c:v>42.884399999999999</c:v>
                </c:pt>
                <c:pt idx="3335">
                  <c:v>42.798682000000063</c:v>
                </c:pt>
                <c:pt idx="3336">
                  <c:v>42.713125000000012</c:v>
                </c:pt>
                <c:pt idx="3337">
                  <c:v>42.627729000000002</c:v>
                </c:pt>
                <c:pt idx="3338">
                  <c:v>42.542494000000005</c:v>
                </c:pt>
                <c:pt idx="3339">
                  <c:v>42.457418999999994</c:v>
                </c:pt>
                <c:pt idx="3340">
                  <c:v>42.372505000000011</c:v>
                </c:pt>
                <c:pt idx="3341">
                  <c:v>42.287750000000003</c:v>
                </c:pt>
                <c:pt idx="3342">
                  <c:v>42.203154000000012</c:v>
                </c:pt>
                <c:pt idx="3343">
                  <c:v>42.118718000000136</c:v>
                </c:pt>
                <c:pt idx="3344">
                  <c:v>42.034440999999994</c:v>
                </c:pt>
                <c:pt idx="3345">
                  <c:v>41.950323000000004</c:v>
                </c:pt>
                <c:pt idx="3346">
                  <c:v>41.866363</c:v>
                </c:pt>
                <c:pt idx="3347">
                  <c:v>41.782561000000001</c:v>
                </c:pt>
                <c:pt idx="3348">
                  <c:v>41.698916000000189</c:v>
                </c:pt>
                <c:pt idx="3349">
                  <c:v>41.615429000000006</c:v>
                </c:pt>
                <c:pt idx="3350">
                  <c:v>41.532099000000002</c:v>
                </c:pt>
                <c:pt idx="3351">
                  <c:v>41.448926</c:v>
                </c:pt>
                <c:pt idx="3352">
                  <c:v>41.365910000000063</c:v>
                </c:pt>
                <c:pt idx="3353">
                  <c:v>41.283049000000005</c:v>
                </c:pt>
                <c:pt idx="3354">
                  <c:v>41.200344000000001</c:v>
                </c:pt>
                <c:pt idx="3355">
                  <c:v>41.117795000000001</c:v>
                </c:pt>
                <c:pt idx="3356">
                  <c:v>41.035400000000003</c:v>
                </c:pt>
                <c:pt idx="3357">
                  <c:v>40.953160999999994</c:v>
                </c:pt>
                <c:pt idx="3358">
                  <c:v>40.871075999999995</c:v>
                </c:pt>
                <c:pt idx="3359">
                  <c:v>40.789145000000012</c:v>
                </c:pt>
                <c:pt idx="3360">
                  <c:v>40.707368000000002</c:v>
                </c:pt>
                <c:pt idx="3361">
                  <c:v>40.625745000000137</c:v>
                </c:pt>
                <c:pt idx="3362">
                  <c:v>40.544273999999994</c:v>
                </c:pt>
                <c:pt idx="3363">
                  <c:v>40.462957000000003</c:v>
                </c:pt>
                <c:pt idx="3364">
                  <c:v>40.381791999999997</c:v>
                </c:pt>
                <c:pt idx="3365">
                  <c:v>40.300779999999996</c:v>
                </c:pt>
                <c:pt idx="3366">
                  <c:v>40.219919000000012</c:v>
                </c:pt>
                <c:pt idx="3367">
                  <c:v>40.139210000000013</c:v>
                </c:pt>
                <c:pt idx="3368">
                  <c:v>40.058653</c:v>
                </c:pt>
                <c:pt idx="3369">
                  <c:v>39.978246999999996</c:v>
                </c:pt>
                <c:pt idx="3370">
                  <c:v>39.897992000000002</c:v>
                </c:pt>
                <c:pt idx="3371">
                  <c:v>39.817886999999871</c:v>
                </c:pt>
                <c:pt idx="3372">
                  <c:v>39.737932000000121</c:v>
                </c:pt>
                <c:pt idx="3373">
                  <c:v>39.658128000000012</c:v>
                </c:pt>
                <c:pt idx="3374">
                  <c:v>39.578474</c:v>
                </c:pt>
                <c:pt idx="3375">
                  <c:v>39.498969000000002</c:v>
                </c:pt>
                <c:pt idx="3376">
                  <c:v>39.419613000000005</c:v>
                </c:pt>
                <c:pt idx="3377">
                  <c:v>39.340406999999999</c:v>
                </c:pt>
                <c:pt idx="3378">
                  <c:v>39.261350000000121</c:v>
                </c:pt>
                <c:pt idx="3379">
                  <c:v>39.182441000000004</c:v>
                </c:pt>
                <c:pt idx="3380">
                  <c:v>39.103680999999995</c:v>
                </c:pt>
                <c:pt idx="3381">
                  <c:v>39.025069000000002</c:v>
                </c:pt>
                <c:pt idx="3382">
                  <c:v>38.946605999999996</c:v>
                </c:pt>
                <c:pt idx="3383">
                  <c:v>38.868290000000002</c:v>
                </c:pt>
                <c:pt idx="3384">
                  <c:v>38.790123000000136</c:v>
                </c:pt>
                <c:pt idx="3385">
                  <c:v>38.712103000000013</c:v>
                </c:pt>
                <c:pt idx="3386">
                  <c:v>38.634231</c:v>
                </c:pt>
                <c:pt idx="3387">
                  <c:v>38.556506000000006</c:v>
                </c:pt>
                <c:pt idx="3388">
                  <c:v>38.478928000000003</c:v>
                </c:pt>
                <c:pt idx="3389">
                  <c:v>38.401497999999997</c:v>
                </c:pt>
                <c:pt idx="3390">
                  <c:v>38.324215000000002</c:v>
                </c:pt>
                <c:pt idx="3391">
                  <c:v>38.247079000000006</c:v>
                </c:pt>
                <c:pt idx="3392">
                  <c:v>38.170090000000002</c:v>
                </c:pt>
                <c:pt idx="3393">
                  <c:v>38.093248000000003</c:v>
                </c:pt>
                <c:pt idx="3394">
                  <c:v>38.016553000000002</c:v>
                </c:pt>
                <c:pt idx="3395">
                  <c:v>37.940004999999999</c:v>
                </c:pt>
                <c:pt idx="3396">
                  <c:v>37.863603000000005</c:v>
                </c:pt>
                <c:pt idx="3397">
                  <c:v>37.787348000000001</c:v>
                </c:pt>
                <c:pt idx="3398">
                  <c:v>37.711240000000004</c:v>
                </c:pt>
                <c:pt idx="3399">
                  <c:v>37.635278000000113</c:v>
                </c:pt>
                <c:pt idx="3400">
                  <c:v>37.559462999999994</c:v>
                </c:pt>
                <c:pt idx="3401">
                  <c:v>37.483793999999996</c:v>
                </c:pt>
                <c:pt idx="3402">
                  <c:v>37.408273000000001</c:v>
                </c:pt>
                <c:pt idx="3403">
                  <c:v>37.332896999999996</c:v>
                </c:pt>
                <c:pt idx="3404">
                  <c:v>37.257668999999993</c:v>
                </c:pt>
                <c:pt idx="3405">
                  <c:v>37.182586000000001</c:v>
                </c:pt>
                <c:pt idx="3406">
                  <c:v>37.107651000000004</c:v>
                </c:pt>
                <c:pt idx="3407">
                  <c:v>37.032862000000002</c:v>
                </c:pt>
                <c:pt idx="3408">
                  <c:v>36.958219</c:v>
                </c:pt>
                <c:pt idx="3409">
                  <c:v>36.883723999999994</c:v>
                </c:pt>
                <c:pt idx="3410">
                  <c:v>36.809375000000003</c:v>
                </c:pt>
                <c:pt idx="3411">
                  <c:v>36.735172000000205</c:v>
                </c:pt>
                <c:pt idx="3412">
                  <c:v>36.661116000000121</c:v>
                </c:pt>
                <c:pt idx="3413">
                  <c:v>36.587206999999999</c:v>
                </c:pt>
                <c:pt idx="3414">
                  <c:v>36.513444999999997</c:v>
                </c:pt>
                <c:pt idx="3415">
                  <c:v>36.439828999999996</c:v>
                </c:pt>
                <c:pt idx="3416">
                  <c:v>36.36636</c:v>
                </c:pt>
                <c:pt idx="3417">
                  <c:v>36.293037000000012</c:v>
                </c:pt>
                <c:pt idx="3418">
                  <c:v>36.219860999999995</c:v>
                </c:pt>
                <c:pt idx="3419">
                  <c:v>36.146832000000003</c:v>
                </c:pt>
                <c:pt idx="3420">
                  <c:v>36.073950000000011</c:v>
                </c:pt>
                <c:pt idx="3421">
                  <c:v>36.001214000000004</c:v>
                </c:pt>
                <c:pt idx="3422">
                  <c:v>35.928625000000011</c:v>
                </c:pt>
                <c:pt idx="3423">
                  <c:v>35.856181999999997</c:v>
                </c:pt>
                <c:pt idx="3424">
                  <c:v>35.783885999999995</c:v>
                </c:pt>
                <c:pt idx="3425">
                  <c:v>35.711737000000007</c:v>
                </c:pt>
                <c:pt idx="3426">
                  <c:v>35.639734000000011</c:v>
                </c:pt>
                <c:pt idx="3427">
                  <c:v>35.567876999999996</c:v>
                </c:pt>
                <c:pt idx="3428">
                  <c:v>35.496167</c:v>
                </c:pt>
                <c:pt idx="3429">
                  <c:v>35.424603000000005</c:v>
                </c:pt>
                <c:pt idx="3430">
                  <c:v>35.353184999999996</c:v>
                </c:pt>
                <c:pt idx="3431">
                  <c:v>35.281913000000003</c:v>
                </c:pt>
                <c:pt idx="3432">
                  <c:v>35.210786999999996</c:v>
                </c:pt>
                <c:pt idx="3433">
                  <c:v>35.139808000000002</c:v>
                </c:pt>
                <c:pt idx="3434">
                  <c:v>35.068974000000011</c:v>
                </c:pt>
                <c:pt idx="3435">
                  <c:v>34.998285000000003</c:v>
                </c:pt>
                <c:pt idx="3436">
                  <c:v>34.927743</c:v>
                </c:pt>
                <c:pt idx="3437">
                  <c:v>34.857344999999995</c:v>
                </c:pt>
                <c:pt idx="3438">
                  <c:v>34.787093000000006</c:v>
                </c:pt>
                <c:pt idx="3439">
                  <c:v>34.716986000000006</c:v>
                </c:pt>
                <c:pt idx="3440">
                  <c:v>34.647023999999995</c:v>
                </c:pt>
                <c:pt idx="3441">
                  <c:v>34.577206000000004</c:v>
                </c:pt>
                <c:pt idx="3442">
                  <c:v>34.507533000000002</c:v>
                </c:pt>
                <c:pt idx="3443">
                  <c:v>34.438004000000006</c:v>
                </c:pt>
                <c:pt idx="3444">
                  <c:v>34.36862</c:v>
                </c:pt>
                <c:pt idx="3445">
                  <c:v>34.299379000000137</c:v>
                </c:pt>
                <c:pt idx="3446">
                  <c:v>34.230282000000003</c:v>
                </c:pt>
                <c:pt idx="3447">
                  <c:v>34.161328000000012</c:v>
                </c:pt>
                <c:pt idx="3448">
                  <c:v>34.092517000000122</c:v>
                </c:pt>
                <c:pt idx="3449">
                  <c:v>34.023849000000006</c:v>
                </c:pt>
                <c:pt idx="3450">
                  <c:v>33.955324000000005</c:v>
                </c:pt>
                <c:pt idx="3451">
                  <c:v>33.886940999999993</c:v>
                </c:pt>
                <c:pt idx="3452">
                  <c:v>33.8187</c:v>
                </c:pt>
                <c:pt idx="3453">
                  <c:v>33.750600999999996</c:v>
                </c:pt>
                <c:pt idx="3454">
                  <c:v>33.682643999999996</c:v>
                </c:pt>
                <c:pt idx="3455">
                  <c:v>33.614826999999998</c:v>
                </c:pt>
                <c:pt idx="3456">
                  <c:v>33.547152000000011</c:v>
                </c:pt>
                <c:pt idx="3457">
                  <c:v>33.479617000000005</c:v>
                </c:pt>
                <c:pt idx="3458">
                  <c:v>33.412222</c:v>
                </c:pt>
                <c:pt idx="3459">
                  <c:v>33.344966999999997</c:v>
                </c:pt>
                <c:pt idx="3460">
                  <c:v>33.277851000000005</c:v>
                </c:pt>
                <c:pt idx="3461">
                  <c:v>33.210875000000001</c:v>
                </c:pt>
                <c:pt idx="3462">
                  <c:v>33.144038000000002</c:v>
                </c:pt>
                <c:pt idx="3463">
                  <c:v>33.077339000000002</c:v>
                </c:pt>
                <c:pt idx="3464">
                  <c:v>33.010779000000007</c:v>
                </c:pt>
                <c:pt idx="3465">
                  <c:v>32.944356000000006</c:v>
                </c:pt>
                <c:pt idx="3466">
                  <c:v>32.878070000000001</c:v>
                </c:pt>
                <c:pt idx="3467">
                  <c:v>32.811921999999996</c:v>
                </c:pt>
                <c:pt idx="3468">
                  <c:v>32.745911000000063</c:v>
                </c:pt>
                <c:pt idx="3469">
                  <c:v>32.680036000000001</c:v>
                </c:pt>
                <c:pt idx="3470">
                  <c:v>32.614296999999993</c:v>
                </c:pt>
                <c:pt idx="3471">
                  <c:v>32.548694000000005</c:v>
                </c:pt>
                <c:pt idx="3472">
                  <c:v>32.483225999999995</c:v>
                </c:pt>
                <c:pt idx="3473">
                  <c:v>32.417892999999999</c:v>
                </c:pt>
                <c:pt idx="3474">
                  <c:v>32.352693999999993</c:v>
                </c:pt>
                <c:pt idx="3475">
                  <c:v>32.28763</c:v>
                </c:pt>
                <c:pt idx="3476">
                  <c:v>32.222700000000167</c:v>
                </c:pt>
                <c:pt idx="3477">
                  <c:v>32.157903000000005</c:v>
                </c:pt>
                <c:pt idx="3478">
                  <c:v>32.093239000000011</c:v>
                </c:pt>
                <c:pt idx="3479">
                  <c:v>32.028709000000013</c:v>
                </c:pt>
                <c:pt idx="3480">
                  <c:v>31.964309999999916</c:v>
                </c:pt>
                <c:pt idx="3481">
                  <c:v>31.900043999999919</c:v>
                </c:pt>
                <c:pt idx="3482">
                  <c:v>31.835909999999988</c:v>
                </c:pt>
                <c:pt idx="3483">
                  <c:v>31.771906999999999</c:v>
                </c:pt>
                <c:pt idx="3484">
                  <c:v>31.70803399999992</c:v>
                </c:pt>
                <c:pt idx="3485">
                  <c:v>31.644293000000001</c:v>
                </c:pt>
                <c:pt idx="3486">
                  <c:v>31.580681999999989</c:v>
                </c:pt>
                <c:pt idx="3487">
                  <c:v>31.51720100000006</c:v>
                </c:pt>
                <c:pt idx="3488">
                  <c:v>31.453849999999989</c:v>
                </c:pt>
                <c:pt idx="3489">
                  <c:v>31.390628</c:v>
                </c:pt>
                <c:pt idx="3490">
                  <c:v>31.327535999999988</c:v>
                </c:pt>
                <c:pt idx="3491">
                  <c:v>31.264571999999987</c:v>
                </c:pt>
                <c:pt idx="3492">
                  <c:v>31.201735999999986</c:v>
                </c:pt>
                <c:pt idx="3493">
                  <c:v>31.139029000000001</c:v>
                </c:pt>
                <c:pt idx="3494">
                  <c:v>31.076448999999986</c:v>
                </c:pt>
                <c:pt idx="3495">
                  <c:v>31.013997000000035</c:v>
                </c:pt>
                <c:pt idx="3496">
                  <c:v>30.951671999999999</c:v>
                </c:pt>
                <c:pt idx="3497">
                  <c:v>30.889474</c:v>
                </c:pt>
                <c:pt idx="3498">
                  <c:v>30.827401999999999</c:v>
                </c:pt>
                <c:pt idx="3499">
                  <c:v>30.76545699999992</c:v>
                </c:pt>
                <c:pt idx="3500">
                  <c:v>30.703638000000002</c:v>
                </c:pt>
                <c:pt idx="3501">
                  <c:v>30.641943999999999</c:v>
                </c:pt>
                <c:pt idx="3502">
                  <c:v>30.580375999999987</c:v>
                </c:pt>
                <c:pt idx="3503">
                  <c:v>30.518934000000005</c:v>
                </c:pt>
                <c:pt idx="3504">
                  <c:v>30.457616000000002</c:v>
                </c:pt>
                <c:pt idx="3505">
                  <c:v>30.396422999999924</c:v>
                </c:pt>
                <c:pt idx="3506">
                  <c:v>30.335353999999999</c:v>
                </c:pt>
                <c:pt idx="3507">
                  <c:v>30.274408999999999</c:v>
                </c:pt>
                <c:pt idx="3508">
                  <c:v>30.213588000000001</c:v>
                </c:pt>
                <c:pt idx="3509">
                  <c:v>30.152891000000068</c:v>
                </c:pt>
                <c:pt idx="3510">
                  <c:v>30.09231699999992</c:v>
                </c:pt>
                <c:pt idx="3511">
                  <c:v>30.031866000000068</c:v>
                </c:pt>
                <c:pt idx="3512">
                  <c:v>29.971538999999989</c:v>
                </c:pt>
                <c:pt idx="3513">
                  <c:v>29.911332999999939</c:v>
                </c:pt>
                <c:pt idx="3514">
                  <c:v>29.851251000000083</c:v>
                </c:pt>
                <c:pt idx="3515">
                  <c:v>29.79129</c:v>
                </c:pt>
                <c:pt idx="3516">
                  <c:v>29.731451000000035</c:v>
                </c:pt>
                <c:pt idx="3517">
                  <c:v>29.671734000000001</c:v>
                </c:pt>
                <c:pt idx="3518">
                  <c:v>29.612138999999999</c:v>
                </c:pt>
                <c:pt idx="3519">
                  <c:v>29.552665000000001</c:v>
                </c:pt>
                <c:pt idx="3520">
                  <c:v>29.493311999999989</c:v>
                </c:pt>
                <c:pt idx="3521">
                  <c:v>29.434079000000001</c:v>
                </c:pt>
                <c:pt idx="3522">
                  <c:v>29.374968000000099</c:v>
                </c:pt>
                <c:pt idx="3523">
                  <c:v>29.315976000000031</c:v>
                </c:pt>
                <c:pt idx="3524">
                  <c:v>29.257104999999999</c:v>
                </c:pt>
                <c:pt idx="3525">
                  <c:v>29.198353999999988</c:v>
                </c:pt>
                <c:pt idx="3526">
                  <c:v>29.139723</c:v>
                </c:pt>
                <c:pt idx="3527">
                  <c:v>29.081211</c:v>
                </c:pt>
                <c:pt idx="3528">
                  <c:v>29.022818000000001</c:v>
                </c:pt>
                <c:pt idx="3529">
                  <c:v>28.964544999999916</c:v>
                </c:pt>
                <c:pt idx="3530">
                  <c:v>28.906390999999989</c:v>
                </c:pt>
                <c:pt idx="3531">
                  <c:v>28.848355000000005</c:v>
                </c:pt>
                <c:pt idx="3532">
                  <c:v>28.790438000000002</c:v>
                </c:pt>
                <c:pt idx="3533">
                  <c:v>28.732639999999897</c:v>
                </c:pt>
                <c:pt idx="3534">
                  <c:v>28.674959000000083</c:v>
                </c:pt>
                <c:pt idx="3535">
                  <c:v>28.617397000000068</c:v>
                </c:pt>
                <c:pt idx="3536">
                  <c:v>28.559952000000031</c:v>
                </c:pt>
                <c:pt idx="3537">
                  <c:v>28.50262499999992</c:v>
                </c:pt>
                <c:pt idx="3538">
                  <c:v>28.44541599999992</c:v>
                </c:pt>
                <c:pt idx="3539">
                  <c:v>28.388323999999912</c:v>
                </c:pt>
                <c:pt idx="3540">
                  <c:v>28.331347999999988</c:v>
                </c:pt>
                <c:pt idx="3541">
                  <c:v>28.27449</c:v>
                </c:pt>
                <c:pt idx="3542">
                  <c:v>28.217748</c:v>
                </c:pt>
                <c:pt idx="3543">
                  <c:v>28.161123</c:v>
                </c:pt>
                <c:pt idx="3544">
                  <c:v>28.104614000000005</c:v>
                </c:pt>
                <c:pt idx="3545">
                  <c:v>28.048221000000002</c:v>
                </c:pt>
                <c:pt idx="3546">
                  <c:v>27.991944</c:v>
                </c:pt>
                <c:pt idx="3547">
                  <c:v>27.935782999999908</c:v>
                </c:pt>
                <c:pt idx="3548">
                  <c:v>27.879738</c:v>
                </c:pt>
                <c:pt idx="3549">
                  <c:v>27.823808000000035</c:v>
                </c:pt>
                <c:pt idx="3550">
                  <c:v>27.767993000000001</c:v>
                </c:pt>
                <c:pt idx="3551">
                  <c:v>27.712292999999935</c:v>
                </c:pt>
                <c:pt idx="3552">
                  <c:v>27.656707999999988</c:v>
                </c:pt>
                <c:pt idx="3553">
                  <c:v>27.601237999999999</c:v>
                </c:pt>
                <c:pt idx="3554">
                  <c:v>27.545881999999999</c:v>
                </c:pt>
                <c:pt idx="3555">
                  <c:v>27.490639999999878</c:v>
                </c:pt>
                <c:pt idx="3556">
                  <c:v>27.435512999999901</c:v>
                </c:pt>
                <c:pt idx="3557">
                  <c:v>27.380498999999986</c:v>
                </c:pt>
                <c:pt idx="3558">
                  <c:v>27.32559999999992</c:v>
                </c:pt>
                <c:pt idx="3559">
                  <c:v>27.270813</c:v>
                </c:pt>
                <c:pt idx="3560">
                  <c:v>27.216141</c:v>
                </c:pt>
                <c:pt idx="3561">
                  <c:v>27.161581000000005</c:v>
                </c:pt>
                <c:pt idx="3562">
                  <c:v>27.107135000000035</c:v>
                </c:pt>
                <c:pt idx="3563">
                  <c:v>27.052800999999999</c:v>
                </c:pt>
                <c:pt idx="3564">
                  <c:v>26.998579999999908</c:v>
                </c:pt>
                <c:pt idx="3565">
                  <c:v>26.944471999999987</c:v>
                </c:pt>
                <c:pt idx="3566">
                  <c:v>26.890474999999999</c:v>
                </c:pt>
                <c:pt idx="3567">
                  <c:v>26.836590999999999</c:v>
                </c:pt>
                <c:pt idx="3568">
                  <c:v>26.782818999999989</c:v>
                </c:pt>
                <c:pt idx="3569">
                  <c:v>26.729158000000005</c:v>
                </c:pt>
                <c:pt idx="3570">
                  <c:v>26.675608999999987</c:v>
                </c:pt>
                <c:pt idx="3571">
                  <c:v>26.622171000000005</c:v>
                </c:pt>
                <c:pt idx="3572">
                  <c:v>26.568845</c:v>
                </c:pt>
                <c:pt idx="3573">
                  <c:v>26.515628999999986</c:v>
                </c:pt>
                <c:pt idx="3574">
                  <c:v>26.462523999999863</c:v>
                </c:pt>
                <c:pt idx="3575">
                  <c:v>26.409529999999897</c:v>
                </c:pt>
                <c:pt idx="3576">
                  <c:v>26.356645999999987</c:v>
                </c:pt>
                <c:pt idx="3577">
                  <c:v>26.303871999999998</c:v>
                </c:pt>
                <c:pt idx="3578">
                  <c:v>26.251207999999988</c:v>
                </c:pt>
                <c:pt idx="3579">
                  <c:v>26.198654000000001</c:v>
                </c:pt>
                <c:pt idx="3580">
                  <c:v>26.146208999999999</c:v>
                </c:pt>
                <c:pt idx="3581">
                  <c:v>26.093874000000035</c:v>
                </c:pt>
                <c:pt idx="3582">
                  <c:v>26.041647999999924</c:v>
                </c:pt>
                <c:pt idx="3583">
                  <c:v>25.989529999999863</c:v>
                </c:pt>
                <c:pt idx="3584">
                  <c:v>25.937521999999987</c:v>
                </c:pt>
                <c:pt idx="3585">
                  <c:v>25.88562199999992</c:v>
                </c:pt>
                <c:pt idx="3586">
                  <c:v>25.833829999999999</c:v>
                </c:pt>
                <c:pt idx="3587">
                  <c:v>25.782145999999912</c:v>
                </c:pt>
                <c:pt idx="3588">
                  <c:v>25.73057</c:v>
                </c:pt>
                <c:pt idx="3589">
                  <c:v>25.679102</c:v>
                </c:pt>
                <c:pt idx="3590">
                  <c:v>25.627741</c:v>
                </c:pt>
                <c:pt idx="3591">
                  <c:v>25.576487</c:v>
                </c:pt>
                <c:pt idx="3592">
                  <c:v>25.525339999999897</c:v>
                </c:pt>
                <c:pt idx="3593">
                  <c:v>25.474299999999989</c:v>
                </c:pt>
                <c:pt idx="3594">
                  <c:v>25.423365999999987</c:v>
                </c:pt>
                <c:pt idx="3595">
                  <c:v>25.372538999999989</c:v>
                </c:pt>
                <c:pt idx="3596">
                  <c:v>25.321818000000068</c:v>
                </c:pt>
                <c:pt idx="3597">
                  <c:v>25.271201999999999</c:v>
                </c:pt>
                <c:pt idx="3598">
                  <c:v>25.220691999999989</c:v>
                </c:pt>
                <c:pt idx="3599">
                  <c:v>25.170287999999999</c:v>
                </c:pt>
                <c:pt idx="3600">
                  <c:v>25.119988000000106</c:v>
                </c:pt>
                <c:pt idx="3601">
                  <c:v>25.069794000000002</c:v>
                </c:pt>
                <c:pt idx="3602">
                  <c:v>25.019704000000001</c:v>
                </c:pt>
                <c:pt idx="3603">
                  <c:v>24.969717999999901</c:v>
                </c:pt>
                <c:pt idx="3604">
                  <c:v>24.919837000000001</c:v>
                </c:pt>
                <c:pt idx="3605">
                  <c:v>24.870059000000001</c:v>
                </c:pt>
                <c:pt idx="3606">
                  <c:v>24.820385000000005</c:v>
                </c:pt>
                <c:pt idx="3607">
                  <c:v>24.770814999999999</c:v>
                </c:pt>
                <c:pt idx="3608">
                  <c:v>24.721347999999935</c:v>
                </c:pt>
                <c:pt idx="3609">
                  <c:v>24.671983999999998</c:v>
                </c:pt>
                <c:pt idx="3610">
                  <c:v>24.622721999999989</c:v>
                </c:pt>
                <c:pt idx="3611">
                  <c:v>24.573563</c:v>
                </c:pt>
                <c:pt idx="3612">
                  <c:v>24.524505999999999</c:v>
                </c:pt>
                <c:pt idx="3613">
                  <c:v>24.475550999999989</c:v>
                </c:pt>
                <c:pt idx="3614">
                  <c:v>24.42669799999992</c:v>
                </c:pt>
                <c:pt idx="3615">
                  <c:v>24.377946000000001</c:v>
                </c:pt>
                <c:pt idx="3616">
                  <c:v>24.329295999999999</c:v>
                </c:pt>
                <c:pt idx="3617">
                  <c:v>24.280745999999908</c:v>
                </c:pt>
                <c:pt idx="3618">
                  <c:v>24.232296999999939</c:v>
                </c:pt>
                <c:pt idx="3619">
                  <c:v>24.183948999999988</c:v>
                </c:pt>
                <c:pt idx="3620">
                  <c:v>24.135701000000001</c:v>
                </c:pt>
                <c:pt idx="3621">
                  <c:v>24.087553</c:v>
                </c:pt>
                <c:pt idx="3622">
                  <c:v>24.039504999999988</c:v>
                </c:pt>
                <c:pt idx="3623">
                  <c:v>23.991555999999999</c:v>
                </c:pt>
                <c:pt idx="3624">
                  <c:v>23.943705999999931</c:v>
                </c:pt>
                <c:pt idx="3625">
                  <c:v>23.895955000000068</c:v>
                </c:pt>
                <c:pt idx="3626">
                  <c:v>23.84830299999992</c:v>
                </c:pt>
                <c:pt idx="3627">
                  <c:v>23.800750000000001</c:v>
                </c:pt>
                <c:pt idx="3628">
                  <c:v>23.753295000000001</c:v>
                </c:pt>
                <c:pt idx="3629">
                  <c:v>23.705938</c:v>
                </c:pt>
                <c:pt idx="3630">
                  <c:v>23.658677999999988</c:v>
                </c:pt>
                <c:pt idx="3631">
                  <c:v>23.611516000000005</c:v>
                </c:pt>
                <c:pt idx="3632">
                  <c:v>23.564451999999999</c:v>
                </c:pt>
                <c:pt idx="3633">
                  <c:v>23.517484000000035</c:v>
                </c:pt>
                <c:pt idx="3634">
                  <c:v>23.470612999999897</c:v>
                </c:pt>
                <c:pt idx="3635">
                  <c:v>23.423838999999987</c:v>
                </c:pt>
                <c:pt idx="3636">
                  <c:v>23.377161000000072</c:v>
                </c:pt>
                <c:pt idx="3637">
                  <c:v>23.330580000000001</c:v>
                </c:pt>
                <c:pt idx="3638">
                  <c:v>23.284094</c:v>
                </c:pt>
                <c:pt idx="3639">
                  <c:v>23.237703</c:v>
                </c:pt>
                <c:pt idx="3640">
                  <c:v>23.191407999999999</c:v>
                </c:pt>
                <c:pt idx="3641">
                  <c:v>23.145208999999987</c:v>
                </c:pt>
                <c:pt idx="3642">
                  <c:v>23.099104000000001</c:v>
                </c:pt>
                <c:pt idx="3643">
                  <c:v>23.053093000000001</c:v>
                </c:pt>
                <c:pt idx="3644">
                  <c:v>23.007178000000035</c:v>
                </c:pt>
                <c:pt idx="3645">
                  <c:v>22.961355999999999</c:v>
                </c:pt>
                <c:pt idx="3646">
                  <c:v>22.915628999999939</c:v>
                </c:pt>
                <c:pt idx="3647">
                  <c:v>22.869994999999999</c:v>
                </c:pt>
                <c:pt idx="3648">
                  <c:v>22.824455000000068</c:v>
                </c:pt>
                <c:pt idx="3649">
                  <c:v>22.779008000000001</c:v>
                </c:pt>
                <c:pt idx="3650">
                  <c:v>22.733654000000001</c:v>
                </c:pt>
                <c:pt idx="3651">
                  <c:v>22.68839299999992</c:v>
                </c:pt>
                <c:pt idx="3652">
                  <c:v>22.643225000000001</c:v>
                </c:pt>
                <c:pt idx="3653">
                  <c:v>22.598148999999989</c:v>
                </c:pt>
                <c:pt idx="3654">
                  <c:v>22.553166000000001</c:v>
                </c:pt>
                <c:pt idx="3655">
                  <c:v>22.508274</c:v>
                </c:pt>
                <c:pt idx="3656">
                  <c:v>22.463474999999935</c:v>
                </c:pt>
                <c:pt idx="3657">
                  <c:v>22.418766999999935</c:v>
                </c:pt>
                <c:pt idx="3658">
                  <c:v>22.374150000000068</c:v>
                </c:pt>
                <c:pt idx="3659">
                  <c:v>22.329623999999935</c:v>
                </c:pt>
                <c:pt idx="3660">
                  <c:v>22.285189999999897</c:v>
                </c:pt>
                <c:pt idx="3661">
                  <c:v>22.240845999999987</c:v>
                </c:pt>
                <c:pt idx="3662">
                  <c:v>22.196593</c:v>
                </c:pt>
                <c:pt idx="3663">
                  <c:v>22.152429999999935</c:v>
                </c:pt>
                <c:pt idx="3664">
                  <c:v>22.108357999999999</c:v>
                </c:pt>
                <c:pt idx="3665">
                  <c:v>22.064374999999988</c:v>
                </c:pt>
                <c:pt idx="3666">
                  <c:v>22.020481999999987</c:v>
                </c:pt>
                <c:pt idx="3667">
                  <c:v>21.976678999999987</c:v>
                </c:pt>
                <c:pt idx="3668">
                  <c:v>21.932964999999999</c:v>
                </c:pt>
                <c:pt idx="3669">
                  <c:v>21.889339999999908</c:v>
                </c:pt>
                <c:pt idx="3670">
                  <c:v>21.845804999999999</c:v>
                </c:pt>
                <c:pt idx="3671">
                  <c:v>21.802358000000005</c:v>
                </c:pt>
                <c:pt idx="3672">
                  <c:v>21.759</c:v>
                </c:pt>
                <c:pt idx="3673">
                  <c:v>21.715729999999908</c:v>
                </c:pt>
                <c:pt idx="3674">
                  <c:v>21.672547999999935</c:v>
                </c:pt>
                <c:pt idx="3675">
                  <c:v>21.629455000000064</c:v>
                </c:pt>
                <c:pt idx="3676">
                  <c:v>21.586448999999924</c:v>
                </c:pt>
                <c:pt idx="3677">
                  <c:v>21.543531999999935</c:v>
                </c:pt>
                <c:pt idx="3678">
                  <c:v>21.500700999999989</c:v>
                </c:pt>
                <c:pt idx="3679">
                  <c:v>21.457958000000083</c:v>
                </c:pt>
                <c:pt idx="3680">
                  <c:v>21.415301999999986</c:v>
                </c:pt>
                <c:pt idx="3681">
                  <c:v>21.372732999999897</c:v>
                </c:pt>
                <c:pt idx="3682">
                  <c:v>21.330251000000068</c:v>
                </c:pt>
                <c:pt idx="3683">
                  <c:v>21.287856000000001</c:v>
                </c:pt>
                <c:pt idx="3684">
                  <c:v>21.245546999999863</c:v>
                </c:pt>
                <c:pt idx="3685">
                  <c:v>21.203323999999924</c:v>
                </c:pt>
                <c:pt idx="3686">
                  <c:v>21.161187999999999</c:v>
                </c:pt>
                <c:pt idx="3687">
                  <c:v>21.119136999999988</c:v>
                </c:pt>
                <c:pt idx="3688">
                  <c:v>21.077172000000001</c:v>
                </c:pt>
                <c:pt idx="3689">
                  <c:v>21.035292999999989</c:v>
                </c:pt>
                <c:pt idx="3690">
                  <c:v>20.993498999999989</c:v>
                </c:pt>
                <c:pt idx="3691">
                  <c:v>20.951791</c:v>
                </c:pt>
                <c:pt idx="3692">
                  <c:v>20.910167000000001</c:v>
                </c:pt>
                <c:pt idx="3693">
                  <c:v>20.868628999999924</c:v>
                </c:pt>
                <c:pt idx="3694">
                  <c:v>20.827175000000068</c:v>
                </c:pt>
                <c:pt idx="3695">
                  <c:v>20.785805999999987</c:v>
                </c:pt>
                <c:pt idx="3696">
                  <c:v>20.744520999999931</c:v>
                </c:pt>
                <c:pt idx="3697">
                  <c:v>20.703320999999935</c:v>
                </c:pt>
                <c:pt idx="3698">
                  <c:v>20.662203999999939</c:v>
                </c:pt>
                <c:pt idx="3699">
                  <c:v>20.621172000000001</c:v>
                </c:pt>
                <c:pt idx="3700">
                  <c:v>20.580222999999904</c:v>
                </c:pt>
                <c:pt idx="3701">
                  <c:v>20.53935800000006</c:v>
                </c:pt>
                <c:pt idx="3702">
                  <c:v>20.498576999999912</c:v>
                </c:pt>
                <c:pt idx="3703">
                  <c:v>20.457878999999998</c:v>
                </c:pt>
                <c:pt idx="3704">
                  <c:v>20.417263999999999</c:v>
                </c:pt>
                <c:pt idx="3705">
                  <c:v>20.376731999999986</c:v>
                </c:pt>
                <c:pt idx="3706">
                  <c:v>20.336283000000005</c:v>
                </c:pt>
                <c:pt idx="3707">
                  <c:v>20.295915999999988</c:v>
                </c:pt>
                <c:pt idx="3708">
                  <c:v>20.255631999999924</c:v>
                </c:pt>
                <c:pt idx="3709">
                  <c:v>20.215430999999931</c:v>
                </c:pt>
                <c:pt idx="3710">
                  <c:v>20.175312000000002</c:v>
                </c:pt>
                <c:pt idx="3711">
                  <c:v>20.135273999999999</c:v>
                </c:pt>
                <c:pt idx="3712">
                  <c:v>20.095318999999989</c:v>
                </c:pt>
                <c:pt idx="3713">
                  <c:v>20.055445999999989</c:v>
                </c:pt>
                <c:pt idx="3714">
                  <c:v>20.015654000000001</c:v>
                </c:pt>
                <c:pt idx="3715">
                  <c:v>19.975942999999912</c:v>
                </c:pt>
                <c:pt idx="3716">
                  <c:v>19.936313999999989</c:v>
                </c:pt>
                <c:pt idx="3717">
                  <c:v>19.896766</c:v>
                </c:pt>
                <c:pt idx="3718">
                  <c:v>19.857298000000064</c:v>
                </c:pt>
                <c:pt idx="3719">
                  <c:v>19.817912000000035</c:v>
                </c:pt>
                <c:pt idx="3720">
                  <c:v>19.778605999999989</c:v>
                </c:pt>
                <c:pt idx="3721">
                  <c:v>19.739381000000005</c:v>
                </c:pt>
                <c:pt idx="3722">
                  <c:v>19.700235999999986</c:v>
                </c:pt>
                <c:pt idx="3723">
                  <c:v>19.661172000000001</c:v>
                </c:pt>
                <c:pt idx="3724">
                  <c:v>19.622187</c:v>
                </c:pt>
                <c:pt idx="3725">
                  <c:v>19.583281999999986</c:v>
                </c:pt>
                <c:pt idx="3726">
                  <c:v>19.544457999999999</c:v>
                </c:pt>
                <c:pt idx="3727">
                  <c:v>19.505711999999935</c:v>
                </c:pt>
                <c:pt idx="3728">
                  <c:v>19.467045999999989</c:v>
                </c:pt>
                <c:pt idx="3729">
                  <c:v>19.428458999999989</c:v>
                </c:pt>
                <c:pt idx="3730">
                  <c:v>19.389952000000001</c:v>
                </c:pt>
                <c:pt idx="3731">
                  <c:v>19.351523</c:v>
                </c:pt>
                <c:pt idx="3732">
                  <c:v>19.313172999999999</c:v>
                </c:pt>
                <c:pt idx="3733">
                  <c:v>19.274902000000001</c:v>
                </c:pt>
                <c:pt idx="3734">
                  <c:v>19.236708999999987</c:v>
                </c:pt>
                <c:pt idx="3735">
                  <c:v>19.198595000000001</c:v>
                </c:pt>
                <c:pt idx="3736">
                  <c:v>19.160558999999999</c:v>
                </c:pt>
                <c:pt idx="3737">
                  <c:v>19.122601</c:v>
                </c:pt>
                <c:pt idx="3738">
                  <c:v>19.084719999999912</c:v>
                </c:pt>
                <c:pt idx="3739">
                  <c:v>19.046918000000005</c:v>
                </c:pt>
                <c:pt idx="3740">
                  <c:v>19.009191999999999</c:v>
                </c:pt>
                <c:pt idx="3741">
                  <c:v>18.971544999999935</c:v>
                </c:pt>
                <c:pt idx="3742">
                  <c:v>18.933973999999999</c:v>
                </c:pt>
                <c:pt idx="3743">
                  <c:v>18.89648</c:v>
                </c:pt>
                <c:pt idx="3744">
                  <c:v>18.85906400000006</c:v>
                </c:pt>
                <c:pt idx="3745">
                  <c:v>18.821724</c:v>
                </c:pt>
                <c:pt idx="3746">
                  <c:v>18.784459999999989</c:v>
                </c:pt>
                <c:pt idx="3747">
                  <c:v>18.747274000000001</c:v>
                </c:pt>
                <c:pt idx="3748">
                  <c:v>18.710163000000001</c:v>
                </c:pt>
                <c:pt idx="3749">
                  <c:v>18.673127999999988</c:v>
                </c:pt>
                <c:pt idx="3750">
                  <c:v>18.636169000000031</c:v>
                </c:pt>
                <c:pt idx="3751">
                  <c:v>18.599287</c:v>
                </c:pt>
                <c:pt idx="3752">
                  <c:v>18.562478999999989</c:v>
                </c:pt>
                <c:pt idx="3753">
                  <c:v>18.525746999999878</c:v>
                </c:pt>
                <c:pt idx="3754">
                  <c:v>18.48909099999992</c:v>
                </c:pt>
                <c:pt idx="3755">
                  <c:v>18.452508999999989</c:v>
                </c:pt>
                <c:pt idx="3756">
                  <c:v>18.416001999999999</c:v>
                </c:pt>
                <c:pt idx="3757">
                  <c:v>18.379570999999999</c:v>
                </c:pt>
                <c:pt idx="3758">
                  <c:v>18.343212999999924</c:v>
                </c:pt>
                <c:pt idx="3759">
                  <c:v>18.306930999999999</c:v>
                </c:pt>
                <c:pt idx="3760">
                  <c:v>18.270721999999989</c:v>
                </c:pt>
                <c:pt idx="3761">
                  <c:v>18.234587999999999</c:v>
                </c:pt>
                <c:pt idx="3762">
                  <c:v>18.198526999999924</c:v>
                </c:pt>
                <c:pt idx="3763">
                  <c:v>18.162540999999912</c:v>
                </c:pt>
                <c:pt idx="3764">
                  <c:v>18.126628</c:v>
                </c:pt>
                <c:pt idx="3765">
                  <c:v>18.090788</c:v>
                </c:pt>
                <c:pt idx="3766">
                  <c:v>18.055021999999987</c:v>
                </c:pt>
                <c:pt idx="3767">
                  <c:v>18.019328999999999</c:v>
                </c:pt>
                <c:pt idx="3768">
                  <c:v>17.983708999999916</c:v>
                </c:pt>
                <c:pt idx="3769">
                  <c:v>17.948160999999935</c:v>
                </c:pt>
                <c:pt idx="3770">
                  <c:v>17.91268699999992</c:v>
                </c:pt>
                <c:pt idx="3771">
                  <c:v>17.877285000000068</c:v>
                </c:pt>
                <c:pt idx="3772">
                  <c:v>17.841955000000095</c:v>
                </c:pt>
                <c:pt idx="3773">
                  <c:v>17.806697</c:v>
                </c:pt>
                <c:pt idx="3774">
                  <c:v>17.771511</c:v>
                </c:pt>
                <c:pt idx="3775">
                  <c:v>17.736398000000001</c:v>
                </c:pt>
                <c:pt idx="3776">
                  <c:v>17.701355000000031</c:v>
                </c:pt>
                <c:pt idx="3777">
                  <c:v>17.666384999999988</c:v>
                </c:pt>
                <c:pt idx="3778">
                  <c:v>17.631485000000083</c:v>
                </c:pt>
                <c:pt idx="3779">
                  <c:v>17.596657</c:v>
                </c:pt>
                <c:pt idx="3780">
                  <c:v>17.561900000000001</c:v>
                </c:pt>
                <c:pt idx="3781">
                  <c:v>17.527214000000001</c:v>
                </c:pt>
                <c:pt idx="3782">
                  <c:v>17.492597999999912</c:v>
                </c:pt>
                <c:pt idx="3783">
                  <c:v>17.458054000000001</c:v>
                </c:pt>
                <c:pt idx="3784">
                  <c:v>17.423578999999989</c:v>
                </c:pt>
                <c:pt idx="3785">
                  <c:v>17.389175000000005</c:v>
                </c:pt>
                <c:pt idx="3786">
                  <c:v>17.354839999999999</c:v>
                </c:pt>
                <c:pt idx="3787">
                  <c:v>17.320575999999999</c:v>
                </c:pt>
                <c:pt idx="3788">
                  <c:v>17.286381999999989</c:v>
                </c:pt>
                <c:pt idx="3789">
                  <c:v>17.252257</c:v>
                </c:pt>
                <c:pt idx="3790">
                  <c:v>17.218201000000001</c:v>
                </c:pt>
                <c:pt idx="3791">
                  <c:v>17.184214999999988</c:v>
                </c:pt>
                <c:pt idx="3792">
                  <c:v>17.150297999999999</c:v>
                </c:pt>
                <c:pt idx="3793">
                  <c:v>17.116450000000068</c:v>
                </c:pt>
                <c:pt idx="3794">
                  <c:v>17.08267099999992</c:v>
                </c:pt>
                <c:pt idx="3795">
                  <c:v>17.048960000000001</c:v>
                </c:pt>
                <c:pt idx="3796">
                  <c:v>17.015319000000002</c:v>
                </c:pt>
                <c:pt idx="3797">
                  <c:v>16.981744999999897</c:v>
                </c:pt>
                <c:pt idx="3798">
                  <c:v>16.948239999999863</c:v>
                </c:pt>
                <c:pt idx="3799">
                  <c:v>16.914802999999999</c:v>
                </c:pt>
                <c:pt idx="3800">
                  <c:v>16.88143299999992</c:v>
                </c:pt>
                <c:pt idx="3801">
                  <c:v>16.848131999999989</c:v>
                </c:pt>
                <c:pt idx="3802">
                  <c:v>16.814898000000106</c:v>
                </c:pt>
                <c:pt idx="3803">
                  <c:v>16.78173199999992</c:v>
                </c:pt>
                <c:pt idx="3804">
                  <c:v>16.74863299999987</c:v>
                </c:pt>
                <c:pt idx="3805">
                  <c:v>16.715600999999989</c:v>
                </c:pt>
                <c:pt idx="3806">
                  <c:v>16.682635999999924</c:v>
                </c:pt>
                <c:pt idx="3807">
                  <c:v>16.649738999999986</c:v>
                </c:pt>
                <c:pt idx="3808">
                  <c:v>16.616908000000095</c:v>
                </c:pt>
                <c:pt idx="3809">
                  <c:v>16.584142999999912</c:v>
                </c:pt>
                <c:pt idx="3810">
                  <c:v>16.551445999999999</c:v>
                </c:pt>
                <c:pt idx="3811">
                  <c:v>16.518813999999999</c:v>
                </c:pt>
                <c:pt idx="3812">
                  <c:v>16.486248999999912</c:v>
                </c:pt>
                <c:pt idx="3813">
                  <c:v>16.453749999999882</c:v>
                </c:pt>
                <c:pt idx="3814">
                  <c:v>16.42131699999992</c:v>
                </c:pt>
                <c:pt idx="3815">
                  <c:v>16.388948999999986</c:v>
                </c:pt>
                <c:pt idx="3816">
                  <c:v>16.356646999999931</c:v>
                </c:pt>
                <c:pt idx="3817">
                  <c:v>16.324411000000001</c:v>
                </c:pt>
                <c:pt idx="3818">
                  <c:v>16.292239999999889</c:v>
                </c:pt>
                <c:pt idx="3819">
                  <c:v>16.260133999999908</c:v>
                </c:pt>
                <c:pt idx="3820">
                  <c:v>16.228093999999924</c:v>
                </c:pt>
                <c:pt idx="3821">
                  <c:v>16.196117999999988</c:v>
                </c:pt>
                <c:pt idx="3822">
                  <c:v>16.164207000000001</c:v>
                </c:pt>
                <c:pt idx="3823">
                  <c:v>16.132361000000031</c:v>
                </c:pt>
                <c:pt idx="3824">
                  <c:v>16.100579</c:v>
                </c:pt>
                <c:pt idx="3825">
                  <c:v>16.068861999999999</c:v>
                </c:pt>
                <c:pt idx="3826">
                  <c:v>16.037209000000001</c:v>
                </c:pt>
                <c:pt idx="3827">
                  <c:v>16.00562099999992</c:v>
                </c:pt>
                <c:pt idx="3828">
                  <c:v>15.974096000000022</c:v>
                </c:pt>
                <c:pt idx="3829">
                  <c:v>15.942635000000006</c:v>
                </c:pt>
                <c:pt idx="3830">
                  <c:v>15.911238000000001</c:v>
                </c:pt>
                <c:pt idx="3831">
                  <c:v>15.879904000000026</c:v>
                </c:pt>
                <c:pt idx="3832">
                  <c:v>15.848634000000002</c:v>
                </c:pt>
                <c:pt idx="3833">
                  <c:v>15.817428</c:v>
                </c:pt>
                <c:pt idx="3834">
                  <c:v>15.786284</c:v>
                </c:pt>
                <c:pt idx="3835">
                  <c:v>15.755204000000004</c:v>
                </c:pt>
                <c:pt idx="3836">
                  <c:v>15.724186</c:v>
                </c:pt>
                <c:pt idx="3837">
                  <c:v>15.693231000000001</c:v>
                </c:pt>
                <c:pt idx="3838">
                  <c:v>15.662339000000006</c:v>
                </c:pt>
                <c:pt idx="3839">
                  <c:v>15.631509999999999</c:v>
                </c:pt>
                <c:pt idx="3840">
                  <c:v>15.600742</c:v>
                </c:pt>
                <c:pt idx="3841">
                  <c:v>15.570038</c:v>
                </c:pt>
                <c:pt idx="3842">
                  <c:v>15.539395000000001</c:v>
                </c:pt>
                <c:pt idx="3843">
                  <c:v>15.508813999999999</c:v>
                </c:pt>
                <c:pt idx="3844">
                  <c:v>15.478295000000001</c:v>
                </c:pt>
                <c:pt idx="3845">
                  <c:v>15.447838000000001</c:v>
                </c:pt>
                <c:pt idx="3846">
                  <c:v>15.417443</c:v>
                </c:pt>
                <c:pt idx="3847">
                  <c:v>15.387109000000002</c:v>
                </c:pt>
                <c:pt idx="3848">
                  <c:v>15.356836000000056</c:v>
                </c:pt>
                <c:pt idx="3849">
                  <c:v>15.326624000000002</c:v>
                </c:pt>
                <c:pt idx="3850">
                  <c:v>15.296474</c:v>
                </c:pt>
                <c:pt idx="3851">
                  <c:v>15.266384</c:v>
                </c:pt>
                <c:pt idx="3852">
                  <c:v>15.236356000000001</c:v>
                </c:pt>
                <c:pt idx="3853">
                  <c:v>15.206387999999999</c:v>
                </c:pt>
                <c:pt idx="3854">
                  <c:v>15.176480000000026</c:v>
                </c:pt>
                <c:pt idx="3855">
                  <c:v>15.146633</c:v>
                </c:pt>
                <c:pt idx="3856">
                  <c:v>15.116847</c:v>
                </c:pt>
                <c:pt idx="3857">
                  <c:v>15.087120000000001</c:v>
                </c:pt>
                <c:pt idx="3858">
                  <c:v>15.057453000000002</c:v>
                </c:pt>
                <c:pt idx="3859">
                  <c:v>15.027847</c:v>
                </c:pt>
                <c:pt idx="3860">
                  <c:v>14.998299999999999</c:v>
                </c:pt>
                <c:pt idx="3861">
                  <c:v>14.968812</c:v>
                </c:pt>
                <c:pt idx="3862">
                  <c:v>14.939384</c:v>
                </c:pt>
                <c:pt idx="3863">
                  <c:v>14.910016000000002</c:v>
                </c:pt>
                <c:pt idx="3864">
                  <c:v>14.880707000000006</c:v>
                </c:pt>
                <c:pt idx="3865">
                  <c:v>14.851456000000045</c:v>
                </c:pt>
                <c:pt idx="3866">
                  <c:v>14.822265</c:v>
                </c:pt>
                <c:pt idx="3867">
                  <c:v>14.793133000000001</c:v>
                </c:pt>
                <c:pt idx="3868">
                  <c:v>14.764059</c:v>
                </c:pt>
                <c:pt idx="3869">
                  <c:v>14.735044</c:v>
                </c:pt>
                <c:pt idx="3870">
                  <c:v>14.706087</c:v>
                </c:pt>
                <c:pt idx="3871">
                  <c:v>14.677189</c:v>
                </c:pt>
                <c:pt idx="3872">
                  <c:v>14.648348999999998</c:v>
                </c:pt>
                <c:pt idx="3873">
                  <c:v>14.619567</c:v>
                </c:pt>
                <c:pt idx="3874">
                  <c:v>14.590842</c:v>
                </c:pt>
                <c:pt idx="3875">
                  <c:v>14.562176000000004</c:v>
                </c:pt>
                <c:pt idx="3876">
                  <c:v>14.533567</c:v>
                </c:pt>
                <c:pt idx="3877">
                  <c:v>14.505016000000024</c:v>
                </c:pt>
                <c:pt idx="3878">
                  <c:v>14.476522000000006</c:v>
                </c:pt>
                <c:pt idx="3879">
                  <c:v>14.448086</c:v>
                </c:pt>
                <c:pt idx="3880">
                  <c:v>14.419706000000026</c:v>
                </c:pt>
                <c:pt idx="3881">
                  <c:v>14.391384</c:v>
                </c:pt>
                <c:pt idx="3882">
                  <c:v>14.363118</c:v>
                </c:pt>
                <c:pt idx="3883">
                  <c:v>14.334910000000001</c:v>
                </c:pt>
                <c:pt idx="3884">
                  <c:v>14.306758</c:v>
                </c:pt>
                <c:pt idx="3885">
                  <c:v>14.278662000000001</c:v>
                </c:pt>
                <c:pt idx="3886">
                  <c:v>14.250623000000001</c:v>
                </c:pt>
                <c:pt idx="3887">
                  <c:v>14.22264</c:v>
                </c:pt>
                <c:pt idx="3888">
                  <c:v>14.194712999999998</c:v>
                </c:pt>
                <c:pt idx="3889">
                  <c:v>14.166842000000004</c:v>
                </c:pt>
                <c:pt idx="3890">
                  <c:v>14.139027999999998</c:v>
                </c:pt>
                <c:pt idx="3891">
                  <c:v>14.111268999999998</c:v>
                </c:pt>
                <c:pt idx="3892">
                  <c:v>14.083565</c:v>
                </c:pt>
                <c:pt idx="3893">
                  <c:v>14.055917000000004</c:v>
                </c:pt>
                <c:pt idx="3894">
                  <c:v>14.028324999999999</c:v>
                </c:pt>
                <c:pt idx="3895">
                  <c:v>14.000788</c:v>
                </c:pt>
                <c:pt idx="3896">
                  <c:v>13.973306000000004</c:v>
                </c:pt>
                <c:pt idx="3897">
                  <c:v>13.945879</c:v>
                </c:pt>
                <c:pt idx="3898">
                  <c:v>13.918507</c:v>
                </c:pt>
                <c:pt idx="3899">
                  <c:v>13.89119</c:v>
                </c:pt>
                <c:pt idx="3900">
                  <c:v>13.863927</c:v>
                </c:pt>
                <c:pt idx="3901">
                  <c:v>13.836719</c:v>
                </c:pt>
                <c:pt idx="3902">
                  <c:v>13.809566000000034</c:v>
                </c:pt>
                <c:pt idx="3903">
                  <c:v>13.782467</c:v>
                </c:pt>
                <c:pt idx="3904">
                  <c:v>13.755422000000006</c:v>
                </c:pt>
                <c:pt idx="3905">
                  <c:v>13.728430999999999</c:v>
                </c:pt>
                <c:pt idx="3906">
                  <c:v>13.701495</c:v>
                </c:pt>
                <c:pt idx="3907">
                  <c:v>13.674612</c:v>
                </c:pt>
                <c:pt idx="3908">
                  <c:v>13.647782999999999</c:v>
                </c:pt>
                <c:pt idx="3909">
                  <c:v>13.621007999999998</c:v>
                </c:pt>
                <c:pt idx="3910">
                  <c:v>13.594286</c:v>
                </c:pt>
                <c:pt idx="3911">
                  <c:v>13.567618</c:v>
                </c:pt>
                <c:pt idx="3912">
                  <c:v>13.541002999999998</c:v>
                </c:pt>
                <c:pt idx="3913">
                  <c:v>13.514442000000004</c:v>
                </c:pt>
                <c:pt idx="3914">
                  <c:v>13.487933</c:v>
                </c:pt>
                <c:pt idx="3915">
                  <c:v>13.461478</c:v>
                </c:pt>
                <c:pt idx="3916">
                  <c:v>13.435076</c:v>
                </c:pt>
                <c:pt idx="3917">
                  <c:v>13.408726</c:v>
                </c:pt>
                <c:pt idx="3918">
                  <c:v>13.382429000000034</c:v>
                </c:pt>
                <c:pt idx="3919">
                  <c:v>13.356185000000034</c:v>
                </c:pt>
                <c:pt idx="3920">
                  <c:v>13.329993</c:v>
                </c:pt>
                <c:pt idx="3921">
                  <c:v>13.303854000000022</c:v>
                </c:pt>
                <c:pt idx="3922">
                  <c:v>13.277767000000001</c:v>
                </c:pt>
                <c:pt idx="3923">
                  <c:v>13.251732000000002</c:v>
                </c:pt>
                <c:pt idx="3924">
                  <c:v>13.22575</c:v>
                </c:pt>
                <c:pt idx="3925">
                  <c:v>13.199819</c:v>
                </c:pt>
                <c:pt idx="3926">
                  <c:v>13.173941000000001</c:v>
                </c:pt>
                <c:pt idx="3927">
                  <c:v>13.148113999999998</c:v>
                </c:pt>
                <c:pt idx="3928">
                  <c:v>13.122339</c:v>
                </c:pt>
                <c:pt idx="3929">
                  <c:v>13.096615</c:v>
                </c:pt>
                <c:pt idx="3930">
                  <c:v>13.070943</c:v>
                </c:pt>
                <c:pt idx="3931">
                  <c:v>13.045322999999998</c:v>
                </c:pt>
                <c:pt idx="3932">
                  <c:v>13.019753</c:v>
                </c:pt>
                <c:pt idx="3933">
                  <c:v>12.994235</c:v>
                </c:pt>
                <c:pt idx="3934">
                  <c:v>12.968769</c:v>
                </c:pt>
                <c:pt idx="3935">
                  <c:v>12.943352999999998</c:v>
                </c:pt>
                <c:pt idx="3936">
                  <c:v>12.917988000000001</c:v>
                </c:pt>
                <c:pt idx="3937">
                  <c:v>12.892674000000024</c:v>
                </c:pt>
                <c:pt idx="3938">
                  <c:v>12.867411000000002</c:v>
                </c:pt>
                <c:pt idx="3939">
                  <c:v>12.842198</c:v>
                </c:pt>
                <c:pt idx="3940">
                  <c:v>12.817036000000034</c:v>
                </c:pt>
                <c:pt idx="3941">
                  <c:v>12.791924999999999</c:v>
                </c:pt>
                <c:pt idx="3942">
                  <c:v>12.766863000000001</c:v>
                </c:pt>
                <c:pt idx="3943">
                  <c:v>12.741852999999999</c:v>
                </c:pt>
                <c:pt idx="3944">
                  <c:v>12.716892</c:v>
                </c:pt>
                <c:pt idx="3945">
                  <c:v>12.691980999999998</c:v>
                </c:pt>
                <c:pt idx="3946">
                  <c:v>12.667120999999998</c:v>
                </c:pt>
                <c:pt idx="3947">
                  <c:v>12.642309999999998</c:v>
                </c:pt>
                <c:pt idx="3948">
                  <c:v>12.617549</c:v>
                </c:pt>
                <c:pt idx="3949">
                  <c:v>12.592838</c:v>
                </c:pt>
                <c:pt idx="3950">
                  <c:v>12.568176999999999</c:v>
                </c:pt>
                <c:pt idx="3951">
                  <c:v>12.543565000000001</c:v>
                </c:pt>
                <c:pt idx="3952">
                  <c:v>12.519002</c:v>
                </c:pt>
                <c:pt idx="3953">
                  <c:v>12.494489000000026</c:v>
                </c:pt>
                <c:pt idx="3954">
                  <c:v>12.470025</c:v>
                </c:pt>
                <c:pt idx="3955">
                  <c:v>12.44561</c:v>
                </c:pt>
                <c:pt idx="3956">
                  <c:v>12.421245000000001</c:v>
                </c:pt>
                <c:pt idx="3957">
                  <c:v>12.396928000000001</c:v>
                </c:pt>
                <c:pt idx="3958">
                  <c:v>12.372660000000026</c:v>
                </c:pt>
                <c:pt idx="3959">
                  <c:v>12.348441000000001</c:v>
                </c:pt>
                <c:pt idx="3960">
                  <c:v>12.324270999999998</c:v>
                </c:pt>
                <c:pt idx="3961">
                  <c:v>12.300149000000006</c:v>
                </c:pt>
                <c:pt idx="3962">
                  <c:v>12.276076</c:v>
                </c:pt>
                <c:pt idx="3963">
                  <c:v>12.252051</c:v>
                </c:pt>
                <c:pt idx="3964">
                  <c:v>12.228074999999997</c:v>
                </c:pt>
                <c:pt idx="3965">
                  <c:v>12.204147000000001</c:v>
                </c:pt>
                <c:pt idx="3966">
                  <c:v>12.180267000000001</c:v>
                </c:pt>
                <c:pt idx="3967">
                  <c:v>12.156435000000034</c:v>
                </c:pt>
                <c:pt idx="3968">
                  <c:v>12.132651000000001</c:v>
                </c:pt>
                <c:pt idx="3969">
                  <c:v>12.108914999999998</c:v>
                </c:pt>
                <c:pt idx="3970">
                  <c:v>12.085226</c:v>
                </c:pt>
                <c:pt idx="3971">
                  <c:v>12.061585000000004</c:v>
                </c:pt>
                <c:pt idx="3972">
                  <c:v>12.037991999999999</c:v>
                </c:pt>
                <c:pt idx="3973">
                  <c:v>12.014447000000002</c:v>
                </c:pt>
                <c:pt idx="3974">
                  <c:v>11.990948000000001</c:v>
                </c:pt>
                <c:pt idx="3975">
                  <c:v>11.967497000000026</c:v>
                </c:pt>
                <c:pt idx="3976">
                  <c:v>11.944094</c:v>
                </c:pt>
                <c:pt idx="3977">
                  <c:v>11.920737000000004</c:v>
                </c:pt>
                <c:pt idx="3978">
                  <c:v>11.897427</c:v>
                </c:pt>
                <c:pt idx="3979">
                  <c:v>11.874164</c:v>
                </c:pt>
                <c:pt idx="3980">
                  <c:v>11.850948000000002</c:v>
                </c:pt>
                <c:pt idx="3981">
                  <c:v>11.827779</c:v>
                </c:pt>
                <c:pt idx="3982">
                  <c:v>11.804657000000002</c:v>
                </c:pt>
                <c:pt idx="3983">
                  <c:v>11.781581000000001</c:v>
                </c:pt>
                <c:pt idx="3984">
                  <c:v>11.758551000000001</c:v>
                </c:pt>
                <c:pt idx="3985">
                  <c:v>11.735568000000001</c:v>
                </c:pt>
                <c:pt idx="3986">
                  <c:v>11.712631</c:v>
                </c:pt>
                <c:pt idx="3987">
                  <c:v>11.68974</c:v>
                </c:pt>
                <c:pt idx="3988">
                  <c:v>11.666895</c:v>
                </c:pt>
                <c:pt idx="3989">
                  <c:v>11.644096999999999</c:v>
                </c:pt>
                <c:pt idx="3990">
                  <c:v>11.621344000000001</c:v>
                </c:pt>
                <c:pt idx="3991">
                  <c:v>11.598637</c:v>
                </c:pt>
                <c:pt idx="3992">
                  <c:v>11.575975</c:v>
                </c:pt>
                <c:pt idx="3993">
                  <c:v>11.553359</c:v>
                </c:pt>
                <c:pt idx="3994">
                  <c:v>11.530789</c:v>
                </c:pt>
                <c:pt idx="3995">
                  <c:v>11.508263999999999</c:v>
                </c:pt>
                <c:pt idx="3996">
                  <c:v>11.485785000000034</c:v>
                </c:pt>
                <c:pt idx="3997">
                  <c:v>11.46335</c:v>
                </c:pt>
                <c:pt idx="3998">
                  <c:v>11.440960999999998</c:v>
                </c:pt>
                <c:pt idx="3999">
                  <c:v>11.418617000000001</c:v>
                </c:pt>
                <c:pt idx="4000">
                  <c:v>11.396318000000001</c:v>
                </c:pt>
                <c:pt idx="4001">
                  <c:v>11.374063</c:v>
                </c:pt>
                <c:pt idx="4002">
                  <c:v>11.351854000000024</c:v>
                </c:pt>
                <c:pt idx="4003">
                  <c:v>11.329689000000034</c:v>
                </c:pt>
                <c:pt idx="4004">
                  <c:v>11.307568</c:v>
                </c:pt>
                <c:pt idx="4005">
                  <c:v>11.285492000000026</c:v>
                </c:pt>
                <c:pt idx="4006">
                  <c:v>11.263461</c:v>
                </c:pt>
                <c:pt idx="4007">
                  <c:v>11.241473999999998</c:v>
                </c:pt>
                <c:pt idx="4008">
                  <c:v>11.219531</c:v>
                </c:pt>
                <c:pt idx="4009">
                  <c:v>11.197632</c:v>
                </c:pt>
                <c:pt idx="4010">
                  <c:v>11.175777</c:v>
                </c:pt>
                <c:pt idx="4011">
                  <c:v>11.153966</c:v>
                </c:pt>
                <c:pt idx="4012">
                  <c:v>11.132199</c:v>
                </c:pt>
                <c:pt idx="4013">
                  <c:v>11.110475000000001</c:v>
                </c:pt>
                <c:pt idx="4014">
                  <c:v>11.088796</c:v>
                </c:pt>
                <c:pt idx="4015">
                  <c:v>11.067160000000001</c:v>
                </c:pt>
                <c:pt idx="4016">
                  <c:v>11.045567</c:v>
                </c:pt>
                <c:pt idx="4017">
                  <c:v>11.024017999999998</c:v>
                </c:pt>
                <c:pt idx="4018">
                  <c:v>11.002512000000022</c:v>
                </c:pt>
                <c:pt idx="4019">
                  <c:v>10.981049000000002</c:v>
                </c:pt>
                <c:pt idx="4020">
                  <c:v>10.959629000000024</c:v>
                </c:pt>
                <c:pt idx="4021">
                  <c:v>10.938251999999999</c:v>
                </c:pt>
                <c:pt idx="4022">
                  <c:v>10.916919</c:v>
                </c:pt>
                <c:pt idx="4023">
                  <c:v>10.895628</c:v>
                </c:pt>
                <c:pt idx="4024">
                  <c:v>10.87438</c:v>
                </c:pt>
                <c:pt idx="4025">
                  <c:v>10.853174000000006</c:v>
                </c:pt>
                <c:pt idx="4026">
                  <c:v>10.832011</c:v>
                </c:pt>
                <c:pt idx="4027">
                  <c:v>10.810891</c:v>
                </c:pt>
                <c:pt idx="4028">
                  <c:v>10.789813000000001</c:v>
                </c:pt>
                <c:pt idx="4029">
                  <c:v>10.768777999999999</c:v>
                </c:pt>
                <c:pt idx="4030">
                  <c:v>10.747783999999999</c:v>
                </c:pt>
                <c:pt idx="4031">
                  <c:v>10.726833000000001</c:v>
                </c:pt>
                <c:pt idx="4032">
                  <c:v>10.705924</c:v>
                </c:pt>
                <c:pt idx="4033">
                  <c:v>10.685057</c:v>
                </c:pt>
                <c:pt idx="4034">
                  <c:v>10.664231000000001</c:v>
                </c:pt>
                <c:pt idx="4035">
                  <c:v>10.643448000000001</c:v>
                </c:pt>
                <c:pt idx="4036">
                  <c:v>10.622706000000004</c:v>
                </c:pt>
                <c:pt idx="4037">
                  <c:v>10.602006000000006</c:v>
                </c:pt>
                <c:pt idx="4038">
                  <c:v>10.581347000000001</c:v>
                </c:pt>
                <c:pt idx="4039">
                  <c:v>10.560730000000024</c:v>
                </c:pt>
                <c:pt idx="4040">
                  <c:v>10.540153999999999</c:v>
                </c:pt>
                <c:pt idx="4041">
                  <c:v>10.51962</c:v>
                </c:pt>
                <c:pt idx="4042">
                  <c:v>10.499126</c:v>
                </c:pt>
                <c:pt idx="4043">
                  <c:v>10.478674</c:v>
                </c:pt>
                <c:pt idx="4044">
                  <c:v>10.458263000000001</c:v>
                </c:pt>
                <c:pt idx="4045">
                  <c:v>10.437893000000001</c:v>
                </c:pt>
                <c:pt idx="4046">
                  <c:v>10.417564</c:v>
                </c:pt>
                <c:pt idx="4047">
                  <c:v>10.397274999999999</c:v>
                </c:pt>
                <c:pt idx="4048">
                  <c:v>10.377027</c:v>
                </c:pt>
                <c:pt idx="4049">
                  <c:v>10.356820000000004</c:v>
                </c:pt>
                <c:pt idx="4050">
                  <c:v>10.336654000000006</c:v>
                </c:pt>
                <c:pt idx="4051">
                  <c:v>10.316528</c:v>
                </c:pt>
                <c:pt idx="4052">
                  <c:v>10.296442000000004</c:v>
                </c:pt>
                <c:pt idx="4053">
                  <c:v>10.276396</c:v>
                </c:pt>
                <c:pt idx="4054">
                  <c:v>10.256391000000001</c:v>
                </c:pt>
                <c:pt idx="4055">
                  <c:v>10.236426</c:v>
                </c:pt>
                <c:pt idx="4056">
                  <c:v>10.216501000000001</c:v>
                </c:pt>
                <c:pt idx="4057">
                  <c:v>10.196616000000002</c:v>
                </c:pt>
                <c:pt idx="4058">
                  <c:v>10.176770999999999</c:v>
                </c:pt>
                <c:pt idx="4059">
                  <c:v>10.156966000000002</c:v>
                </c:pt>
                <c:pt idx="4060">
                  <c:v>10.137199999999998</c:v>
                </c:pt>
                <c:pt idx="4061">
                  <c:v>10.117474</c:v>
                </c:pt>
                <c:pt idx="4062">
                  <c:v>10.097788</c:v>
                </c:pt>
                <c:pt idx="4063">
                  <c:v>10.078140999999999</c:v>
                </c:pt>
                <c:pt idx="4064">
                  <c:v>10.058533000000002</c:v>
                </c:pt>
                <c:pt idx="4065">
                  <c:v>10.038964999999999</c:v>
                </c:pt>
                <c:pt idx="4066">
                  <c:v>10.019436000000045</c:v>
                </c:pt>
                <c:pt idx="4067">
                  <c:v>9.9999470000000006</c:v>
                </c:pt>
                <c:pt idx="4068">
                  <c:v>9.980496000000036</c:v>
                </c:pt>
                <c:pt idx="4069">
                  <c:v>9.9610850000000006</c:v>
                </c:pt>
                <c:pt idx="4070">
                  <c:v>9.941711999999999</c:v>
                </c:pt>
                <c:pt idx="4071">
                  <c:v>9.9223779999999984</c:v>
                </c:pt>
                <c:pt idx="4072">
                  <c:v>9.9030830000000005</c:v>
                </c:pt>
                <c:pt idx="4073">
                  <c:v>9.8838270000000001</c:v>
                </c:pt>
                <c:pt idx="4074">
                  <c:v>9.8646100000000008</c:v>
                </c:pt>
                <c:pt idx="4075">
                  <c:v>9.8454310000000067</c:v>
                </c:pt>
                <c:pt idx="4076">
                  <c:v>9.8262900000000002</c:v>
                </c:pt>
                <c:pt idx="4077">
                  <c:v>9.807188</c:v>
                </c:pt>
                <c:pt idx="4078">
                  <c:v>9.7881249999999991</c:v>
                </c:pt>
                <c:pt idx="4079">
                  <c:v>9.7690990000000006</c:v>
                </c:pt>
                <c:pt idx="4080">
                  <c:v>9.7501119999999997</c:v>
                </c:pt>
                <c:pt idx="4081">
                  <c:v>9.7311629999999969</c:v>
                </c:pt>
                <c:pt idx="4082">
                  <c:v>9.7122509999999984</c:v>
                </c:pt>
                <c:pt idx="4083">
                  <c:v>9.6933779999999992</c:v>
                </c:pt>
                <c:pt idx="4084">
                  <c:v>9.6745430000000034</c:v>
                </c:pt>
                <c:pt idx="4085">
                  <c:v>9.6557450000000067</c:v>
                </c:pt>
                <c:pt idx="4086">
                  <c:v>9.6369860000000003</c:v>
                </c:pt>
                <c:pt idx="4087">
                  <c:v>9.6182639999999999</c:v>
                </c:pt>
                <c:pt idx="4088">
                  <c:v>9.5995790000000003</c:v>
                </c:pt>
                <c:pt idx="4089">
                  <c:v>9.5809320000000007</c:v>
                </c:pt>
                <c:pt idx="4090">
                  <c:v>9.562322</c:v>
                </c:pt>
                <c:pt idx="4091">
                  <c:v>9.5437500000000011</c:v>
                </c:pt>
                <c:pt idx="4092">
                  <c:v>9.5252150000000011</c:v>
                </c:pt>
                <c:pt idx="4093">
                  <c:v>9.5067170000000001</c:v>
                </c:pt>
                <c:pt idx="4094">
                  <c:v>9.4882569999999991</c:v>
                </c:pt>
                <c:pt idx="4095">
                  <c:v>9.4698330000000048</c:v>
                </c:pt>
                <c:pt idx="4096">
                  <c:v>9.4514470000000248</c:v>
                </c:pt>
                <c:pt idx="4097">
                  <c:v>9.4330970000000001</c:v>
                </c:pt>
                <c:pt idx="4098">
                  <c:v>9.4147840000000027</c:v>
                </c:pt>
                <c:pt idx="4099">
                  <c:v>9.3965080000000007</c:v>
                </c:pt>
                <c:pt idx="4100">
                  <c:v>9.3782689999999995</c:v>
                </c:pt>
                <c:pt idx="4101">
                  <c:v>9.3600660000000246</c:v>
                </c:pt>
                <c:pt idx="4102">
                  <c:v>9.341899999999999</c:v>
                </c:pt>
                <c:pt idx="4103">
                  <c:v>9.3237700000000014</c:v>
                </c:pt>
                <c:pt idx="4104">
                  <c:v>9.3056770000000046</c:v>
                </c:pt>
                <c:pt idx="4105">
                  <c:v>9.2876199999999987</c:v>
                </c:pt>
                <c:pt idx="4106">
                  <c:v>9.2695990000000048</c:v>
                </c:pt>
                <c:pt idx="4107">
                  <c:v>9.251615000000001</c:v>
                </c:pt>
                <c:pt idx="4108">
                  <c:v>9.2336659999999995</c:v>
                </c:pt>
                <c:pt idx="4109">
                  <c:v>9.2157540000000004</c:v>
                </c:pt>
                <c:pt idx="4110">
                  <c:v>9.1978779999999993</c:v>
                </c:pt>
                <c:pt idx="4111">
                  <c:v>9.1800370000000004</c:v>
                </c:pt>
                <c:pt idx="4112">
                  <c:v>9.1622320000000048</c:v>
                </c:pt>
                <c:pt idx="4113">
                  <c:v>9.1444639999999993</c:v>
                </c:pt>
                <c:pt idx="4114">
                  <c:v>9.1267300000000002</c:v>
                </c:pt>
                <c:pt idx="4115">
                  <c:v>9.1090330000000002</c:v>
                </c:pt>
                <c:pt idx="4116">
                  <c:v>9.0913699999999995</c:v>
                </c:pt>
                <c:pt idx="4117">
                  <c:v>9.0737440000000067</c:v>
                </c:pt>
                <c:pt idx="4118">
                  <c:v>9.0561520000000026</c:v>
                </c:pt>
                <c:pt idx="4119">
                  <c:v>9.0385960000000001</c:v>
                </c:pt>
                <c:pt idx="4120">
                  <c:v>9.021075999999999</c:v>
                </c:pt>
                <c:pt idx="4121">
                  <c:v>9.0035900000000026</c:v>
                </c:pt>
                <c:pt idx="4122">
                  <c:v>8.9861400000000007</c:v>
                </c:pt>
                <c:pt idx="4123">
                  <c:v>8.9687240000000017</c:v>
                </c:pt>
                <c:pt idx="4124">
                  <c:v>8.9513440000000006</c:v>
                </c:pt>
                <c:pt idx="4125">
                  <c:v>8.933997999999999</c:v>
                </c:pt>
                <c:pt idx="4126">
                  <c:v>8.9166870000000067</c:v>
                </c:pt>
                <c:pt idx="4127">
                  <c:v>8.8994110000000006</c:v>
                </c:pt>
                <c:pt idx="4128">
                  <c:v>8.8821700000000003</c:v>
                </c:pt>
                <c:pt idx="4129">
                  <c:v>8.8649630000000013</c:v>
                </c:pt>
                <c:pt idx="4130">
                  <c:v>8.8477909999999991</c:v>
                </c:pt>
                <c:pt idx="4131">
                  <c:v>8.8306530000000034</c:v>
                </c:pt>
                <c:pt idx="4132">
                  <c:v>8.8135500000000047</c:v>
                </c:pt>
                <c:pt idx="4133">
                  <c:v>8.796481</c:v>
                </c:pt>
                <c:pt idx="4134">
                  <c:v>8.7794460000000267</c:v>
                </c:pt>
                <c:pt idx="4135">
                  <c:v>8.7624450000000067</c:v>
                </c:pt>
                <c:pt idx="4136">
                  <c:v>8.7454789999999996</c:v>
                </c:pt>
                <c:pt idx="4137">
                  <c:v>8.7285459999999997</c:v>
                </c:pt>
                <c:pt idx="4138">
                  <c:v>8.7116479999999985</c:v>
                </c:pt>
                <c:pt idx="4139">
                  <c:v>8.694783000000001</c:v>
                </c:pt>
                <c:pt idx="4140">
                  <c:v>8.6779519999999994</c:v>
                </c:pt>
                <c:pt idx="4141">
                  <c:v>8.661154999999999</c:v>
                </c:pt>
                <c:pt idx="4142">
                  <c:v>8.6443919999999999</c:v>
                </c:pt>
                <c:pt idx="4143">
                  <c:v>8.6276619999999991</c:v>
                </c:pt>
                <c:pt idx="4144">
                  <c:v>8.6109659999999995</c:v>
                </c:pt>
                <c:pt idx="4145">
                  <c:v>8.5943029999999982</c:v>
                </c:pt>
                <c:pt idx="4146">
                  <c:v>8.577674</c:v>
                </c:pt>
                <c:pt idx="4147">
                  <c:v>8.5610779999999984</c:v>
                </c:pt>
                <c:pt idx="4148">
                  <c:v>8.5445149999999988</c:v>
                </c:pt>
                <c:pt idx="4149">
                  <c:v>8.527985000000001</c:v>
                </c:pt>
                <c:pt idx="4150">
                  <c:v>8.5114890000000027</c:v>
                </c:pt>
                <c:pt idx="4151">
                  <c:v>8.495025</c:v>
                </c:pt>
                <c:pt idx="4152">
                  <c:v>8.4785950000000003</c:v>
                </c:pt>
                <c:pt idx="4153">
                  <c:v>8.4621970000000228</c:v>
                </c:pt>
                <c:pt idx="4154">
                  <c:v>8.4458330000000004</c:v>
                </c:pt>
                <c:pt idx="4155">
                  <c:v>8.4295010000000001</c:v>
                </c:pt>
                <c:pt idx="4156">
                  <c:v>8.4132020000000001</c:v>
                </c:pt>
                <c:pt idx="4157">
                  <c:v>8.3969350000000027</c:v>
                </c:pt>
                <c:pt idx="4158">
                  <c:v>8.3807010000000002</c:v>
                </c:pt>
                <c:pt idx="4159">
                  <c:v>8.3645000000000067</c:v>
                </c:pt>
                <c:pt idx="4160">
                  <c:v>8.3483310000000017</c:v>
                </c:pt>
                <c:pt idx="4161">
                  <c:v>8.3321940000000048</c:v>
                </c:pt>
                <c:pt idx="4162">
                  <c:v>8.3160900000000026</c:v>
                </c:pt>
                <c:pt idx="4163">
                  <c:v>8.3000170000000004</c:v>
                </c:pt>
                <c:pt idx="4164">
                  <c:v>8.2839769999999984</c:v>
                </c:pt>
                <c:pt idx="4165">
                  <c:v>8.2679699999999983</c:v>
                </c:pt>
                <c:pt idx="4166">
                  <c:v>8.2519939999999998</c:v>
                </c:pt>
                <c:pt idx="4167">
                  <c:v>8.2360499999999988</c:v>
                </c:pt>
                <c:pt idx="4168">
                  <c:v>8.2201379999999986</c:v>
                </c:pt>
                <c:pt idx="4169">
                  <c:v>8.2042579999999994</c:v>
                </c:pt>
                <c:pt idx="4170">
                  <c:v>8.188409</c:v>
                </c:pt>
                <c:pt idx="4171">
                  <c:v>8.1725930000000027</c:v>
                </c:pt>
                <c:pt idx="4172">
                  <c:v>8.1568070000000006</c:v>
                </c:pt>
                <c:pt idx="4173">
                  <c:v>8.1410539999999987</c:v>
                </c:pt>
                <c:pt idx="4174">
                  <c:v>8.1253320000000002</c:v>
                </c:pt>
                <c:pt idx="4175">
                  <c:v>8.1096410000000034</c:v>
                </c:pt>
                <c:pt idx="4176">
                  <c:v>8.0939820000000005</c:v>
                </c:pt>
                <c:pt idx="4177">
                  <c:v>8.0783539999999991</c:v>
                </c:pt>
                <c:pt idx="4178">
                  <c:v>8.0627570000000048</c:v>
                </c:pt>
                <c:pt idx="4179">
                  <c:v>8.047191999999999</c:v>
                </c:pt>
                <c:pt idx="4180">
                  <c:v>8.0316570000000009</c:v>
                </c:pt>
                <c:pt idx="4181">
                  <c:v>8.0161540000000002</c:v>
                </c:pt>
                <c:pt idx="4182">
                  <c:v>8.0006810000000002</c:v>
                </c:pt>
                <c:pt idx="4183">
                  <c:v>7.9852400000000134</c:v>
                </c:pt>
                <c:pt idx="4184">
                  <c:v>7.9698289999999998</c:v>
                </c:pt>
                <c:pt idx="4185">
                  <c:v>7.9544490000000003</c:v>
                </c:pt>
                <c:pt idx="4186">
                  <c:v>7.9390990000000219</c:v>
                </c:pt>
                <c:pt idx="4187">
                  <c:v>7.923781</c:v>
                </c:pt>
                <c:pt idx="4188">
                  <c:v>7.9084930000000124</c:v>
                </c:pt>
                <c:pt idx="4189">
                  <c:v>7.8932349999999945</c:v>
                </c:pt>
                <c:pt idx="4190">
                  <c:v>7.8780080000000003</c:v>
                </c:pt>
                <c:pt idx="4191">
                  <c:v>7.8628109999999749</c:v>
                </c:pt>
                <c:pt idx="4192">
                  <c:v>7.847645</c:v>
                </c:pt>
                <c:pt idx="4193">
                  <c:v>7.8325089999999955</c:v>
                </c:pt>
                <c:pt idx="4194">
                  <c:v>7.8174029999999846</c:v>
                </c:pt>
                <c:pt idx="4195">
                  <c:v>7.802327</c:v>
                </c:pt>
                <c:pt idx="4196">
                  <c:v>7.7872810000000001</c:v>
                </c:pt>
                <c:pt idx="4197">
                  <c:v>7.7722650000000124</c:v>
                </c:pt>
                <c:pt idx="4198">
                  <c:v>7.7572799999999997</c:v>
                </c:pt>
                <c:pt idx="4199">
                  <c:v>7.742324</c:v>
                </c:pt>
                <c:pt idx="4200">
                  <c:v>7.727398</c:v>
                </c:pt>
                <c:pt idx="4201">
                  <c:v>7.7125009999999845</c:v>
                </c:pt>
                <c:pt idx="4202">
                  <c:v>7.6976349999999787</c:v>
                </c:pt>
                <c:pt idx="4203">
                  <c:v>7.682798</c:v>
                </c:pt>
                <c:pt idx="4204">
                  <c:v>7.6679899999999721</c:v>
                </c:pt>
                <c:pt idx="4205">
                  <c:v>7.6532119999999955</c:v>
                </c:pt>
                <c:pt idx="4206">
                  <c:v>7.6384639999999999</c:v>
                </c:pt>
                <c:pt idx="4207">
                  <c:v>7.6237439999999985</c:v>
                </c:pt>
                <c:pt idx="4208">
                  <c:v>7.6090549999999855</c:v>
                </c:pt>
                <c:pt idx="4209">
                  <c:v>7.5943939999999985</c:v>
                </c:pt>
                <c:pt idx="4210">
                  <c:v>7.5797630000000256</c:v>
                </c:pt>
                <c:pt idx="4211">
                  <c:v>7.5651599999999855</c:v>
                </c:pt>
                <c:pt idx="4212">
                  <c:v>7.5505869999999806</c:v>
                </c:pt>
                <c:pt idx="4213">
                  <c:v>7.536043000000018</c:v>
                </c:pt>
                <c:pt idx="4214">
                  <c:v>7.521528</c:v>
                </c:pt>
                <c:pt idx="4215">
                  <c:v>7.5070420000000002</c:v>
                </c:pt>
                <c:pt idx="4216">
                  <c:v>7.4925839999999955</c:v>
                </c:pt>
                <c:pt idx="4217">
                  <c:v>7.4781560000000002</c:v>
                </c:pt>
                <c:pt idx="4218">
                  <c:v>7.4637560000000001</c:v>
                </c:pt>
                <c:pt idx="4219">
                  <c:v>7.4493840000000002</c:v>
                </c:pt>
                <c:pt idx="4220">
                  <c:v>7.4350420000000161</c:v>
                </c:pt>
                <c:pt idx="4221">
                  <c:v>7.4207280000000004</c:v>
                </c:pt>
                <c:pt idx="4222">
                  <c:v>7.4064420000000162</c:v>
                </c:pt>
                <c:pt idx="4223">
                  <c:v>7.392184999999972</c:v>
                </c:pt>
                <c:pt idx="4224">
                  <c:v>7.3779559999999815</c:v>
                </c:pt>
                <c:pt idx="4225">
                  <c:v>7.3637549999999816</c:v>
                </c:pt>
                <c:pt idx="4226">
                  <c:v>7.349583</c:v>
                </c:pt>
                <c:pt idx="4227">
                  <c:v>7.335439</c:v>
                </c:pt>
                <c:pt idx="4228">
                  <c:v>7.3213229999999996</c:v>
                </c:pt>
                <c:pt idx="4229">
                  <c:v>7.3072349999999844</c:v>
                </c:pt>
                <c:pt idx="4230">
                  <c:v>7.2931749999999855</c:v>
                </c:pt>
                <c:pt idx="4231">
                  <c:v>7.2791430000000181</c:v>
                </c:pt>
                <c:pt idx="4232">
                  <c:v>7.2651389999999845</c:v>
                </c:pt>
                <c:pt idx="4233">
                  <c:v>7.2511630000000133</c:v>
                </c:pt>
                <c:pt idx="4234">
                  <c:v>7.2372139999999998</c:v>
                </c:pt>
                <c:pt idx="4235">
                  <c:v>7.2232940000000001</c:v>
                </c:pt>
                <c:pt idx="4236">
                  <c:v>7.2094009999999997</c:v>
                </c:pt>
                <c:pt idx="4237">
                  <c:v>7.195534999999972</c:v>
                </c:pt>
                <c:pt idx="4238">
                  <c:v>7.1816969999999998</c:v>
                </c:pt>
                <c:pt idx="4239">
                  <c:v>7.1678869999999701</c:v>
                </c:pt>
                <c:pt idx="4240">
                  <c:v>7.1541039999999816</c:v>
                </c:pt>
                <c:pt idx="4241">
                  <c:v>7.1403480000000004</c:v>
                </c:pt>
                <c:pt idx="4242">
                  <c:v>7.12662</c:v>
                </c:pt>
                <c:pt idx="4243">
                  <c:v>7.1129189999999749</c:v>
                </c:pt>
                <c:pt idx="4244">
                  <c:v>7.0992459999999999</c:v>
                </c:pt>
                <c:pt idx="4245">
                  <c:v>7.0855990000000002</c:v>
                </c:pt>
                <c:pt idx="4246">
                  <c:v>7.0719789999999998</c:v>
                </c:pt>
                <c:pt idx="4247">
                  <c:v>7.0583869999999855</c:v>
                </c:pt>
                <c:pt idx="4248">
                  <c:v>7.0448219999999955</c:v>
                </c:pt>
                <c:pt idx="4249">
                  <c:v>7.0312830000000162</c:v>
                </c:pt>
                <c:pt idx="4250">
                  <c:v>7.0177709999999855</c:v>
                </c:pt>
                <c:pt idx="4251">
                  <c:v>7.0042869999999855</c:v>
                </c:pt>
                <c:pt idx="4252">
                  <c:v>6.9908289999999997</c:v>
                </c:pt>
                <c:pt idx="4253">
                  <c:v>6.9773969999999998</c:v>
                </c:pt>
                <c:pt idx="4254">
                  <c:v>6.9639930000000003</c:v>
                </c:pt>
                <c:pt idx="4255">
                  <c:v>6.950615</c:v>
                </c:pt>
                <c:pt idx="4256">
                  <c:v>6.9372630000000219</c:v>
                </c:pt>
                <c:pt idx="4257">
                  <c:v>6.9239379999999855</c:v>
                </c:pt>
                <c:pt idx="4258">
                  <c:v>6.9106389999999998</c:v>
                </c:pt>
                <c:pt idx="4259">
                  <c:v>6.897367</c:v>
                </c:pt>
                <c:pt idx="4260">
                  <c:v>6.8841209999999844</c:v>
                </c:pt>
                <c:pt idx="4261">
                  <c:v>6.8709020000000001</c:v>
                </c:pt>
                <c:pt idx="4262">
                  <c:v>6.8577079999999855</c:v>
                </c:pt>
                <c:pt idx="4263">
                  <c:v>6.8445409999999844</c:v>
                </c:pt>
                <c:pt idx="4264">
                  <c:v>6.8314000000000004</c:v>
                </c:pt>
                <c:pt idx="4265">
                  <c:v>6.8182849999999844</c:v>
                </c:pt>
                <c:pt idx="4266">
                  <c:v>6.8051959999999845</c:v>
                </c:pt>
                <c:pt idx="4267">
                  <c:v>6.7921329999999855</c:v>
                </c:pt>
                <c:pt idx="4268">
                  <c:v>6.7790960000000124</c:v>
                </c:pt>
                <c:pt idx="4269">
                  <c:v>6.7660839999999975</c:v>
                </c:pt>
                <c:pt idx="4270">
                  <c:v>6.7530989999999997</c:v>
                </c:pt>
                <c:pt idx="4271">
                  <c:v>6.7401390000000001</c:v>
                </c:pt>
                <c:pt idx="4272">
                  <c:v>6.7272049999999846</c:v>
                </c:pt>
                <c:pt idx="4273">
                  <c:v>6.714296</c:v>
                </c:pt>
                <c:pt idx="4274">
                  <c:v>6.7014129999999996</c:v>
                </c:pt>
                <c:pt idx="4275">
                  <c:v>6.6885559999999815</c:v>
                </c:pt>
                <c:pt idx="4276">
                  <c:v>6.6757239999999998</c:v>
                </c:pt>
                <c:pt idx="4277">
                  <c:v>6.6629169999999673</c:v>
                </c:pt>
                <c:pt idx="4278">
                  <c:v>6.6501359999999758</c:v>
                </c:pt>
                <c:pt idx="4279">
                  <c:v>6.6373799999999985</c:v>
                </c:pt>
                <c:pt idx="4280">
                  <c:v>6.6246499999999955</c:v>
                </c:pt>
                <c:pt idx="4281">
                  <c:v>6.6119439999999985</c:v>
                </c:pt>
                <c:pt idx="4282">
                  <c:v>6.5992640000000033</c:v>
                </c:pt>
                <c:pt idx="4283">
                  <c:v>6.5866090000000161</c:v>
                </c:pt>
                <c:pt idx="4284">
                  <c:v>6.5739789999999996</c:v>
                </c:pt>
                <c:pt idx="4285">
                  <c:v>6.5613739999999998</c:v>
                </c:pt>
                <c:pt idx="4286">
                  <c:v>6.548794</c:v>
                </c:pt>
                <c:pt idx="4287">
                  <c:v>6.5362380000000124</c:v>
                </c:pt>
                <c:pt idx="4288">
                  <c:v>6.5237080000000001</c:v>
                </c:pt>
                <c:pt idx="4289">
                  <c:v>6.5112019999999999</c:v>
                </c:pt>
                <c:pt idx="4290">
                  <c:v>6.4987219999999999</c:v>
                </c:pt>
                <c:pt idx="4291">
                  <c:v>6.4862650000000182</c:v>
                </c:pt>
                <c:pt idx="4292">
                  <c:v>6.4738340000000001</c:v>
                </c:pt>
                <c:pt idx="4293">
                  <c:v>6.4614269999999996</c:v>
                </c:pt>
                <c:pt idx="4294">
                  <c:v>6.4490440000000024</c:v>
                </c:pt>
                <c:pt idx="4295">
                  <c:v>6.4366859999999999</c:v>
                </c:pt>
                <c:pt idx="4296">
                  <c:v>6.424353</c:v>
                </c:pt>
                <c:pt idx="4297">
                  <c:v>6.4120439999999999</c:v>
                </c:pt>
                <c:pt idx="4298">
                  <c:v>6.3997590000000004</c:v>
                </c:pt>
                <c:pt idx="4299">
                  <c:v>6.3874979999999955</c:v>
                </c:pt>
                <c:pt idx="4300">
                  <c:v>6.3752620000000162</c:v>
                </c:pt>
                <c:pt idx="4301">
                  <c:v>6.3630499999999985</c:v>
                </c:pt>
                <c:pt idx="4302">
                  <c:v>6.3508620000000002</c:v>
                </c:pt>
                <c:pt idx="4303">
                  <c:v>6.3386979999999999</c:v>
                </c:pt>
                <c:pt idx="4304">
                  <c:v>6.3265579999999844</c:v>
                </c:pt>
                <c:pt idx="4305">
                  <c:v>6.3144419999999855</c:v>
                </c:pt>
                <c:pt idx="4306">
                  <c:v>6.3023499999999997</c:v>
                </c:pt>
                <c:pt idx="4307">
                  <c:v>6.2902820000000004</c:v>
                </c:pt>
                <c:pt idx="4308">
                  <c:v>6.2782380000000124</c:v>
                </c:pt>
                <c:pt idx="4309">
                  <c:v>6.2662170000000001</c:v>
                </c:pt>
                <c:pt idx="4310">
                  <c:v>6.2542200000000001</c:v>
                </c:pt>
                <c:pt idx="4311">
                  <c:v>6.2422469999999999</c:v>
                </c:pt>
                <c:pt idx="4312">
                  <c:v>6.2302980000000181</c:v>
                </c:pt>
                <c:pt idx="4313">
                  <c:v>6.2183719999999996</c:v>
                </c:pt>
                <c:pt idx="4314">
                  <c:v>6.2064690000000171</c:v>
                </c:pt>
                <c:pt idx="4315">
                  <c:v>6.1945899999999758</c:v>
                </c:pt>
                <c:pt idx="4316">
                  <c:v>6.1827349999999788</c:v>
                </c:pt>
                <c:pt idx="4317">
                  <c:v>6.170903</c:v>
                </c:pt>
                <c:pt idx="4318">
                  <c:v>6.1590939999999996</c:v>
                </c:pt>
                <c:pt idx="4319">
                  <c:v>6.1473089999999955</c:v>
                </c:pt>
                <c:pt idx="4320">
                  <c:v>6.1355459999999855</c:v>
                </c:pt>
                <c:pt idx="4321">
                  <c:v>6.1238069999999816</c:v>
                </c:pt>
                <c:pt idx="4322">
                  <c:v>6.1120919999999845</c:v>
                </c:pt>
                <c:pt idx="4323">
                  <c:v>6.1003990000000003</c:v>
                </c:pt>
                <c:pt idx="4324">
                  <c:v>6.0887289999999998</c:v>
                </c:pt>
                <c:pt idx="4325">
                  <c:v>6.0770819999999945</c:v>
                </c:pt>
                <c:pt idx="4326">
                  <c:v>6.0654579999999845</c:v>
                </c:pt>
                <c:pt idx="4327">
                  <c:v>6.053858</c:v>
                </c:pt>
                <c:pt idx="4328">
                  <c:v>6.0422799999999999</c:v>
                </c:pt>
                <c:pt idx="4329">
                  <c:v>6.0307240000000002</c:v>
                </c:pt>
                <c:pt idx="4330">
                  <c:v>6.0191920000000003</c:v>
                </c:pt>
                <c:pt idx="4331">
                  <c:v>6.007682</c:v>
                </c:pt>
                <c:pt idx="4332">
                  <c:v>5.9961950000000002</c:v>
                </c:pt>
                <c:pt idx="4333">
                  <c:v>5.984731</c:v>
                </c:pt>
                <c:pt idx="4334">
                  <c:v>5.9732890000000181</c:v>
                </c:pt>
                <c:pt idx="4335">
                  <c:v>5.9618690000000134</c:v>
                </c:pt>
                <c:pt idx="4336">
                  <c:v>5.9504729999999997</c:v>
                </c:pt>
                <c:pt idx="4337">
                  <c:v>5.9390980000000191</c:v>
                </c:pt>
                <c:pt idx="4338">
                  <c:v>5.927746</c:v>
                </c:pt>
                <c:pt idx="4339">
                  <c:v>5.9164159999999955</c:v>
                </c:pt>
                <c:pt idx="4340">
                  <c:v>5.9051090000000004</c:v>
                </c:pt>
                <c:pt idx="4341">
                  <c:v>5.8938239999999995</c:v>
                </c:pt>
                <c:pt idx="4342">
                  <c:v>5.8825609999999955</c:v>
                </c:pt>
                <c:pt idx="4343">
                  <c:v>5.8713199999999999</c:v>
                </c:pt>
                <c:pt idx="4344">
                  <c:v>5.8601019999999844</c:v>
                </c:pt>
                <c:pt idx="4345">
                  <c:v>5.8489049999999816</c:v>
                </c:pt>
                <c:pt idx="4346">
                  <c:v>5.8377299999999996</c:v>
                </c:pt>
                <c:pt idx="4347">
                  <c:v>5.8265779999999845</c:v>
                </c:pt>
                <c:pt idx="4348">
                  <c:v>5.8154469999999945</c:v>
                </c:pt>
                <c:pt idx="4349">
                  <c:v>5.8043379999999845</c:v>
                </c:pt>
                <c:pt idx="4350">
                  <c:v>5.7932509999999997</c:v>
                </c:pt>
                <c:pt idx="4351">
                  <c:v>5.7821859999999816</c:v>
                </c:pt>
                <c:pt idx="4352">
                  <c:v>5.7711430000000181</c:v>
                </c:pt>
                <c:pt idx="4353">
                  <c:v>5.7601209999999945</c:v>
                </c:pt>
                <c:pt idx="4354">
                  <c:v>5.7491209999999997</c:v>
                </c:pt>
                <c:pt idx="4355">
                  <c:v>5.7381430000000124</c:v>
                </c:pt>
                <c:pt idx="4356">
                  <c:v>5.7271859999999739</c:v>
                </c:pt>
                <c:pt idx="4357">
                  <c:v>5.7162500000000014</c:v>
                </c:pt>
                <c:pt idx="4358">
                  <c:v>5.7053370000000001</c:v>
                </c:pt>
                <c:pt idx="4359">
                  <c:v>5.6944439999999945</c:v>
                </c:pt>
                <c:pt idx="4360">
                  <c:v>5.683573</c:v>
                </c:pt>
                <c:pt idx="4361">
                  <c:v>5.6727230000000004</c:v>
                </c:pt>
                <c:pt idx="4362">
                  <c:v>5.6618949999999844</c:v>
                </c:pt>
                <c:pt idx="4363">
                  <c:v>5.6510879999999855</c:v>
                </c:pt>
                <c:pt idx="4364">
                  <c:v>5.6403020000000001</c:v>
                </c:pt>
                <c:pt idx="4365">
                  <c:v>5.6295369999999787</c:v>
                </c:pt>
                <c:pt idx="4366">
                  <c:v>5.6187939999999985</c:v>
                </c:pt>
                <c:pt idx="4367">
                  <c:v>5.6080709999999945</c:v>
                </c:pt>
                <c:pt idx="4368">
                  <c:v>5.5973699999999997</c:v>
                </c:pt>
                <c:pt idx="4369">
                  <c:v>5.5866889999999998</c:v>
                </c:pt>
                <c:pt idx="4370">
                  <c:v>5.5760300000000003</c:v>
                </c:pt>
                <c:pt idx="4371">
                  <c:v>5.565391</c:v>
                </c:pt>
                <c:pt idx="4372">
                  <c:v>5.5547739999999965</c:v>
                </c:pt>
                <c:pt idx="4373">
                  <c:v>5.5441769999999844</c:v>
                </c:pt>
                <c:pt idx="4374">
                  <c:v>5.5335999999999999</c:v>
                </c:pt>
                <c:pt idx="4375">
                  <c:v>5.5230449999999855</c:v>
                </c:pt>
                <c:pt idx="4376">
                  <c:v>5.5125099999999945</c:v>
                </c:pt>
                <c:pt idx="4377">
                  <c:v>5.5019960000000001</c:v>
                </c:pt>
                <c:pt idx="4378">
                  <c:v>5.4915029999999998</c:v>
                </c:pt>
                <c:pt idx="4379">
                  <c:v>5.4810300000000014</c:v>
                </c:pt>
                <c:pt idx="4380">
                  <c:v>5.4705779999999997</c:v>
                </c:pt>
                <c:pt idx="4381">
                  <c:v>5.4601459999999955</c:v>
                </c:pt>
                <c:pt idx="4382">
                  <c:v>5.4497340000000003</c:v>
                </c:pt>
                <c:pt idx="4383">
                  <c:v>5.439343000000032</c:v>
                </c:pt>
                <c:pt idx="4384">
                  <c:v>5.428973</c:v>
                </c:pt>
                <c:pt idx="4385">
                  <c:v>5.4186220000000134</c:v>
                </c:pt>
                <c:pt idx="4386">
                  <c:v>5.4082920000000181</c:v>
                </c:pt>
                <c:pt idx="4387">
                  <c:v>5.3979819999999759</c:v>
                </c:pt>
                <c:pt idx="4388">
                  <c:v>5.3876929999999996</c:v>
                </c:pt>
                <c:pt idx="4389">
                  <c:v>5.3774230000000003</c:v>
                </c:pt>
                <c:pt idx="4390">
                  <c:v>5.3671739999999835</c:v>
                </c:pt>
                <c:pt idx="4391">
                  <c:v>5.3569439999999995</c:v>
                </c:pt>
                <c:pt idx="4392">
                  <c:v>5.3467349999999945</c:v>
                </c:pt>
                <c:pt idx="4393">
                  <c:v>5.3365450000000001</c:v>
                </c:pt>
                <c:pt idx="4394">
                  <c:v>5.3263759999999865</c:v>
                </c:pt>
                <c:pt idx="4395">
                  <c:v>5.3162260000000003</c:v>
                </c:pt>
                <c:pt idx="4396">
                  <c:v>5.3060970000000003</c:v>
                </c:pt>
                <c:pt idx="4397">
                  <c:v>5.2959869999999816</c:v>
                </c:pt>
                <c:pt idx="4398">
                  <c:v>5.2858970000000003</c:v>
                </c:pt>
                <c:pt idx="4399">
                  <c:v>5.2758260000000003</c:v>
                </c:pt>
                <c:pt idx="4400">
                  <c:v>5.2657749999999846</c:v>
                </c:pt>
                <c:pt idx="4401">
                  <c:v>5.255744</c:v>
                </c:pt>
                <c:pt idx="4402">
                  <c:v>5.2457330000000004</c:v>
                </c:pt>
                <c:pt idx="4403">
                  <c:v>5.2357410000000124</c:v>
                </c:pt>
                <c:pt idx="4404">
                  <c:v>5.2257680000000004</c:v>
                </c:pt>
                <c:pt idx="4405">
                  <c:v>5.2158149999999788</c:v>
                </c:pt>
                <c:pt idx="4406">
                  <c:v>5.2058819999999955</c:v>
                </c:pt>
                <c:pt idx="4407">
                  <c:v>5.1959679999999855</c:v>
                </c:pt>
                <c:pt idx="4408">
                  <c:v>5.1860730000000004</c:v>
                </c:pt>
                <c:pt idx="4409">
                  <c:v>5.1761980000000003</c:v>
                </c:pt>
                <c:pt idx="4410">
                  <c:v>5.1663420000000002</c:v>
                </c:pt>
                <c:pt idx="4411">
                  <c:v>5.1565049999999806</c:v>
                </c:pt>
                <c:pt idx="4412">
                  <c:v>5.146687</c:v>
                </c:pt>
                <c:pt idx="4413">
                  <c:v>5.1368879999999955</c:v>
                </c:pt>
                <c:pt idx="4414">
                  <c:v>5.1271089999999759</c:v>
                </c:pt>
                <c:pt idx="4415">
                  <c:v>5.1173489999999955</c:v>
                </c:pt>
                <c:pt idx="4416">
                  <c:v>5.1076069999999945</c:v>
                </c:pt>
                <c:pt idx="4417">
                  <c:v>5.0978849999999749</c:v>
                </c:pt>
                <c:pt idx="4418">
                  <c:v>5.0881819999999855</c:v>
                </c:pt>
                <c:pt idx="4419">
                  <c:v>5.0784969999999996</c:v>
                </c:pt>
                <c:pt idx="4420">
                  <c:v>5.0688319999999845</c:v>
                </c:pt>
                <c:pt idx="4421">
                  <c:v>5.0591849999999816</c:v>
                </c:pt>
                <c:pt idx="4422">
                  <c:v>5.0495570000000001</c:v>
                </c:pt>
                <c:pt idx="4423">
                  <c:v>5.0399479999999999</c:v>
                </c:pt>
                <c:pt idx="4424">
                  <c:v>5.0303579999999997</c:v>
                </c:pt>
                <c:pt idx="4425">
                  <c:v>5.0207859999999815</c:v>
                </c:pt>
                <c:pt idx="4426">
                  <c:v>5.0112329999999998</c:v>
                </c:pt>
                <c:pt idx="4427">
                  <c:v>5.0016980000000162</c:v>
                </c:pt>
                <c:pt idx="4428">
                  <c:v>4.9921819999999855</c:v>
                </c:pt>
                <c:pt idx="4429">
                  <c:v>4.982685</c:v>
                </c:pt>
                <c:pt idx="4430">
                  <c:v>4.9732060000000171</c:v>
                </c:pt>
                <c:pt idx="4431">
                  <c:v>4.9637460000000004</c:v>
                </c:pt>
                <c:pt idx="4432">
                  <c:v>4.9543039999999996</c:v>
                </c:pt>
                <c:pt idx="4433">
                  <c:v>4.9448799999999995</c:v>
                </c:pt>
                <c:pt idx="4434">
                  <c:v>4.9354750000000003</c:v>
                </c:pt>
                <c:pt idx="4435">
                  <c:v>4.926088</c:v>
                </c:pt>
                <c:pt idx="4436">
                  <c:v>4.9167189999999996</c:v>
                </c:pt>
                <c:pt idx="4437">
                  <c:v>4.9073690000000134</c:v>
                </c:pt>
                <c:pt idx="4438">
                  <c:v>4.8980369999999844</c:v>
                </c:pt>
                <c:pt idx="4439">
                  <c:v>4.8887229999999997</c:v>
                </c:pt>
                <c:pt idx="4440">
                  <c:v>4.8794269999999997</c:v>
                </c:pt>
                <c:pt idx="4441">
                  <c:v>4.8701489999999996</c:v>
                </c:pt>
                <c:pt idx="4442">
                  <c:v>4.8608889999999816</c:v>
                </c:pt>
                <c:pt idx="4443">
                  <c:v>4.8516469999999998</c:v>
                </c:pt>
                <c:pt idx="4444">
                  <c:v>4.8424230000000001</c:v>
                </c:pt>
                <c:pt idx="4445">
                  <c:v>4.8332170000000003</c:v>
                </c:pt>
                <c:pt idx="4446">
                  <c:v>4.8240289999999844</c:v>
                </c:pt>
                <c:pt idx="4447">
                  <c:v>4.8148589999999816</c:v>
                </c:pt>
                <c:pt idx="4448">
                  <c:v>4.805707</c:v>
                </c:pt>
                <c:pt idx="4449">
                  <c:v>4.7965720000000003</c:v>
                </c:pt>
                <c:pt idx="4450">
                  <c:v>4.7874549999999845</c:v>
                </c:pt>
                <c:pt idx="4451">
                  <c:v>4.7783559999999996</c:v>
                </c:pt>
                <c:pt idx="4452">
                  <c:v>4.7692750000000004</c:v>
                </c:pt>
                <c:pt idx="4453">
                  <c:v>4.760211</c:v>
                </c:pt>
                <c:pt idx="4454">
                  <c:v>4.7511650000000003</c:v>
                </c:pt>
                <c:pt idx="4455">
                  <c:v>4.7421369999999845</c:v>
                </c:pt>
                <c:pt idx="4456">
                  <c:v>4.7331250000000002</c:v>
                </c:pt>
                <c:pt idx="4457">
                  <c:v>4.7241319999999787</c:v>
                </c:pt>
                <c:pt idx="4458">
                  <c:v>4.7151559999999844</c:v>
                </c:pt>
                <c:pt idx="4459">
                  <c:v>4.7061970000000004</c:v>
                </c:pt>
                <c:pt idx="4460">
                  <c:v>4.6972559999999817</c:v>
                </c:pt>
                <c:pt idx="4461">
                  <c:v>4.6883319999999955</c:v>
                </c:pt>
                <c:pt idx="4462">
                  <c:v>4.6794260000000003</c:v>
                </c:pt>
                <c:pt idx="4463">
                  <c:v>4.6705359999999816</c:v>
                </c:pt>
                <c:pt idx="4464">
                  <c:v>4.661664</c:v>
                </c:pt>
                <c:pt idx="4465">
                  <c:v>4.6528089999999844</c:v>
                </c:pt>
                <c:pt idx="4466">
                  <c:v>4.6439719999999856</c:v>
                </c:pt>
                <c:pt idx="4467">
                  <c:v>4.6351509999999845</c:v>
                </c:pt>
                <c:pt idx="4468">
                  <c:v>4.6263480000000001</c:v>
                </c:pt>
                <c:pt idx="4469">
                  <c:v>4.6175619999999844</c:v>
                </c:pt>
                <c:pt idx="4470">
                  <c:v>4.6087930000000004</c:v>
                </c:pt>
                <c:pt idx="4471">
                  <c:v>4.6000399999999955</c:v>
                </c:pt>
                <c:pt idx="4472">
                  <c:v>4.5913050000000002</c:v>
                </c:pt>
                <c:pt idx="4473">
                  <c:v>4.5825869999999815</c:v>
                </c:pt>
                <c:pt idx="4474">
                  <c:v>4.5738859999999955</c:v>
                </c:pt>
                <c:pt idx="4475">
                  <c:v>4.5652010000000001</c:v>
                </c:pt>
                <c:pt idx="4476">
                  <c:v>4.5565329999999955</c:v>
                </c:pt>
                <c:pt idx="4477">
                  <c:v>4.5478829999999855</c:v>
                </c:pt>
                <c:pt idx="4478">
                  <c:v>4.5392490000000256</c:v>
                </c:pt>
                <c:pt idx="4479">
                  <c:v>4.5306309999999996</c:v>
                </c:pt>
                <c:pt idx="4480">
                  <c:v>4.5220309999999806</c:v>
                </c:pt>
                <c:pt idx="4481">
                  <c:v>4.5134470000000002</c:v>
                </c:pt>
                <c:pt idx="4482">
                  <c:v>4.5048789999999945</c:v>
                </c:pt>
                <c:pt idx="4483">
                  <c:v>4.496329000000018</c:v>
                </c:pt>
                <c:pt idx="4484">
                  <c:v>4.4877950000000002</c:v>
                </c:pt>
                <c:pt idx="4485">
                  <c:v>4.4792770000000219</c:v>
                </c:pt>
                <c:pt idx="4486">
                  <c:v>4.4707759999999999</c:v>
                </c:pt>
                <c:pt idx="4487">
                  <c:v>4.4622909999999996</c:v>
                </c:pt>
                <c:pt idx="4488">
                  <c:v>4.4538229999999999</c:v>
                </c:pt>
                <c:pt idx="4489">
                  <c:v>4.4453709999999997</c:v>
                </c:pt>
                <c:pt idx="4490">
                  <c:v>4.4369360000000002</c:v>
                </c:pt>
                <c:pt idx="4491">
                  <c:v>4.4285169999999816</c:v>
                </c:pt>
                <c:pt idx="4492">
                  <c:v>4.4201139999999945</c:v>
                </c:pt>
                <c:pt idx="4493">
                  <c:v>4.4117280000000134</c:v>
                </c:pt>
                <c:pt idx="4494">
                  <c:v>4.4033569999999997</c:v>
                </c:pt>
                <c:pt idx="4495">
                  <c:v>4.395003</c:v>
                </c:pt>
                <c:pt idx="4496">
                  <c:v>4.3866660000000124</c:v>
                </c:pt>
                <c:pt idx="4497">
                  <c:v>4.3783440000000002</c:v>
                </c:pt>
                <c:pt idx="4498">
                  <c:v>4.3700380000000001</c:v>
                </c:pt>
                <c:pt idx="4499">
                  <c:v>4.3617489999999997</c:v>
                </c:pt>
                <c:pt idx="4500">
                  <c:v>4.3534749999999844</c:v>
                </c:pt>
                <c:pt idx="4501">
                  <c:v>4.345218</c:v>
                </c:pt>
                <c:pt idx="4502">
                  <c:v>4.3369770000000001</c:v>
                </c:pt>
                <c:pt idx="4503">
                  <c:v>4.3287509999999845</c:v>
                </c:pt>
                <c:pt idx="4504">
                  <c:v>4.3205419999999846</c:v>
                </c:pt>
                <c:pt idx="4505">
                  <c:v>4.3123480000000001</c:v>
                </c:pt>
                <c:pt idx="4506">
                  <c:v>4.3041699999999965</c:v>
                </c:pt>
                <c:pt idx="4507">
                  <c:v>4.2960079999999996</c:v>
                </c:pt>
                <c:pt idx="4508">
                  <c:v>4.2878619999999996</c:v>
                </c:pt>
                <c:pt idx="4509">
                  <c:v>4.2797310000000124</c:v>
                </c:pt>
                <c:pt idx="4510">
                  <c:v>4.2716170000000124</c:v>
                </c:pt>
                <c:pt idx="4511">
                  <c:v>4.2635179999999844</c:v>
                </c:pt>
                <c:pt idx="4512">
                  <c:v>4.2554339999999975</c:v>
                </c:pt>
                <c:pt idx="4513">
                  <c:v>4.2473660000000004</c:v>
                </c:pt>
                <c:pt idx="4514">
                  <c:v>4.2393140000000002</c:v>
                </c:pt>
                <c:pt idx="4515">
                  <c:v>4.2312780000000201</c:v>
                </c:pt>
                <c:pt idx="4516">
                  <c:v>4.2232570000000003</c:v>
                </c:pt>
                <c:pt idx="4517">
                  <c:v>4.2152510000000003</c:v>
                </c:pt>
                <c:pt idx="4518">
                  <c:v>4.2072609999999999</c:v>
                </c:pt>
                <c:pt idx="4519">
                  <c:v>4.199287</c:v>
                </c:pt>
                <c:pt idx="4520">
                  <c:v>4.1913270000000002</c:v>
                </c:pt>
                <c:pt idx="4521">
                  <c:v>4.1833839999999975</c:v>
                </c:pt>
                <c:pt idx="4522">
                  <c:v>4.1754549999999844</c:v>
                </c:pt>
                <c:pt idx="4523">
                  <c:v>4.1675419999999788</c:v>
                </c:pt>
                <c:pt idx="4524">
                  <c:v>4.1596440000000001</c:v>
                </c:pt>
                <c:pt idx="4525">
                  <c:v>4.1517619999999997</c:v>
                </c:pt>
                <c:pt idx="4526">
                  <c:v>4.1438939999999995</c:v>
                </c:pt>
                <c:pt idx="4527">
                  <c:v>4.1360419999999998</c:v>
                </c:pt>
                <c:pt idx="4528">
                  <c:v>4.1282049999999844</c:v>
                </c:pt>
                <c:pt idx="4529">
                  <c:v>4.1203829999999844</c:v>
                </c:pt>
                <c:pt idx="4530">
                  <c:v>4.1125769999999759</c:v>
                </c:pt>
                <c:pt idx="4531">
                  <c:v>4.1047849999999739</c:v>
                </c:pt>
                <c:pt idx="4532">
                  <c:v>4.0970079999999856</c:v>
                </c:pt>
                <c:pt idx="4533">
                  <c:v>4.0892470000000181</c:v>
                </c:pt>
                <c:pt idx="4534">
                  <c:v>4.0815000000000001</c:v>
                </c:pt>
                <c:pt idx="4535">
                  <c:v>4.0737690000000191</c:v>
                </c:pt>
                <c:pt idx="4536">
                  <c:v>4.066052</c:v>
                </c:pt>
                <c:pt idx="4537">
                  <c:v>4.0583499999999999</c:v>
                </c:pt>
                <c:pt idx="4538">
                  <c:v>4.0506630000000134</c:v>
                </c:pt>
                <c:pt idx="4539">
                  <c:v>4.0429909999999945</c:v>
                </c:pt>
                <c:pt idx="4540">
                  <c:v>4.0353339999999998</c:v>
                </c:pt>
                <c:pt idx="4541">
                  <c:v>4.0276909999999955</c:v>
                </c:pt>
                <c:pt idx="4542">
                  <c:v>4.0200639999999996</c:v>
                </c:pt>
                <c:pt idx="4543">
                  <c:v>4.0124509999999844</c:v>
                </c:pt>
                <c:pt idx="4544">
                  <c:v>4.0048519999999845</c:v>
                </c:pt>
                <c:pt idx="4545">
                  <c:v>3.9972679999999987</c:v>
                </c:pt>
                <c:pt idx="4546">
                  <c:v>3.9896989999999977</c:v>
                </c:pt>
                <c:pt idx="4547">
                  <c:v>3.9821449999999987</c:v>
                </c:pt>
                <c:pt idx="4548">
                  <c:v>3.9746049999999977</c:v>
                </c:pt>
                <c:pt idx="4549">
                  <c:v>3.9670800000000002</c:v>
                </c:pt>
                <c:pt idx="4550">
                  <c:v>3.9595689999999917</c:v>
                </c:pt>
                <c:pt idx="4551">
                  <c:v>3.9520729999999888</c:v>
                </c:pt>
                <c:pt idx="4552">
                  <c:v>3.9445910000000075</c:v>
                </c:pt>
                <c:pt idx="4553">
                  <c:v>3.9371230000000002</c:v>
                </c:pt>
                <c:pt idx="4554">
                  <c:v>3.9296699999999967</c:v>
                </c:pt>
                <c:pt idx="4555">
                  <c:v>3.9222319999999997</c:v>
                </c:pt>
                <c:pt idx="4556">
                  <c:v>3.9148069999999926</c:v>
                </c:pt>
                <c:pt idx="4557">
                  <c:v>3.9073970000000084</c:v>
                </c:pt>
                <c:pt idx="4558">
                  <c:v>3.9000010000000001</c:v>
                </c:pt>
                <c:pt idx="4559">
                  <c:v>3.8926199999999898</c:v>
                </c:pt>
                <c:pt idx="4560">
                  <c:v>3.8852529999999916</c:v>
                </c:pt>
                <c:pt idx="4561">
                  <c:v>3.8778999999999977</c:v>
                </c:pt>
                <c:pt idx="4562">
                  <c:v>3.8705609999999977</c:v>
                </c:pt>
                <c:pt idx="4563">
                  <c:v>3.8632360000000001</c:v>
                </c:pt>
                <c:pt idx="4564">
                  <c:v>3.8559249999999987</c:v>
                </c:pt>
                <c:pt idx="4565">
                  <c:v>3.8486289999999967</c:v>
                </c:pt>
                <c:pt idx="4566">
                  <c:v>3.8413459999999926</c:v>
                </c:pt>
                <c:pt idx="4567">
                  <c:v>3.8340779999999977</c:v>
                </c:pt>
                <c:pt idx="4568">
                  <c:v>3.8268229999999916</c:v>
                </c:pt>
                <c:pt idx="4569">
                  <c:v>3.8195829999999926</c:v>
                </c:pt>
                <c:pt idx="4570">
                  <c:v>3.8123559999999852</c:v>
                </c:pt>
                <c:pt idx="4571">
                  <c:v>3.8051439999999968</c:v>
                </c:pt>
                <c:pt idx="4572">
                  <c:v>3.7979449999999999</c:v>
                </c:pt>
                <c:pt idx="4573">
                  <c:v>3.7907600000000001</c:v>
                </c:pt>
                <c:pt idx="4574">
                  <c:v>3.7835890000000085</c:v>
                </c:pt>
                <c:pt idx="4575">
                  <c:v>3.7764319999999998</c:v>
                </c:pt>
                <c:pt idx="4576">
                  <c:v>3.7692890000000001</c:v>
                </c:pt>
                <c:pt idx="4577">
                  <c:v>3.762159</c:v>
                </c:pt>
                <c:pt idx="4578">
                  <c:v>3.7550429999999917</c:v>
                </c:pt>
                <c:pt idx="4579">
                  <c:v>3.7479410000000075</c:v>
                </c:pt>
                <c:pt idx="4580">
                  <c:v>3.7408519999999998</c:v>
                </c:pt>
                <c:pt idx="4581">
                  <c:v>3.7337769999999999</c:v>
                </c:pt>
                <c:pt idx="4582">
                  <c:v>3.7267160000000001</c:v>
                </c:pt>
                <c:pt idx="4583">
                  <c:v>3.7196679999999978</c:v>
                </c:pt>
                <c:pt idx="4584">
                  <c:v>3.712634</c:v>
                </c:pt>
                <c:pt idx="4585">
                  <c:v>3.7056140000000002</c:v>
                </c:pt>
                <c:pt idx="4586">
                  <c:v>3.6986059999999967</c:v>
                </c:pt>
                <c:pt idx="4587">
                  <c:v>3.6916129999999967</c:v>
                </c:pt>
                <c:pt idx="4588">
                  <c:v>3.6846329999999998</c:v>
                </c:pt>
                <c:pt idx="4589">
                  <c:v>3.6776659999999977</c:v>
                </c:pt>
                <c:pt idx="4590">
                  <c:v>3.6707130000000001</c:v>
                </c:pt>
                <c:pt idx="4591">
                  <c:v>3.6637729999999999</c:v>
                </c:pt>
                <c:pt idx="4592">
                  <c:v>3.6568459999999852</c:v>
                </c:pt>
                <c:pt idx="4593">
                  <c:v>3.6499329999999999</c:v>
                </c:pt>
                <c:pt idx="4594">
                  <c:v>3.6430330000000075</c:v>
                </c:pt>
                <c:pt idx="4595">
                  <c:v>3.6361459999999917</c:v>
                </c:pt>
                <c:pt idx="4596">
                  <c:v>3.629273</c:v>
                </c:pt>
                <c:pt idx="4597">
                  <c:v>3.6224119999999997</c:v>
                </c:pt>
                <c:pt idx="4598">
                  <c:v>3.6155649999999997</c:v>
                </c:pt>
                <c:pt idx="4599">
                  <c:v>3.6087310000000095</c:v>
                </c:pt>
                <c:pt idx="4600">
                  <c:v>3.6019109999999999</c:v>
                </c:pt>
                <c:pt idx="4601">
                  <c:v>3.5951029999999977</c:v>
                </c:pt>
                <c:pt idx="4602">
                  <c:v>3.5883090000000002</c:v>
                </c:pt>
                <c:pt idx="4603">
                  <c:v>3.5815269999999999</c:v>
                </c:pt>
                <c:pt idx="4604">
                  <c:v>3.5747589999999967</c:v>
                </c:pt>
                <c:pt idx="4605">
                  <c:v>3.568003</c:v>
                </c:pt>
                <c:pt idx="4606">
                  <c:v>3.561261</c:v>
                </c:pt>
                <c:pt idx="4607">
                  <c:v>3.5545309999999999</c:v>
                </c:pt>
                <c:pt idx="4608">
                  <c:v>3.5478149999999999</c:v>
                </c:pt>
                <c:pt idx="4609">
                  <c:v>3.5411109999999999</c:v>
                </c:pt>
                <c:pt idx="4610">
                  <c:v>3.5344199999999977</c:v>
                </c:pt>
                <c:pt idx="4611">
                  <c:v>3.5277430000000001</c:v>
                </c:pt>
                <c:pt idx="4612">
                  <c:v>3.5210779999999997</c:v>
                </c:pt>
                <c:pt idx="4613">
                  <c:v>3.5144249999999997</c:v>
                </c:pt>
                <c:pt idx="4614">
                  <c:v>3.5077859999999998</c:v>
                </c:pt>
                <c:pt idx="4615">
                  <c:v>3.5011589999999977</c:v>
                </c:pt>
                <c:pt idx="4616">
                  <c:v>3.4945449999999987</c:v>
                </c:pt>
                <c:pt idx="4617">
                  <c:v>3.4879440000000002</c:v>
                </c:pt>
                <c:pt idx="4618">
                  <c:v>3.4813549999999998</c:v>
                </c:pt>
                <c:pt idx="4619">
                  <c:v>3.47478</c:v>
                </c:pt>
                <c:pt idx="4620">
                  <c:v>3.468216</c:v>
                </c:pt>
                <c:pt idx="4621">
                  <c:v>3.4616659999999917</c:v>
                </c:pt>
                <c:pt idx="4622">
                  <c:v>3.4551279999999998</c:v>
                </c:pt>
                <c:pt idx="4623">
                  <c:v>3.4486019999999997</c:v>
                </c:pt>
                <c:pt idx="4624">
                  <c:v>3.4420889999999926</c:v>
                </c:pt>
                <c:pt idx="4625">
                  <c:v>3.4355889999999967</c:v>
                </c:pt>
                <c:pt idx="4626">
                  <c:v>3.4291010000000002</c:v>
                </c:pt>
                <c:pt idx="4627">
                  <c:v>3.4226249999999987</c:v>
                </c:pt>
                <c:pt idx="4628">
                  <c:v>3.4161619999999977</c:v>
                </c:pt>
                <c:pt idx="4629">
                  <c:v>3.4097110000000002</c:v>
                </c:pt>
                <c:pt idx="4630">
                  <c:v>3.403273</c:v>
                </c:pt>
                <c:pt idx="4631">
                  <c:v>3.3968469999999837</c:v>
                </c:pt>
                <c:pt idx="4632">
                  <c:v>3.3904339999999977</c:v>
                </c:pt>
                <c:pt idx="4633">
                  <c:v>3.3840319999999999</c:v>
                </c:pt>
                <c:pt idx="4634">
                  <c:v>3.3776429999999897</c:v>
                </c:pt>
                <c:pt idx="4635">
                  <c:v>3.3712669999999902</c:v>
                </c:pt>
                <c:pt idx="4636">
                  <c:v>3.3649019999999998</c:v>
                </c:pt>
                <c:pt idx="4637">
                  <c:v>3.3585499999999926</c:v>
                </c:pt>
                <c:pt idx="4638">
                  <c:v>3.3522099999999866</c:v>
                </c:pt>
                <c:pt idx="4639">
                  <c:v>3.3458819999999987</c:v>
                </c:pt>
                <c:pt idx="4640">
                  <c:v>3.3395659999999916</c:v>
                </c:pt>
                <c:pt idx="4641">
                  <c:v>3.3332629999999916</c:v>
                </c:pt>
                <c:pt idx="4642">
                  <c:v>3.3269709999999977</c:v>
                </c:pt>
                <c:pt idx="4643">
                  <c:v>3.3206919999999998</c:v>
                </c:pt>
                <c:pt idx="4644">
                  <c:v>3.3144239999999967</c:v>
                </c:pt>
                <c:pt idx="4645">
                  <c:v>3.3081689999999977</c:v>
                </c:pt>
                <c:pt idx="4646">
                  <c:v>3.3019259999999977</c:v>
                </c:pt>
                <c:pt idx="4647">
                  <c:v>3.2956940000000001</c:v>
                </c:pt>
                <c:pt idx="4648">
                  <c:v>3.2894749999999999</c:v>
                </c:pt>
                <c:pt idx="4649">
                  <c:v>3.2832680000000001</c:v>
                </c:pt>
                <c:pt idx="4650">
                  <c:v>3.277072</c:v>
                </c:pt>
                <c:pt idx="4651">
                  <c:v>3.2708879999999998</c:v>
                </c:pt>
                <c:pt idx="4652">
                  <c:v>3.2647160000000075</c:v>
                </c:pt>
                <c:pt idx="4653">
                  <c:v>3.2585570000000001</c:v>
                </c:pt>
                <c:pt idx="4654">
                  <c:v>3.2524079999999977</c:v>
                </c:pt>
                <c:pt idx="4655">
                  <c:v>3.2462719999999998</c:v>
                </c:pt>
                <c:pt idx="4656">
                  <c:v>3.2401469999999999</c:v>
                </c:pt>
                <c:pt idx="4657">
                  <c:v>3.234035</c:v>
                </c:pt>
                <c:pt idx="4658">
                  <c:v>3.2279340000000127</c:v>
                </c:pt>
                <c:pt idx="4659">
                  <c:v>3.2218439999999977</c:v>
                </c:pt>
                <c:pt idx="4660">
                  <c:v>3.2157659999999977</c:v>
                </c:pt>
                <c:pt idx="4661">
                  <c:v>3.2097000000000002</c:v>
                </c:pt>
                <c:pt idx="4662">
                  <c:v>3.203646</c:v>
                </c:pt>
                <c:pt idx="4663">
                  <c:v>3.197603</c:v>
                </c:pt>
                <c:pt idx="4664">
                  <c:v>3.1915719999999999</c:v>
                </c:pt>
                <c:pt idx="4665">
                  <c:v>3.1855519999999999</c:v>
                </c:pt>
                <c:pt idx="4666">
                  <c:v>3.1795439999999977</c:v>
                </c:pt>
                <c:pt idx="4667">
                  <c:v>3.1735479999999998</c:v>
                </c:pt>
                <c:pt idx="4668">
                  <c:v>3.1675620000000002</c:v>
                </c:pt>
                <c:pt idx="4669">
                  <c:v>3.1615890000000002</c:v>
                </c:pt>
                <c:pt idx="4670">
                  <c:v>3.155627</c:v>
                </c:pt>
                <c:pt idx="4671">
                  <c:v>3.1496759999999977</c:v>
                </c:pt>
                <c:pt idx="4672">
                  <c:v>3.1437370000000127</c:v>
                </c:pt>
                <c:pt idx="4673">
                  <c:v>3.1378089999999967</c:v>
                </c:pt>
                <c:pt idx="4674">
                  <c:v>3.1318919999999997</c:v>
                </c:pt>
                <c:pt idx="4675">
                  <c:v>3.1259869999999998</c:v>
                </c:pt>
                <c:pt idx="4676">
                  <c:v>3.1200929999999998</c:v>
                </c:pt>
                <c:pt idx="4677">
                  <c:v>3.1142099999999977</c:v>
                </c:pt>
                <c:pt idx="4678">
                  <c:v>3.1083390000000075</c:v>
                </c:pt>
                <c:pt idx="4679">
                  <c:v>3.1024789999999967</c:v>
                </c:pt>
                <c:pt idx="4680">
                  <c:v>3.0966299999999967</c:v>
                </c:pt>
                <c:pt idx="4681">
                  <c:v>3.090792</c:v>
                </c:pt>
                <c:pt idx="4682">
                  <c:v>3.0849660000000001</c:v>
                </c:pt>
                <c:pt idx="4683">
                  <c:v>3.079151</c:v>
                </c:pt>
                <c:pt idx="4684">
                  <c:v>3.0733470000000001</c:v>
                </c:pt>
                <c:pt idx="4685">
                  <c:v>3.0675530000000002</c:v>
                </c:pt>
                <c:pt idx="4686">
                  <c:v>3.0617719999999999</c:v>
                </c:pt>
                <c:pt idx="4687">
                  <c:v>3.0560009999999926</c:v>
                </c:pt>
                <c:pt idx="4688">
                  <c:v>3.0502409999999927</c:v>
                </c:pt>
                <c:pt idx="4689">
                  <c:v>3.044492</c:v>
                </c:pt>
                <c:pt idx="4690">
                  <c:v>3.038754</c:v>
                </c:pt>
                <c:pt idx="4691">
                  <c:v>3.0330279999999998</c:v>
                </c:pt>
                <c:pt idx="4692">
                  <c:v>3.0273120000000002</c:v>
                </c:pt>
                <c:pt idx="4693">
                  <c:v>3.0216069999999977</c:v>
                </c:pt>
                <c:pt idx="4694">
                  <c:v>3.0159129999999967</c:v>
                </c:pt>
                <c:pt idx="4695">
                  <c:v>3.01023</c:v>
                </c:pt>
                <c:pt idx="4696">
                  <c:v>3.0045579999999998</c:v>
                </c:pt>
                <c:pt idx="4697">
                  <c:v>2.9988969999999977</c:v>
                </c:pt>
                <c:pt idx="4698">
                  <c:v>2.9932459999999916</c:v>
                </c:pt>
                <c:pt idx="4699">
                  <c:v>2.9876070000000001</c:v>
                </c:pt>
                <c:pt idx="4700">
                  <c:v>2.9819779999999998</c:v>
                </c:pt>
                <c:pt idx="4701">
                  <c:v>2.9763599999999917</c:v>
                </c:pt>
                <c:pt idx="4702">
                  <c:v>2.9707519999999987</c:v>
                </c:pt>
                <c:pt idx="4703">
                  <c:v>2.9651559999999977</c:v>
                </c:pt>
                <c:pt idx="4704">
                  <c:v>2.9595699999999967</c:v>
                </c:pt>
                <c:pt idx="4705">
                  <c:v>2.9539949999999999</c:v>
                </c:pt>
                <c:pt idx="4706">
                  <c:v>2.9484309999999998</c:v>
                </c:pt>
                <c:pt idx="4707">
                  <c:v>2.9428769999999926</c:v>
                </c:pt>
                <c:pt idx="4708">
                  <c:v>2.9373339999999999</c:v>
                </c:pt>
                <c:pt idx="4709">
                  <c:v>2.9318009999999917</c:v>
                </c:pt>
                <c:pt idx="4710">
                  <c:v>2.9262789999999916</c:v>
                </c:pt>
                <c:pt idx="4711">
                  <c:v>2.9207679999999998</c:v>
                </c:pt>
                <c:pt idx="4712">
                  <c:v>2.9152669999999916</c:v>
                </c:pt>
                <c:pt idx="4713">
                  <c:v>2.9097759999999977</c:v>
                </c:pt>
                <c:pt idx="4714">
                  <c:v>2.9042970000000001</c:v>
                </c:pt>
                <c:pt idx="4715">
                  <c:v>2.8988269999999967</c:v>
                </c:pt>
                <c:pt idx="4716">
                  <c:v>2.8933679999999997</c:v>
                </c:pt>
                <c:pt idx="4717">
                  <c:v>2.8879199999999998</c:v>
                </c:pt>
                <c:pt idx="4718">
                  <c:v>2.8824819999999987</c:v>
                </c:pt>
                <c:pt idx="4719">
                  <c:v>2.8770539999999967</c:v>
                </c:pt>
                <c:pt idx="4720">
                  <c:v>2.8716369999999967</c:v>
                </c:pt>
                <c:pt idx="4721">
                  <c:v>2.8662299999999967</c:v>
                </c:pt>
                <c:pt idx="4722">
                  <c:v>2.8608340000000001</c:v>
                </c:pt>
                <c:pt idx="4723">
                  <c:v>2.8554469999999852</c:v>
                </c:pt>
                <c:pt idx="4724">
                  <c:v>2.8500719999999977</c:v>
                </c:pt>
                <c:pt idx="4725">
                  <c:v>2.844706</c:v>
                </c:pt>
                <c:pt idx="4726">
                  <c:v>2.8393509999999926</c:v>
                </c:pt>
                <c:pt idx="4727">
                  <c:v>2.8340059999999907</c:v>
                </c:pt>
                <c:pt idx="4728">
                  <c:v>2.8286709999999977</c:v>
                </c:pt>
                <c:pt idx="4729">
                  <c:v>2.8233459999999977</c:v>
                </c:pt>
                <c:pt idx="4730">
                  <c:v>2.818031</c:v>
                </c:pt>
                <c:pt idx="4731">
                  <c:v>2.8127269999999926</c:v>
                </c:pt>
                <c:pt idx="4732">
                  <c:v>2.8074330000000001</c:v>
                </c:pt>
                <c:pt idx="4733">
                  <c:v>2.8021489999999902</c:v>
                </c:pt>
                <c:pt idx="4734">
                  <c:v>2.7968749999999987</c:v>
                </c:pt>
                <c:pt idx="4735">
                  <c:v>2.7916110000000001</c:v>
                </c:pt>
                <c:pt idx="4736">
                  <c:v>2.7863570000000002</c:v>
                </c:pt>
                <c:pt idx="4737">
                  <c:v>2.7811129999999999</c:v>
                </c:pt>
                <c:pt idx="4738">
                  <c:v>2.7758799999999977</c:v>
                </c:pt>
                <c:pt idx="4739">
                  <c:v>2.7706559999999967</c:v>
                </c:pt>
                <c:pt idx="4740">
                  <c:v>2.7654419999999997</c:v>
                </c:pt>
                <c:pt idx="4741">
                  <c:v>2.7602380000000002</c:v>
                </c:pt>
                <c:pt idx="4742">
                  <c:v>2.7550439999999967</c:v>
                </c:pt>
                <c:pt idx="4743">
                  <c:v>2.7498610000000001</c:v>
                </c:pt>
                <c:pt idx="4744">
                  <c:v>2.7446860000000002</c:v>
                </c:pt>
                <c:pt idx="4745">
                  <c:v>2.739522</c:v>
                </c:pt>
                <c:pt idx="4746">
                  <c:v>2.7343679999999999</c:v>
                </c:pt>
                <c:pt idx="4747">
                  <c:v>2.7292239999999999</c:v>
                </c:pt>
                <c:pt idx="4748">
                  <c:v>2.7240890000000002</c:v>
                </c:pt>
                <c:pt idx="4749">
                  <c:v>2.7189640000000002</c:v>
                </c:pt>
                <c:pt idx="4750">
                  <c:v>2.7138489999999926</c:v>
                </c:pt>
                <c:pt idx="4751">
                  <c:v>2.7087439999999998</c:v>
                </c:pt>
                <c:pt idx="4752">
                  <c:v>2.703649</c:v>
                </c:pt>
                <c:pt idx="4753">
                  <c:v>2.698563</c:v>
                </c:pt>
                <c:pt idx="4754">
                  <c:v>2.6934870000000002</c:v>
                </c:pt>
                <c:pt idx="4755">
                  <c:v>2.6884209999999999</c:v>
                </c:pt>
                <c:pt idx="4756">
                  <c:v>2.6833640000000085</c:v>
                </c:pt>
                <c:pt idx="4757">
                  <c:v>2.6783169999999998</c:v>
                </c:pt>
                <c:pt idx="4758">
                  <c:v>2.6732800000000001</c:v>
                </c:pt>
                <c:pt idx="4759">
                  <c:v>2.6682519999999998</c:v>
                </c:pt>
                <c:pt idx="4760">
                  <c:v>2.6632340000000094</c:v>
                </c:pt>
                <c:pt idx="4761">
                  <c:v>2.6582249999999998</c:v>
                </c:pt>
                <c:pt idx="4762">
                  <c:v>2.6532260000000001</c:v>
                </c:pt>
                <c:pt idx="4763">
                  <c:v>2.6482370000000075</c:v>
                </c:pt>
                <c:pt idx="4764">
                  <c:v>2.6432570000000002</c:v>
                </c:pt>
                <c:pt idx="4765">
                  <c:v>2.638287</c:v>
                </c:pt>
                <c:pt idx="4766">
                  <c:v>2.6333259999999998</c:v>
                </c:pt>
                <c:pt idx="4767">
                  <c:v>2.628374000000008</c:v>
                </c:pt>
                <c:pt idx="4768">
                  <c:v>2.6234320000000002</c:v>
                </c:pt>
                <c:pt idx="4769">
                  <c:v>2.6185</c:v>
                </c:pt>
                <c:pt idx="4770">
                  <c:v>2.6135769999999998</c:v>
                </c:pt>
                <c:pt idx="4771">
                  <c:v>2.608663</c:v>
                </c:pt>
                <c:pt idx="4772">
                  <c:v>2.6037590000000002</c:v>
                </c:pt>
                <c:pt idx="4773">
                  <c:v>2.5988639999999967</c:v>
                </c:pt>
                <c:pt idx="4774">
                  <c:v>2.5939779999999999</c:v>
                </c:pt>
                <c:pt idx="4775">
                  <c:v>2.589102</c:v>
                </c:pt>
                <c:pt idx="4776">
                  <c:v>2.5842350000000001</c:v>
                </c:pt>
                <c:pt idx="4777">
                  <c:v>2.579377</c:v>
                </c:pt>
                <c:pt idx="4778">
                  <c:v>2.5745290000000001</c:v>
                </c:pt>
                <c:pt idx="4779">
                  <c:v>2.5696889999999977</c:v>
                </c:pt>
                <c:pt idx="4780">
                  <c:v>2.5648589999999967</c:v>
                </c:pt>
                <c:pt idx="4781">
                  <c:v>2.5600390000000002</c:v>
                </c:pt>
                <c:pt idx="4782">
                  <c:v>2.5552269999999977</c:v>
                </c:pt>
                <c:pt idx="4783">
                  <c:v>2.5504249999999997</c:v>
                </c:pt>
                <c:pt idx="4784">
                  <c:v>2.5456319999999999</c:v>
                </c:pt>
                <c:pt idx="4785">
                  <c:v>2.5408469999999967</c:v>
                </c:pt>
                <c:pt idx="4786">
                  <c:v>2.5360729999999903</c:v>
                </c:pt>
                <c:pt idx="4787">
                  <c:v>2.531307</c:v>
                </c:pt>
                <c:pt idx="4788">
                  <c:v>2.5265499999999967</c:v>
                </c:pt>
                <c:pt idx="4789">
                  <c:v>2.5218019999999997</c:v>
                </c:pt>
                <c:pt idx="4790">
                  <c:v>2.517064</c:v>
                </c:pt>
                <c:pt idx="4791">
                  <c:v>2.5123340000000001</c:v>
                </c:pt>
                <c:pt idx="4792">
                  <c:v>2.5076139999999998</c:v>
                </c:pt>
                <c:pt idx="4793">
                  <c:v>2.5029019999999997</c:v>
                </c:pt>
                <c:pt idx="4794">
                  <c:v>2.4981999999999998</c:v>
                </c:pt>
                <c:pt idx="4795">
                  <c:v>2.493506</c:v>
                </c:pt>
                <c:pt idx="4796">
                  <c:v>2.4888210000000002</c:v>
                </c:pt>
                <c:pt idx="4797">
                  <c:v>2.484146</c:v>
                </c:pt>
                <c:pt idx="4798">
                  <c:v>2.4794789999999902</c:v>
                </c:pt>
                <c:pt idx="4799">
                  <c:v>2.4748209999999977</c:v>
                </c:pt>
                <c:pt idx="4800">
                  <c:v>2.4701719999999998</c:v>
                </c:pt>
                <c:pt idx="4801">
                  <c:v>2.4655320000000001</c:v>
                </c:pt>
                <c:pt idx="4802">
                  <c:v>2.4609000000000001</c:v>
                </c:pt>
                <c:pt idx="4803">
                  <c:v>2.4562779999999922</c:v>
                </c:pt>
                <c:pt idx="4804">
                  <c:v>2.4516639999999916</c:v>
                </c:pt>
                <c:pt idx="4805">
                  <c:v>2.4470589999999977</c:v>
                </c:pt>
                <c:pt idx="4806">
                  <c:v>2.4424629999999916</c:v>
                </c:pt>
                <c:pt idx="4807">
                  <c:v>2.4378759999999926</c:v>
                </c:pt>
                <c:pt idx="4808">
                  <c:v>2.433297</c:v>
                </c:pt>
                <c:pt idx="4809">
                  <c:v>2.428728</c:v>
                </c:pt>
                <c:pt idx="4810">
                  <c:v>2.424166</c:v>
                </c:pt>
                <c:pt idx="4811">
                  <c:v>2.4196139999999926</c:v>
                </c:pt>
                <c:pt idx="4812">
                  <c:v>2.4150699999999916</c:v>
                </c:pt>
                <c:pt idx="4813">
                  <c:v>2.4105349999999999</c:v>
                </c:pt>
                <c:pt idx="4814">
                  <c:v>2.4060089999999916</c:v>
                </c:pt>
                <c:pt idx="4815">
                  <c:v>2.401491</c:v>
                </c:pt>
                <c:pt idx="4816">
                  <c:v>2.3969819999999977</c:v>
                </c:pt>
                <c:pt idx="4817">
                  <c:v>2.3924809999999916</c:v>
                </c:pt>
                <c:pt idx="4818">
                  <c:v>2.3879890000000001</c:v>
                </c:pt>
                <c:pt idx="4819">
                  <c:v>2.383505</c:v>
                </c:pt>
                <c:pt idx="4820">
                  <c:v>2.3790299999999927</c:v>
                </c:pt>
                <c:pt idx="4821">
                  <c:v>2.3745639999999977</c:v>
                </c:pt>
                <c:pt idx="4822">
                  <c:v>2.3701059999999967</c:v>
                </c:pt>
                <c:pt idx="4823">
                  <c:v>2.3656559999999902</c:v>
                </c:pt>
                <c:pt idx="4824">
                  <c:v>2.3612149999999987</c:v>
                </c:pt>
                <c:pt idx="4825">
                  <c:v>2.3567829999999916</c:v>
                </c:pt>
                <c:pt idx="4826">
                  <c:v>2.3523589999999852</c:v>
                </c:pt>
                <c:pt idx="4827">
                  <c:v>2.3479429999999977</c:v>
                </c:pt>
                <c:pt idx="4828">
                  <c:v>2.3435359999999998</c:v>
                </c:pt>
                <c:pt idx="4829">
                  <c:v>2.339137</c:v>
                </c:pt>
                <c:pt idx="4830">
                  <c:v>2.3347469999999917</c:v>
                </c:pt>
                <c:pt idx="4831">
                  <c:v>2.3303649999999987</c:v>
                </c:pt>
                <c:pt idx="4832">
                  <c:v>2.3259910000000001</c:v>
                </c:pt>
                <c:pt idx="4833">
                  <c:v>2.3216249999999987</c:v>
                </c:pt>
                <c:pt idx="4834">
                  <c:v>2.3172679999999977</c:v>
                </c:pt>
                <c:pt idx="4835">
                  <c:v>2.3129189999999888</c:v>
                </c:pt>
                <c:pt idx="4836">
                  <c:v>2.3085789999999977</c:v>
                </c:pt>
                <c:pt idx="4837">
                  <c:v>2.3042459999999902</c:v>
                </c:pt>
                <c:pt idx="4838">
                  <c:v>2.299922</c:v>
                </c:pt>
                <c:pt idx="4839">
                  <c:v>2.295607</c:v>
                </c:pt>
                <c:pt idx="4840">
                  <c:v>2.291299</c:v>
                </c:pt>
                <c:pt idx="4841">
                  <c:v>2.2869999999999999</c:v>
                </c:pt>
                <c:pt idx="4842">
                  <c:v>2.282708</c:v>
                </c:pt>
                <c:pt idx="4843">
                  <c:v>2.2784249999999999</c:v>
                </c:pt>
                <c:pt idx="4844">
                  <c:v>2.2741500000000001</c:v>
                </c:pt>
                <c:pt idx="4845">
                  <c:v>2.2698839999999998</c:v>
                </c:pt>
                <c:pt idx="4846">
                  <c:v>2.265625</c:v>
                </c:pt>
                <c:pt idx="4847">
                  <c:v>2.2613740000000084</c:v>
                </c:pt>
                <c:pt idx="4848">
                  <c:v>2.2571320000000012</c:v>
                </c:pt>
                <c:pt idx="4849">
                  <c:v>2.2528969999999977</c:v>
                </c:pt>
                <c:pt idx="4850">
                  <c:v>2.2486709999999999</c:v>
                </c:pt>
                <c:pt idx="4851">
                  <c:v>2.244453</c:v>
                </c:pt>
                <c:pt idx="4852">
                  <c:v>2.240243</c:v>
                </c:pt>
                <c:pt idx="4853">
                  <c:v>2.2360399999999987</c:v>
                </c:pt>
                <c:pt idx="4854">
                  <c:v>2.2318459999999902</c:v>
                </c:pt>
                <c:pt idx="4855">
                  <c:v>2.2276600000000002</c:v>
                </c:pt>
                <c:pt idx="4856">
                  <c:v>2.2234810000000085</c:v>
                </c:pt>
                <c:pt idx="4857">
                  <c:v>2.2193109999999998</c:v>
                </c:pt>
                <c:pt idx="4858">
                  <c:v>2.2151489999999967</c:v>
                </c:pt>
                <c:pt idx="4859">
                  <c:v>2.2109939999999999</c:v>
                </c:pt>
                <c:pt idx="4860">
                  <c:v>2.2068469999999967</c:v>
                </c:pt>
                <c:pt idx="4861">
                  <c:v>2.202709</c:v>
                </c:pt>
                <c:pt idx="4862">
                  <c:v>2.1985779999999999</c:v>
                </c:pt>
                <c:pt idx="4863">
                  <c:v>2.1944549999999987</c:v>
                </c:pt>
                <c:pt idx="4864">
                  <c:v>2.19034</c:v>
                </c:pt>
                <c:pt idx="4865">
                  <c:v>2.186232</c:v>
                </c:pt>
                <c:pt idx="4866">
                  <c:v>2.1821329999999999</c:v>
                </c:pt>
                <c:pt idx="4867">
                  <c:v>2.1780409999999977</c:v>
                </c:pt>
                <c:pt idx="4868">
                  <c:v>2.1739570000000001</c:v>
                </c:pt>
                <c:pt idx="4869">
                  <c:v>2.1698810000000002</c:v>
                </c:pt>
                <c:pt idx="4870">
                  <c:v>2.1658119999999998</c:v>
                </c:pt>
                <c:pt idx="4871">
                  <c:v>2.1617519999999999</c:v>
                </c:pt>
                <c:pt idx="4872">
                  <c:v>2.157699</c:v>
                </c:pt>
                <c:pt idx="4873">
                  <c:v>2.1536529999999967</c:v>
                </c:pt>
                <c:pt idx="4874">
                  <c:v>2.149616</c:v>
                </c:pt>
                <c:pt idx="4875">
                  <c:v>2.1455860000000002</c:v>
                </c:pt>
                <c:pt idx="4876">
                  <c:v>2.1415630000000001</c:v>
                </c:pt>
                <c:pt idx="4877">
                  <c:v>2.1375489999999977</c:v>
                </c:pt>
                <c:pt idx="4878">
                  <c:v>2.1335419999999998</c:v>
                </c:pt>
                <c:pt idx="4879">
                  <c:v>2.1295419999999998</c:v>
                </c:pt>
                <c:pt idx="4880">
                  <c:v>2.1255510000000002</c:v>
                </c:pt>
                <c:pt idx="4881">
                  <c:v>2.1215660000000001</c:v>
                </c:pt>
                <c:pt idx="4882">
                  <c:v>2.1175899999999999</c:v>
                </c:pt>
                <c:pt idx="4883">
                  <c:v>2.1136210000000002</c:v>
                </c:pt>
                <c:pt idx="4884">
                  <c:v>2.1096589999999926</c:v>
                </c:pt>
                <c:pt idx="4885">
                  <c:v>2.1057049999999999</c:v>
                </c:pt>
                <c:pt idx="4886">
                  <c:v>2.1017579999999998</c:v>
                </c:pt>
                <c:pt idx="4887">
                  <c:v>2.0978189999999977</c:v>
                </c:pt>
                <c:pt idx="4888">
                  <c:v>2.0938879999999997</c:v>
                </c:pt>
                <c:pt idx="4889">
                  <c:v>2.0899640000000002</c:v>
                </c:pt>
                <c:pt idx="4890">
                  <c:v>2.0860469999999967</c:v>
                </c:pt>
                <c:pt idx="4891">
                  <c:v>2.082138</c:v>
                </c:pt>
                <c:pt idx="4892">
                  <c:v>2.078236</c:v>
                </c:pt>
                <c:pt idx="4893">
                  <c:v>2.0743419999999997</c:v>
                </c:pt>
                <c:pt idx="4894">
                  <c:v>2.0704549999999977</c:v>
                </c:pt>
                <c:pt idx="4895">
                  <c:v>2.0665749999999998</c:v>
                </c:pt>
                <c:pt idx="4896">
                  <c:v>2.062703</c:v>
                </c:pt>
                <c:pt idx="4897">
                  <c:v>2.0588379999999997</c:v>
                </c:pt>
                <c:pt idx="4898">
                  <c:v>2.0549810000000002</c:v>
                </c:pt>
                <c:pt idx="4899">
                  <c:v>2.0511309999999998</c:v>
                </c:pt>
                <c:pt idx="4900">
                  <c:v>2.047288</c:v>
                </c:pt>
                <c:pt idx="4901">
                  <c:v>2.0434519999999998</c:v>
                </c:pt>
                <c:pt idx="4902">
                  <c:v>2.0396239999999977</c:v>
                </c:pt>
                <c:pt idx="4903">
                  <c:v>2.0358029999999916</c:v>
                </c:pt>
                <c:pt idx="4904">
                  <c:v>2.0319889999999967</c:v>
                </c:pt>
                <c:pt idx="4905">
                  <c:v>2.0281829999999998</c:v>
                </c:pt>
                <c:pt idx="4906">
                  <c:v>2.0243829999999998</c:v>
                </c:pt>
                <c:pt idx="4907">
                  <c:v>2.0205910000000085</c:v>
                </c:pt>
                <c:pt idx="4908">
                  <c:v>2.0168059999999852</c:v>
                </c:pt>
                <c:pt idx="4909">
                  <c:v>2.013029</c:v>
                </c:pt>
                <c:pt idx="4910">
                  <c:v>2.0092579999999987</c:v>
                </c:pt>
                <c:pt idx="4911">
                  <c:v>2.0054949999999998</c:v>
                </c:pt>
                <c:pt idx="4912">
                  <c:v>2.001738</c:v>
                </c:pt>
                <c:pt idx="4913">
                  <c:v>1.997989</c:v>
                </c:pt>
                <c:pt idx="4914">
                  <c:v>1.9942470000000057</c:v>
                </c:pt>
                <c:pt idx="4915">
                  <c:v>1.9905120000000047</c:v>
                </c:pt>
                <c:pt idx="4916">
                  <c:v>1.9867840000000001</c:v>
                </c:pt>
                <c:pt idx="4917">
                  <c:v>1.9830639999999999</c:v>
                </c:pt>
                <c:pt idx="4918">
                  <c:v>1.9793499999999999</c:v>
                </c:pt>
                <c:pt idx="4919">
                  <c:v>1.975643</c:v>
                </c:pt>
                <c:pt idx="4920">
                  <c:v>1.9719439999999999</c:v>
                </c:pt>
                <c:pt idx="4921">
                  <c:v>1.9682510000000037</c:v>
                </c:pt>
                <c:pt idx="4922">
                  <c:v>1.9645649999999999</c:v>
                </c:pt>
                <c:pt idx="4923">
                  <c:v>1.9608870000000047</c:v>
                </c:pt>
                <c:pt idx="4924">
                  <c:v>1.9572149999999999</c:v>
                </c:pt>
                <c:pt idx="4925">
                  <c:v>1.9535499999999999</c:v>
                </c:pt>
                <c:pt idx="4926">
                  <c:v>1.9498929999999999</c:v>
                </c:pt>
                <c:pt idx="4927">
                  <c:v>1.9462420000000047</c:v>
                </c:pt>
                <c:pt idx="4928">
                  <c:v>1.942598</c:v>
                </c:pt>
                <c:pt idx="4929">
                  <c:v>1.9389609999999999</c:v>
                </c:pt>
                <c:pt idx="4930">
                  <c:v>1.9353309999999999</c:v>
                </c:pt>
                <c:pt idx="4931">
                  <c:v>1.931708</c:v>
                </c:pt>
                <c:pt idx="4932">
                  <c:v>1.9280919999999999</c:v>
                </c:pt>
                <c:pt idx="4933">
                  <c:v>1.9244820000000047</c:v>
                </c:pt>
                <c:pt idx="4934">
                  <c:v>1.920879</c:v>
                </c:pt>
                <c:pt idx="4935">
                  <c:v>1.917284</c:v>
                </c:pt>
                <c:pt idx="4936">
                  <c:v>1.9136949999999957</c:v>
                </c:pt>
                <c:pt idx="4937">
                  <c:v>1.9101120000000047</c:v>
                </c:pt>
                <c:pt idx="4938">
                  <c:v>1.9065369999999999</c:v>
                </c:pt>
                <c:pt idx="4939">
                  <c:v>1.902968</c:v>
                </c:pt>
                <c:pt idx="4940">
                  <c:v>1.8994070000000001</c:v>
                </c:pt>
                <c:pt idx="4941">
                  <c:v>1.8958520000000001</c:v>
                </c:pt>
                <c:pt idx="4942">
                  <c:v>1.8923030000000001</c:v>
                </c:pt>
                <c:pt idx="4943">
                  <c:v>1.8887609999999999</c:v>
                </c:pt>
                <c:pt idx="4944">
                  <c:v>1.885227</c:v>
                </c:pt>
                <c:pt idx="4945">
                  <c:v>1.8816979999999999</c:v>
                </c:pt>
                <c:pt idx="4946">
                  <c:v>1.8781770000000042</c:v>
                </c:pt>
                <c:pt idx="4947">
                  <c:v>1.8746620000000001</c:v>
                </c:pt>
                <c:pt idx="4948">
                  <c:v>1.871154</c:v>
                </c:pt>
                <c:pt idx="4949">
                  <c:v>1.8676520000000001</c:v>
                </c:pt>
                <c:pt idx="4950">
                  <c:v>1.8641570000000052</c:v>
                </c:pt>
                <c:pt idx="4951">
                  <c:v>1.8606689999999999</c:v>
                </c:pt>
                <c:pt idx="4952">
                  <c:v>1.8571869999999999</c:v>
                </c:pt>
                <c:pt idx="4953">
                  <c:v>1.853712</c:v>
                </c:pt>
                <c:pt idx="4954">
                  <c:v>1.8502430000000001</c:v>
                </c:pt>
                <c:pt idx="4955">
                  <c:v>1.846781</c:v>
                </c:pt>
                <c:pt idx="4956">
                  <c:v>1.8433259999999998</c:v>
                </c:pt>
                <c:pt idx="4957">
                  <c:v>1.839877</c:v>
                </c:pt>
                <c:pt idx="4958">
                  <c:v>1.836435</c:v>
                </c:pt>
                <c:pt idx="4959">
                  <c:v>1.8329989999999998</c:v>
                </c:pt>
                <c:pt idx="4960">
                  <c:v>1.8295699999999957</c:v>
                </c:pt>
                <c:pt idx="4961">
                  <c:v>1.8261470000000037</c:v>
                </c:pt>
                <c:pt idx="4962">
                  <c:v>1.82273</c:v>
                </c:pt>
                <c:pt idx="4963">
                  <c:v>1.8193199999999998</c:v>
                </c:pt>
                <c:pt idx="4964">
                  <c:v>1.815917</c:v>
                </c:pt>
                <c:pt idx="4965">
                  <c:v>1.8125199999999999</c:v>
                </c:pt>
                <c:pt idx="4966">
                  <c:v>1.8091289999999998</c:v>
                </c:pt>
                <c:pt idx="4967">
                  <c:v>1.8057449999999962</c:v>
                </c:pt>
                <c:pt idx="4968">
                  <c:v>1.802368</c:v>
                </c:pt>
                <c:pt idx="4969">
                  <c:v>1.7989959999999998</c:v>
                </c:pt>
                <c:pt idx="4970">
                  <c:v>1.7956309999999998</c:v>
                </c:pt>
                <c:pt idx="4971">
                  <c:v>1.792273</c:v>
                </c:pt>
                <c:pt idx="4972">
                  <c:v>1.7889199999999998</c:v>
                </c:pt>
                <c:pt idx="4973">
                  <c:v>1.7855739999999998</c:v>
                </c:pt>
                <c:pt idx="4974">
                  <c:v>1.782235</c:v>
                </c:pt>
                <c:pt idx="4975">
                  <c:v>1.778902</c:v>
                </c:pt>
                <c:pt idx="4976">
                  <c:v>1.7755749999999957</c:v>
                </c:pt>
                <c:pt idx="4977">
                  <c:v>1.772254</c:v>
                </c:pt>
                <c:pt idx="4978">
                  <c:v>1.76894</c:v>
                </c:pt>
                <c:pt idx="4979">
                  <c:v>1.7656319999999954</c:v>
                </c:pt>
                <c:pt idx="4980">
                  <c:v>1.76233</c:v>
                </c:pt>
                <c:pt idx="4981">
                  <c:v>1.7590339999999998</c:v>
                </c:pt>
                <c:pt idx="4982">
                  <c:v>1.7557449999999959</c:v>
                </c:pt>
                <c:pt idx="4983">
                  <c:v>1.7524609999999998</c:v>
                </c:pt>
                <c:pt idx="4984">
                  <c:v>1.749185</c:v>
                </c:pt>
                <c:pt idx="4985">
                  <c:v>1.7459139999999962</c:v>
                </c:pt>
                <c:pt idx="4986">
                  <c:v>1.7426489999999999</c:v>
                </c:pt>
                <c:pt idx="4987">
                  <c:v>1.7393909999999957</c:v>
                </c:pt>
                <c:pt idx="4988">
                  <c:v>1.7361389999999999</c:v>
                </c:pt>
                <c:pt idx="4989">
                  <c:v>1.7328929999999998</c:v>
                </c:pt>
                <c:pt idx="4990">
                  <c:v>1.7296529999999999</c:v>
                </c:pt>
                <c:pt idx="4991">
                  <c:v>1.7264189999999999</c:v>
                </c:pt>
                <c:pt idx="4992">
                  <c:v>1.7231909999999957</c:v>
                </c:pt>
                <c:pt idx="4993">
                  <c:v>1.7199689999999952</c:v>
                </c:pt>
                <c:pt idx="4994">
                  <c:v>1.7167539999999999</c:v>
                </c:pt>
                <c:pt idx="4995">
                  <c:v>1.7135439999999962</c:v>
                </c:pt>
                <c:pt idx="4996">
                  <c:v>1.7103409999999999</c:v>
                </c:pt>
                <c:pt idx="4997">
                  <c:v>1.7071439999999998</c:v>
                </c:pt>
                <c:pt idx="4998">
                  <c:v>1.7039519999999957</c:v>
                </c:pt>
                <c:pt idx="4999">
                  <c:v>1.7007669999999957</c:v>
                </c:pt>
                <c:pt idx="5000">
                  <c:v>1.6975880000000001</c:v>
                </c:pt>
                <c:pt idx="5001">
                  <c:v>1.6944150000000042</c:v>
                </c:pt>
                <c:pt idx="5002">
                  <c:v>1.6912480000000001</c:v>
                </c:pt>
                <c:pt idx="5003">
                  <c:v>1.6880860000000042</c:v>
                </c:pt>
                <c:pt idx="5004">
                  <c:v>1.684931</c:v>
                </c:pt>
                <c:pt idx="5005">
                  <c:v>1.6817820000000001</c:v>
                </c:pt>
                <c:pt idx="5006">
                  <c:v>1.6786380000000001</c:v>
                </c:pt>
                <c:pt idx="5007">
                  <c:v>1.6755009999999999</c:v>
                </c:pt>
                <c:pt idx="5008">
                  <c:v>1.672369</c:v>
                </c:pt>
                <c:pt idx="5009">
                  <c:v>1.669244</c:v>
                </c:pt>
                <c:pt idx="5010">
                  <c:v>1.6661239999999999</c:v>
                </c:pt>
                <c:pt idx="5011">
                  <c:v>1.6630100000000001</c:v>
                </c:pt>
                <c:pt idx="5012">
                  <c:v>1.659902</c:v>
                </c:pt>
                <c:pt idx="5013">
                  <c:v>1.6568000000000001</c:v>
                </c:pt>
                <c:pt idx="5014">
                  <c:v>1.6537039999999998</c:v>
                </c:pt>
                <c:pt idx="5015">
                  <c:v>1.650614</c:v>
                </c:pt>
                <c:pt idx="5016">
                  <c:v>1.6475289999999998</c:v>
                </c:pt>
                <c:pt idx="5017">
                  <c:v>1.6444510000000001</c:v>
                </c:pt>
                <c:pt idx="5018">
                  <c:v>1.641378</c:v>
                </c:pt>
                <c:pt idx="5019">
                  <c:v>1.6383110000000001</c:v>
                </c:pt>
                <c:pt idx="5020">
                  <c:v>1.6352500000000001</c:v>
                </c:pt>
                <c:pt idx="5021">
                  <c:v>1.6321939999999999</c:v>
                </c:pt>
                <c:pt idx="5022">
                  <c:v>1.6291439999999999</c:v>
                </c:pt>
                <c:pt idx="5023">
                  <c:v>1.6261000000000001</c:v>
                </c:pt>
                <c:pt idx="5024">
                  <c:v>1.623062</c:v>
                </c:pt>
                <c:pt idx="5025">
                  <c:v>1.6200300000000001</c:v>
                </c:pt>
                <c:pt idx="5026">
                  <c:v>1.617003</c:v>
                </c:pt>
                <c:pt idx="5027">
                  <c:v>1.613982</c:v>
                </c:pt>
                <c:pt idx="5028">
                  <c:v>1.610967</c:v>
                </c:pt>
                <c:pt idx="5029">
                  <c:v>1.6079570000000001</c:v>
                </c:pt>
                <c:pt idx="5030">
                  <c:v>1.6049530000000001</c:v>
                </c:pt>
                <c:pt idx="5031">
                  <c:v>1.601955</c:v>
                </c:pt>
                <c:pt idx="5032">
                  <c:v>1.598962</c:v>
                </c:pt>
                <c:pt idx="5033">
                  <c:v>1.5959749999999957</c:v>
                </c:pt>
                <c:pt idx="5034">
                  <c:v>1.5929939999999998</c:v>
                </c:pt>
                <c:pt idx="5035">
                  <c:v>1.5900180000000037</c:v>
                </c:pt>
                <c:pt idx="5036">
                  <c:v>1.587048</c:v>
                </c:pt>
                <c:pt idx="5037">
                  <c:v>1.5840830000000001</c:v>
                </c:pt>
                <c:pt idx="5038">
                  <c:v>1.5811249999999957</c:v>
                </c:pt>
                <c:pt idx="5039">
                  <c:v>1.578171</c:v>
                </c:pt>
                <c:pt idx="5040">
                  <c:v>1.5752229999999998</c:v>
                </c:pt>
                <c:pt idx="5041">
                  <c:v>1.572281</c:v>
                </c:pt>
                <c:pt idx="5042">
                  <c:v>1.569345</c:v>
                </c:pt>
                <c:pt idx="5043">
                  <c:v>1.566414</c:v>
                </c:pt>
                <c:pt idx="5044">
                  <c:v>1.563488</c:v>
                </c:pt>
                <c:pt idx="5045">
                  <c:v>1.560568</c:v>
                </c:pt>
                <c:pt idx="5046">
                  <c:v>1.557653</c:v>
                </c:pt>
                <c:pt idx="5047">
                  <c:v>1.5547439999999999</c:v>
                </c:pt>
                <c:pt idx="5048">
                  <c:v>1.5518409999999998</c:v>
                </c:pt>
                <c:pt idx="5049">
                  <c:v>1.548943</c:v>
                </c:pt>
                <c:pt idx="5050">
                  <c:v>1.5460499999999999</c:v>
                </c:pt>
                <c:pt idx="5051">
                  <c:v>1.5431629999999998</c:v>
                </c:pt>
                <c:pt idx="5052">
                  <c:v>1.540281</c:v>
                </c:pt>
                <c:pt idx="5053">
                  <c:v>1.5374049999999957</c:v>
                </c:pt>
                <c:pt idx="5054">
                  <c:v>1.5345339999999998</c:v>
                </c:pt>
                <c:pt idx="5055">
                  <c:v>1.5316679999999998</c:v>
                </c:pt>
                <c:pt idx="5056">
                  <c:v>1.5288079999999999</c:v>
                </c:pt>
                <c:pt idx="5057">
                  <c:v>1.5259539999999998</c:v>
                </c:pt>
                <c:pt idx="5058">
                  <c:v>1.5231039999999998</c:v>
                </c:pt>
                <c:pt idx="5059">
                  <c:v>1.5202599999999999</c:v>
                </c:pt>
                <c:pt idx="5060">
                  <c:v>1.5174219999999949</c:v>
                </c:pt>
                <c:pt idx="5061">
                  <c:v>1.514589</c:v>
                </c:pt>
                <c:pt idx="5062">
                  <c:v>1.5117609999999957</c:v>
                </c:pt>
                <c:pt idx="5063">
                  <c:v>1.5089379999999999</c:v>
                </c:pt>
                <c:pt idx="5064">
                  <c:v>1.5061209999999998</c:v>
                </c:pt>
                <c:pt idx="5065">
                  <c:v>1.5033089999999998</c:v>
                </c:pt>
                <c:pt idx="5066">
                  <c:v>1.5005029999999999</c:v>
                </c:pt>
                <c:pt idx="5067">
                  <c:v>1.4977009999999962</c:v>
                </c:pt>
                <c:pt idx="5068">
                  <c:v>1.4949049999999962</c:v>
                </c:pt>
                <c:pt idx="5069">
                  <c:v>1.4921139999999999</c:v>
                </c:pt>
                <c:pt idx="5070">
                  <c:v>1.4893289999999957</c:v>
                </c:pt>
                <c:pt idx="5071">
                  <c:v>1.4865489999999999</c:v>
                </c:pt>
                <c:pt idx="5072">
                  <c:v>1.4837739999999959</c:v>
                </c:pt>
                <c:pt idx="5073">
                  <c:v>1.4810039999999998</c:v>
                </c:pt>
                <c:pt idx="5074">
                  <c:v>1.4782389999999999</c:v>
                </c:pt>
                <c:pt idx="5075">
                  <c:v>1.4754799999999957</c:v>
                </c:pt>
                <c:pt idx="5076">
                  <c:v>1.4727259999999998</c:v>
                </c:pt>
                <c:pt idx="5077">
                  <c:v>1.4699769999999954</c:v>
                </c:pt>
                <c:pt idx="5078">
                  <c:v>1.4672329999999998</c:v>
                </c:pt>
                <c:pt idx="5079">
                  <c:v>1.4644939999999962</c:v>
                </c:pt>
                <c:pt idx="5080">
                  <c:v>1.4617609999999952</c:v>
                </c:pt>
                <c:pt idx="5081">
                  <c:v>1.4590319999999959</c:v>
                </c:pt>
                <c:pt idx="5082">
                  <c:v>1.4563089999999999</c:v>
                </c:pt>
                <c:pt idx="5083">
                  <c:v>1.4535909999999952</c:v>
                </c:pt>
                <c:pt idx="5084">
                  <c:v>1.4508779999999999</c:v>
                </c:pt>
                <c:pt idx="5085">
                  <c:v>1.44817</c:v>
                </c:pt>
                <c:pt idx="5086">
                  <c:v>1.4454679999999998</c:v>
                </c:pt>
                <c:pt idx="5087">
                  <c:v>1.4427699999999959</c:v>
                </c:pt>
                <c:pt idx="5088">
                  <c:v>1.4400770000000001</c:v>
                </c:pt>
                <c:pt idx="5089">
                  <c:v>1.4373899999999962</c:v>
                </c:pt>
                <c:pt idx="5090">
                  <c:v>1.4347079999999999</c:v>
                </c:pt>
                <c:pt idx="5091">
                  <c:v>1.4320299999999957</c:v>
                </c:pt>
                <c:pt idx="5092">
                  <c:v>1.4293579999999999</c:v>
                </c:pt>
                <c:pt idx="5093">
                  <c:v>1.4266899999999998</c:v>
                </c:pt>
                <c:pt idx="5094">
                  <c:v>1.4240279999999998</c:v>
                </c:pt>
                <c:pt idx="5095">
                  <c:v>1.4213709999999962</c:v>
                </c:pt>
                <c:pt idx="5096">
                  <c:v>1.4187189999999998</c:v>
                </c:pt>
                <c:pt idx="5097">
                  <c:v>1.4160709999999999</c:v>
                </c:pt>
                <c:pt idx="5098">
                  <c:v>1.4134289999999945</c:v>
                </c:pt>
                <c:pt idx="5099">
                  <c:v>1.4107919999999949</c:v>
                </c:pt>
                <c:pt idx="5100">
                  <c:v>1.4081589999999999</c:v>
                </c:pt>
                <c:pt idx="5101">
                  <c:v>1.4055319999999936</c:v>
                </c:pt>
                <c:pt idx="5102">
                  <c:v>1.4029089999999962</c:v>
                </c:pt>
                <c:pt idx="5103">
                  <c:v>1.4002919999999954</c:v>
                </c:pt>
                <c:pt idx="5104">
                  <c:v>1.3976789999999999</c:v>
                </c:pt>
                <c:pt idx="5105">
                  <c:v>1.3950720000000001</c:v>
                </c:pt>
                <c:pt idx="5106">
                  <c:v>1.392469</c:v>
                </c:pt>
                <c:pt idx="5107">
                  <c:v>1.3898709999999999</c:v>
                </c:pt>
                <c:pt idx="5108">
                  <c:v>1.387278</c:v>
                </c:pt>
                <c:pt idx="5109">
                  <c:v>1.38469</c:v>
                </c:pt>
                <c:pt idx="5110">
                  <c:v>1.3821060000000001</c:v>
                </c:pt>
                <c:pt idx="5111">
                  <c:v>1.3795279999999999</c:v>
                </c:pt>
                <c:pt idx="5112">
                  <c:v>1.3769549999999999</c:v>
                </c:pt>
                <c:pt idx="5113">
                  <c:v>1.3743860000000001</c:v>
                </c:pt>
                <c:pt idx="5114">
                  <c:v>1.3718219999999954</c:v>
                </c:pt>
                <c:pt idx="5115">
                  <c:v>1.3692629999999999</c:v>
                </c:pt>
                <c:pt idx="5116">
                  <c:v>1.366709</c:v>
                </c:pt>
                <c:pt idx="5117">
                  <c:v>1.3641590000000001</c:v>
                </c:pt>
                <c:pt idx="5118">
                  <c:v>1.361615</c:v>
                </c:pt>
                <c:pt idx="5119">
                  <c:v>1.359075</c:v>
                </c:pt>
                <c:pt idx="5120">
                  <c:v>1.3565400000000001</c:v>
                </c:pt>
                <c:pt idx="5121">
                  <c:v>1.354009</c:v>
                </c:pt>
                <c:pt idx="5122">
                  <c:v>1.3514839999999999</c:v>
                </c:pt>
                <c:pt idx="5123">
                  <c:v>1.3489629999999999</c:v>
                </c:pt>
                <c:pt idx="5124">
                  <c:v>1.3464469999999999</c:v>
                </c:pt>
                <c:pt idx="5125">
                  <c:v>1.3439359999999998</c:v>
                </c:pt>
                <c:pt idx="5126">
                  <c:v>1.3414289999999998</c:v>
                </c:pt>
                <c:pt idx="5127">
                  <c:v>1.338927</c:v>
                </c:pt>
                <c:pt idx="5128">
                  <c:v>1.33643</c:v>
                </c:pt>
                <c:pt idx="5129">
                  <c:v>1.3339369999999962</c:v>
                </c:pt>
                <c:pt idx="5130">
                  <c:v>1.33145</c:v>
                </c:pt>
                <c:pt idx="5131">
                  <c:v>1.328967</c:v>
                </c:pt>
                <c:pt idx="5132">
                  <c:v>1.3264880000000001</c:v>
                </c:pt>
                <c:pt idx="5133">
                  <c:v>1.324014</c:v>
                </c:pt>
                <c:pt idx="5134">
                  <c:v>1.321545</c:v>
                </c:pt>
                <c:pt idx="5135">
                  <c:v>1.3190809999999999</c:v>
                </c:pt>
                <c:pt idx="5136">
                  <c:v>1.3166209999999998</c:v>
                </c:pt>
                <c:pt idx="5137">
                  <c:v>1.314165</c:v>
                </c:pt>
                <c:pt idx="5138">
                  <c:v>1.311715</c:v>
                </c:pt>
                <c:pt idx="5139">
                  <c:v>1.3092689999999998</c:v>
                </c:pt>
                <c:pt idx="5140">
                  <c:v>1.306827</c:v>
                </c:pt>
                <c:pt idx="5141">
                  <c:v>1.3043909999999999</c:v>
                </c:pt>
                <c:pt idx="5142">
                  <c:v>1.3019579999999999</c:v>
                </c:pt>
                <c:pt idx="5143">
                  <c:v>1.2995309999999998</c:v>
                </c:pt>
                <c:pt idx="5144">
                  <c:v>1.297107</c:v>
                </c:pt>
                <c:pt idx="5145">
                  <c:v>1.294689</c:v>
                </c:pt>
                <c:pt idx="5146">
                  <c:v>1.2922750000000001</c:v>
                </c:pt>
                <c:pt idx="5147">
                  <c:v>1.2898649999999949</c:v>
                </c:pt>
                <c:pt idx="5148">
                  <c:v>1.2874599999999998</c:v>
                </c:pt>
                <c:pt idx="5149">
                  <c:v>1.2850599999999999</c:v>
                </c:pt>
                <c:pt idx="5150">
                  <c:v>1.2826639999999998</c:v>
                </c:pt>
                <c:pt idx="5151">
                  <c:v>1.280273</c:v>
                </c:pt>
                <c:pt idx="5152">
                  <c:v>1.2778859999999999</c:v>
                </c:pt>
                <c:pt idx="5153">
                  <c:v>1.2755029999999998</c:v>
                </c:pt>
                <c:pt idx="5154">
                  <c:v>1.2731249999999954</c:v>
                </c:pt>
                <c:pt idx="5155">
                  <c:v>1.2707520000000001</c:v>
                </c:pt>
                <c:pt idx="5156">
                  <c:v>1.268383</c:v>
                </c:pt>
                <c:pt idx="5157">
                  <c:v>1.2660180000000001</c:v>
                </c:pt>
                <c:pt idx="5158">
                  <c:v>1.2636579999999999</c:v>
                </c:pt>
                <c:pt idx="5159">
                  <c:v>1.2613019999999957</c:v>
                </c:pt>
                <c:pt idx="5160">
                  <c:v>1.2589509999999999</c:v>
                </c:pt>
                <c:pt idx="5161">
                  <c:v>1.2566039999999998</c:v>
                </c:pt>
                <c:pt idx="5162">
                  <c:v>1.2542609999999998</c:v>
                </c:pt>
                <c:pt idx="5163">
                  <c:v>1.2519229999999957</c:v>
                </c:pt>
                <c:pt idx="5164">
                  <c:v>1.2495899999999998</c:v>
                </c:pt>
                <c:pt idx="5165">
                  <c:v>1.2472599999999998</c:v>
                </c:pt>
                <c:pt idx="5166">
                  <c:v>1.2449349999999957</c:v>
                </c:pt>
                <c:pt idx="5167">
                  <c:v>1.242615</c:v>
                </c:pt>
                <c:pt idx="5168">
                  <c:v>1.2402989999999998</c:v>
                </c:pt>
                <c:pt idx="5169">
                  <c:v>1.2379869999999962</c:v>
                </c:pt>
                <c:pt idx="5170">
                  <c:v>1.2356789999999978</c:v>
                </c:pt>
                <c:pt idx="5171">
                  <c:v>1.2333759999999998</c:v>
                </c:pt>
                <c:pt idx="5172">
                  <c:v>1.231077</c:v>
                </c:pt>
                <c:pt idx="5173">
                  <c:v>1.228783</c:v>
                </c:pt>
                <c:pt idx="5174">
                  <c:v>1.2264919999999957</c:v>
                </c:pt>
                <c:pt idx="5175">
                  <c:v>1.2242059999999999</c:v>
                </c:pt>
                <c:pt idx="5176">
                  <c:v>1.2219249999999924</c:v>
                </c:pt>
                <c:pt idx="5177">
                  <c:v>1.2196469999999959</c:v>
                </c:pt>
                <c:pt idx="5178">
                  <c:v>1.2173739999999962</c:v>
                </c:pt>
                <c:pt idx="5179">
                  <c:v>1.2151059999999998</c:v>
                </c:pt>
                <c:pt idx="5180">
                  <c:v>1.2128409999999998</c:v>
                </c:pt>
                <c:pt idx="5181">
                  <c:v>1.2105809999999999</c:v>
                </c:pt>
                <c:pt idx="5182">
                  <c:v>1.2083249999999954</c:v>
                </c:pt>
                <c:pt idx="5183">
                  <c:v>1.206073</c:v>
                </c:pt>
                <c:pt idx="5184">
                  <c:v>1.2038249999999917</c:v>
                </c:pt>
                <c:pt idx="5185">
                  <c:v>1.2015819999999962</c:v>
                </c:pt>
                <c:pt idx="5186">
                  <c:v>1.199343</c:v>
                </c:pt>
                <c:pt idx="5187">
                  <c:v>1.1971080000000001</c:v>
                </c:pt>
                <c:pt idx="5188">
                  <c:v>1.1948770000000037</c:v>
                </c:pt>
                <c:pt idx="5189">
                  <c:v>1.1926500000000042</c:v>
                </c:pt>
                <c:pt idx="5190">
                  <c:v>1.190428</c:v>
                </c:pt>
                <c:pt idx="5191">
                  <c:v>1.1882100000000042</c:v>
                </c:pt>
                <c:pt idx="5192">
                  <c:v>1.1859959999999998</c:v>
                </c:pt>
                <c:pt idx="5193">
                  <c:v>1.183786</c:v>
                </c:pt>
                <c:pt idx="5194">
                  <c:v>1.1815800000000001</c:v>
                </c:pt>
                <c:pt idx="5195">
                  <c:v>1.179378</c:v>
                </c:pt>
                <c:pt idx="5196">
                  <c:v>1.177181</c:v>
                </c:pt>
                <c:pt idx="5197">
                  <c:v>1.1749870000000042</c:v>
                </c:pt>
                <c:pt idx="5198">
                  <c:v>1.172798</c:v>
                </c:pt>
                <c:pt idx="5199">
                  <c:v>1.1706130000000001</c:v>
                </c:pt>
                <c:pt idx="5200">
                  <c:v>1.1684319999999999</c:v>
                </c:pt>
                <c:pt idx="5201">
                  <c:v>1.1662550000000047</c:v>
                </c:pt>
                <c:pt idx="5202">
                  <c:v>1.1640820000000047</c:v>
                </c:pt>
                <c:pt idx="5203">
                  <c:v>1.161913</c:v>
                </c:pt>
                <c:pt idx="5204">
                  <c:v>1.159748</c:v>
                </c:pt>
                <c:pt idx="5205">
                  <c:v>1.1575880000000001</c:v>
                </c:pt>
                <c:pt idx="5206">
                  <c:v>1.1554309999999999</c:v>
                </c:pt>
                <c:pt idx="5207">
                  <c:v>1.1532789999999999</c:v>
                </c:pt>
                <c:pt idx="5208">
                  <c:v>1.15113</c:v>
                </c:pt>
                <c:pt idx="5209">
                  <c:v>1.1489860000000001</c:v>
                </c:pt>
                <c:pt idx="5210">
                  <c:v>1.1468449999999999</c:v>
                </c:pt>
                <c:pt idx="5211">
                  <c:v>1.144709</c:v>
                </c:pt>
                <c:pt idx="5212">
                  <c:v>1.142576</c:v>
                </c:pt>
                <c:pt idx="5213">
                  <c:v>1.1404480000000001</c:v>
                </c:pt>
                <c:pt idx="5214">
                  <c:v>1.138323</c:v>
                </c:pt>
                <c:pt idx="5215">
                  <c:v>1.1362030000000001</c:v>
                </c:pt>
                <c:pt idx="5216">
                  <c:v>1.1340860000000001</c:v>
                </c:pt>
                <c:pt idx="5217">
                  <c:v>1.1319739999999998</c:v>
                </c:pt>
                <c:pt idx="5218">
                  <c:v>1.1298649999999957</c:v>
                </c:pt>
                <c:pt idx="5219">
                  <c:v>1.1277609999999998</c:v>
                </c:pt>
                <c:pt idx="5220">
                  <c:v>1.1256599999999999</c:v>
                </c:pt>
                <c:pt idx="5221">
                  <c:v>1.1235629999999999</c:v>
                </c:pt>
                <c:pt idx="5222">
                  <c:v>1.12147</c:v>
                </c:pt>
                <c:pt idx="5223">
                  <c:v>1.119381</c:v>
                </c:pt>
                <c:pt idx="5224">
                  <c:v>1.1172959999999998</c:v>
                </c:pt>
                <c:pt idx="5225">
                  <c:v>1.1152150000000001</c:v>
                </c:pt>
                <c:pt idx="5226">
                  <c:v>1.113138</c:v>
                </c:pt>
                <c:pt idx="5227">
                  <c:v>1.111065</c:v>
                </c:pt>
                <c:pt idx="5228">
                  <c:v>1.1089959999999999</c:v>
                </c:pt>
                <c:pt idx="5229">
                  <c:v>1.10693</c:v>
                </c:pt>
                <c:pt idx="5230">
                  <c:v>1.1048689999999999</c:v>
                </c:pt>
                <c:pt idx="5231">
                  <c:v>1.102811</c:v>
                </c:pt>
                <c:pt idx="5232">
                  <c:v>1.1007570000000042</c:v>
                </c:pt>
                <c:pt idx="5233">
                  <c:v>1.0987070000000001</c:v>
                </c:pt>
                <c:pt idx="5234">
                  <c:v>1.0966609999999999</c:v>
                </c:pt>
                <c:pt idx="5235">
                  <c:v>1.0946180000000001</c:v>
                </c:pt>
                <c:pt idx="5236">
                  <c:v>1.0925800000000001</c:v>
                </c:pt>
                <c:pt idx="5237">
                  <c:v>1.0905450000000001</c:v>
                </c:pt>
                <c:pt idx="5238">
                  <c:v>1.088514</c:v>
                </c:pt>
                <c:pt idx="5239">
                  <c:v>1.0864870000000042</c:v>
                </c:pt>
                <c:pt idx="5240">
                  <c:v>1.0844639999999999</c:v>
                </c:pt>
                <c:pt idx="5241">
                  <c:v>1.082444</c:v>
                </c:pt>
                <c:pt idx="5242">
                  <c:v>1.0804289999999999</c:v>
                </c:pt>
                <c:pt idx="5243">
                  <c:v>1.0784170000000037</c:v>
                </c:pt>
                <c:pt idx="5244">
                  <c:v>1.076408</c:v>
                </c:pt>
                <c:pt idx="5245">
                  <c:v>1.0744039999999999</c:v>
                </c:pt>
                <c:pt idx="5246">
                  <c:v>1.072403</c:v>
                </c:pt>
                <c:pt idx="5247">
                  <c:v>1.0704070000000001</c:v>
                </c:pt>
                <c:pt idx="5248">
                  <c:v>1.0684130000000001</c:v>
                </c:pt>
                <c:pt idx="5249">
                  <c:v>1.0664239999999998</c:v>
                </c:pt>
                <c:pt idx="5250">
                  <c:v>1.064438</c:v>
                </c:pt>
                <c:pt idx="5251">
                  <c:v>1.0624560000000001</c:v>
                </c:pt>
                <c:pt idx="5252">
                  <c:v>1.060478</c:v>
                </c:pt>
                <c:pt idx="5253">
                  <c:v>1.0585039999999999</c:v>
                </c:pt>
                <c:pt idx="5254">
                  <c:v>1.0565329999999999</c:v>
                </c:pt>
                <c:pt idx="5255">
                  <c:v>1.0545659999999999</c:v>
                </c:pt>
                <c:pt idx="5256">
                  <c:v>1.052602</c:v>
                </c:pt>
                <c:pt idx="5257">
                  <c:v>1.0506420000000001</c:v>
                </c:pt>
                <c:pt idx="5258">
                  <c:v>1.048686</c:v>
                </c:pt>
                <c:pt idx="5259">
                  <c:v>1.0467339999999998</c:v>
                </c:pt>
                <c:pt idx="5260">
                  <c:v>1.0447850000000001</c:v>
                </c:pt>
                <c:pt idx="5261">
                  <c:v>1.04284</c:v>
                </c:pt>
                <c:pt idx="5262">
                  <c:v>1.0408979999999999</c:v>
                </c:pt>
                <c:pt idx="5263">
                  <c:v>1.0389599999999999</c:v>
                </c:pt>
                <c:pt idx="5264">
                  <c:v>1.0370259999999998</c:v>
                </c:pt>
                <c:pt idx="5265">
                  <c:v>1.0350959999999998</c:v>
                </c:pt>
                <c:pt idx="5266">
                  <c:v>1.0331689999999998</c:v>
                </c:pt>
                <c:pt idx="5267">
                  <c:v>1.031245</c:v>
                </c:pt>
                <c:pt idx="5268">
                  <c:v>1.0293249999999949</c:v>
                </c:pt>
                <c:pt idx="5269">
                  <c:v>1.0274089999999998</c:v>
                </c:pt>
                <c:pt idx="5270">
                  <c:v>1.0254969999999957</c:v>
                </c:pt>
                <c:pt idx="5271">
                  <c:v>1.0235879999999999</c:v>
                </c:pt>
                <c:pt idx="5272">
                  <c:v>1.021682</c:v>
                </c:pt>
                <c:pt idx="5273">
                  <c:v>1.0197799999999957</c:v>
                </c:pt>
                <c:pt idx="5274">
                  <c:v>1.017882</c:v>
                </c:pt>
                <c:pt idx="5275">
                  <c:v>1.015987</c:v>
                </c:pt>
                <c:pt idx="5276">
                  <c:v>1.0140959999999999</c:v>
                </c:pt>
                <c:pt idx="5277">
                  <c:v>1.0122089999999999</c:v>
                </c:pt>
                <c:pt idx="5278">
                  <c:v>1.0103239999999998</c:v>
                </c:pt>
                <c:pt idx="5279">
                  <c:v>1.0084439999999999</c:v>
                </c:pt>
                <c:pt idx="5280">
                  <c:v>1.006567</c:v>
                </c:pt>
                <c:pt idx="5281">
                  <c:v>1.0046929999999998</c:v>
                </c:pt>
                <c:pt idx="5282">
                  <c:v>1.0028229999999998</c:v>
                </c:pt>
                <c:pt idx="5283">
                  <c:v>1.0009570000000001</c:v>
                </c:pt>
                <c:pt idx="5284">
                  <c:v>0.99909400000000004</c:v>
                </c:pt>
                <c:pt idx="5285">
                  <c:v>0.9972339999999974</c:v>
                </c:pt>
                <c:pt idx="5286">
                  <c:v>0.99537799999999788</c:v>
                </c:pt>
                <c:pt idx="5287">
                  <c:v>0.9935249999999981</c:v>
                </c:pt>
                <c:pt idx="5288">
                  <c:v>0.991676</c:v>
                </c:pt>
                <c:pt idx="5289">
                  <c:v>0.98983100000000002</c:v>
                </c:pt>
                <c:pt idx="5290">
                  <c:v>0.98798799999999787</c:v>
                </c:pt>
                <c:pt idx="5291">
                  <c:v>0.98614999999999997</c:v>
                </c:pt>
                <c:pt idx="5292">
                  <c:v>0.98431399999999725</c:v>
                </c:pt>
                <c:pt idx="5293">
                  <c:v>0.98248199999999786</c:v>
                </c:pt>
                <c:pt idx="5294">
                  <c:v>0.98065400000000003</c:v>
                </c:pt>
                <c:pt idx="5295">
                  <c:v>0.97882899999999995</c:v>
                </c:pt>
                <c:pt idx="5296">
                  <c:v>0.97700699999999996</c:v>
                </c:pt>
                <c:pt idx="5297">
                  <c:v>0.97518899999999997</c:v>
                </c:pt>
                <c:pt idx="5298">
                  <c:v>0.97337399999999996</c:v>
                </c:pt>
                <c:pt idx="5299">
                  <c:v>0.9715629999999974</c:v>
                </c:pt>
                <c:pt idx="5300">
                  <c:v>0.96975500000000237</c:v>
                </c:pt>
                <c:pt idx="5301">
                  <c:v>0.96795000000000064</c:v>
                </c:pt>
                <c:pt idx="5302">
                  <c:v>0.96614900000000248</c:v>
                </c:pt>
                <c:pt idx="5303">
                  <c:v>0.96435099999999996</c:v>
                </c:pt>
                <c:pt idx="5304">
                  <c:v>0.962557</c:v>
                </c:pt>
                <c:pt idx="5305">
                  <c:v>0.96076499999999998</c:v>
                </c:pt>
                <c:pt idx="5306">
                  <c:v>0.95897800000000188</c:v>
                </c:pt>
                <c:pt idx="5307">
                  <c:v>0.95719299999999996</c:v>
                </c:pt>
                <c:pt idx="5308">
                  <c:v>0.95541199999999959</c:v>
                </c:pt>
                <c:pt idx="5309">
                  <c:v>0.95363399999999998</c:v>
                </c:pt>
                <c:pt idx="5310">
                  <c:v>0.95186000000000004</c:v>
                </c:pt>
                <c:pt idx="5311">
                  <c:v>0.95008899999999996</c:v>
                </c:pt>
                <c:pt idx="5312">
                  <c:v>0.94832099999999997</c:v>
                </c:pt>
                <c:pt idx="5313">
                  <c:v>0.94655599999999951</c:v>
                </c:pt>
                <c:pt idx="5314">
                  <c:v>0.9447950000000026</c:v>
                </c:pt>
                <c:pt idx="5315">
                  <c:v>0.94303700000000001</c:v>
                </c:pt>
                <c:pt idx="5316">
                  <c:v>0.94128299999999787</c:v>
                </c:pt>
                <c:pt idx="5317">
                  <c:v>0.93953100000000001</c:v>
                </c:pt>
                <c:pt idx="5318">
                  <c:v>0.93778300000000003</c:v>
                </c:pt>
                <c:pt idx="5319">
                  <c:v>0.93603899999999951</c:v>
                </c:pt>
                <c:pt idx="5320">
                  <c:v>0.93429700000000004</c:v>
                </c:pt>
                <c:pt idx="5321">
                  <c:v>0.93255900000000003</c:v>
                </c:pt>
                <c:pt idx="5322">
                  <c:v>0.93082399999999998</c:v>
                </c:pt>
                <c:pt idx="5323">
                  <c:v>0.92909200000000003</c:v>
                </c:pt>
                <c:pt idx="5324">
                  <c:v>0.92736399999999786</c:v>
                </c:pt>
                <c:pt idx="5325">
                  <c:v>0.92563799999999996</c:v>
                </c:pt>
                <c:pt idx="5326">
                  <c:v>0.92391599999999996</c:v>
                </c:pt>
                <c:pt idx="5327">
                  <c:v>0.92219700000000004</c:v>
                </c:pt>
                <c:pt idx="5328">
                  <c:v>0.92048199999999958</c:v>
                </c:pt>
                <c:pt idx="5329">
                  <c:v>0.9187689999999995</c:v>
                </c:pt>
                <c:pt idx="5330">
                  <c:v>0.91705999999999999</c:v>
                </c:pt>
                <c:pt idx="5331">
                  <c:v>0.915354</c:v>
                </c:pt>
                <c:pt idx="5332">
                  <c:v>0.91365099999999999</c:v>
                </c:pt>
                <c:pt idx="5333">
                  <c:v>0.91195199999999998</c:v>
                </c:pt>
                <c:pt idx="5334">
                  <c:v>0.91025500000000004</c:v>
                </c:pt>
                <c:pt idx="5335">
                  <c:v>0.90856199999999787</c:v>
                </c:pt>
                <c:pt idx="5336">
                  <c:v>0.90687200000000001</c:v>
                </c:pt>
                <c:pt idx="5337">
                  <c:v>0.90518500000000002</c:v>
                </c:pt>
                <c:pt idx="5338">
                  <c:v>0.903501</c:v>
                </c:pt>
                <c:pt idx="5339">
                  <c:v>0.90182099999999998</c:v>
                </c:pt>
                <c:pt idx="5340">
                  <c:v>0.90014300000000003</c:v>
                </c:pt>
                <c:pt idx="5341">
                  <c:v>0.89846899999999741</c:v>
                </c:pt>
                <c:pt idx="5342">
                  <c:v>0.89679699999999996</c:v>
                </c:pt>
                <c:pt idx="5343">
                  <c:v>0.89512899999999951</c:v>
                </c:pt>
                <c:pt idx="5344">
                  <c:v>0.89346399999999726</c:v>
                </c:pt>
                <c:pt idx="5345">
                  <c:v>0.89180300000000001</c:v>
                </c:pt>
                <c:pt idx="5346">
                  <c:v>0.89014400000000005</c:v>
                </c:pt>
                <c:pt idx="5347">
                  <c:v>0.88848800000000006</c:v>
                </c:pt>
                <c:pt idx="5348">
                  <c:v>0.88683599999999996</c:v>
                </c:pt>
                <c:pt idx="5349">
                  <c:v>0.88518599999999958</c:v>
                </c:pt>
                <c:pt idx="5350">
                  <c:v>0.8835399999999981</c:v>
                </c:pt>
                <c:pt idx="5351">
                  <c:v>0.88189600000000001</c:v>
                </c:pt>
                <c:pt idx="5352">
                  <c:v>0.88025599999999959</c:v>
                </c:pt>
                <c:pt idx="5353">
                  <c:v>0.87861900000000248</c:v>
                </c:pt>
                <c:pt idx="5354">
                  <c:v>0.87698500000000212</c:v>
                </c:pt>
                <c:pt idx="5355">
                  <c:v>0.87535399999999997</c:v>
                </c:pt>
                <c:pt idx="5356">
                  <c:v>0.87372600000000211</c:v>
                </c:pt>
                <c:pt idx="5357">
                  <c:v>0.87210100000000212</c:v>
                </c:pt>
                <c:pt idx="5358">
                  <c:v>0.87047900000000211</c:v>
                </c:pt>
                <c:pt idx="5359">
                  <c:v>0.86886000000000063</c:v>
                </c:pt>
                <c:pt idx="5360">
                  <c:v>0.86724400000000212</c:v>
                </c:pt>
                <c:pt idx="5361">
                  <c:v>0.86563200000000062</c:v>
                </c:pt>
                <c:pt idx="5362">
                  <c:v>0.86402200000000062</c:v>
                </c:pt>
                <c:pt idx="5363">
                  <c:v>0.86241500000000004</c:v>
                </c:pt>
                <c:pt idx="5364">
                  <c:v>0.86081099999999999</c:v>
                </c:pt>
                <c:pt idx="5365">
                  <c:v>0.85921000000000003</c:v>
                </c:pt>
                <c:pt idx="5366">
                  <c:v>0.85761299999999996</c:v>
                </c:pt>
                <c:pt idx="5367">
                  <c:v>0.8560179999999995</c:v>
                </c:pt>
                <c:pt idx="5368">
                  <c:v>0.85442600000000002</c:v>
                </c:pt>
                <c:pt idx="5369">
                  <c:v>0.85283699999999996</c:v>
                </c:pt>
                <c:pt idx="5370">
                  <c:v>0.85125099999999998</c:v>
                </c:pt>
                <c:pt idx="5371">
                  <c:v>0.84966799999999998</c:v>
                </c:pt>
                <c:pt idx="5372">
                  <c:v>0.84808799999999951</c:v>
                </c:pt>
                <c:pt idx="5373">
                  <c:v>0.84651100000000001</c:v>
                </c:pt>
                <c:pt idx="5374">
                  <c:v>0.84493700000000005</c:v>
                </c:pt>
                <c:pt idx="5375">
                  <c:v>0.8433659999999995</c:v>
                </c:pt>
                <c:pt idx="5376">
                  <c:v>0.8417980000000026</c:v>
                </c:pt>
                <c:pt idx="5377">
                  <c:v>0.84023300000000001</c:v>
                </c:pt>
                <c:pt idx="5378">
                  <c:v>0.83867000000000236</c:v>
                </c:pt>
                <c:pt idx="5379">
                  <c:v>0.83711100000000005</c:v>
                </c:pt>
                <c:pt idx="5380">
                  <c:v>0.83555400000000002</c:v>
                </c:pt>
                <c:pt idx="5381">
                  <c:v>0.83400099999999999</c:v>
                </c:pt>
                <c:pt idx="5382">
                  <c:v>0.83245000000000002</c:v>
                </c:pt>
                <c:pt idx="5383">
                  <c:v>0.83090200000000003</c:v>
                </c:pt>
                <c:pt idx="5384">
                  <c:v>0.82935800000000004</c:v>
                </c:pt>
                <c:pt idx="5385">
                  <c:v>0.827816</c:v>
                </c:pt>
                <c:pt idx="5386">
                  <c:v>0.82627600000000001</c:v>
                </c:pt>
                <c:pt idx="5387">
                  <c:v>0.82474000000000236</c:v>
                </c:pt>
                <c:pt idx="5388">
                  <c:v>0.82320700000000002</c:v>
                </c:pt>
                <c:pt idx="5389">
                  <c:v>0.82167600000000063</c:v>
                </c:pt>
                <c:pt idx="5390">
                  <c:v>0.82014900000000213</c:v>
                </c:pt>
                <c:pt idx="5391">
                  <c:v>0.81862400000000213</c:v>
                </c:pt>
                <c:pt idx="5392">
                  <c:v>0.81710199999999999</c:v>
                </c:pt>
                <c:pt idx="5393">
                  <c:v>0.81558299999999739</c:v>
                </c:pt>
                <c:pt idx="5394">
                  <c:v>0.81406699999999788</c:v>
                </c:pt>
                <c:pt idx="5395">
                  <c:v>0.81255299999999786</c:v>
                </c:pt>
                <c:pt idx="5396">
                  <c:v>0.81104299999999996</c:v>
                </c:pt>
                <c:pt idx="5397">
                  <c:v>0.809535</c:v>
                </c:pt>
                <c:pt idx="5398">
                  <c:v>0.80803000000000003</c:v>
                </c:pt>
                <c:pt idx="5399">
                  <c:v>0.80652800000000002</c:v>
                </c:pt>
                <c:pt idx="5400">
                  <c:v>0.80502899999999999</c:v>
                </c:pt>
                <c:pt idx="5401">
                  <c:v>0.80353199999999958</c:v>
                </c:pt>
                <c:pt idx="5402">
                  <c:v>0.80203800000000003</c:v>
                </c:pt>
                <c:pt idx="5403">
                  <c:v>0.80054700000000001</c:v>
                </c:pt>
                <c:pt idx="5404">
                  <c:v>0.79905899999999996</c:v>
                </c:pt>
                <c:pt idx="5405">
                  <c:v>0.79757400000000001</c:v>
                </c:pt>
                <c:pt idx="5406">
                  <c:v>0.79609099999999999</c:v>
                </c:pt>
                <c:pt idx="5407">
                  <c:v>0.79461099999999996</c:v>
                </c:pt>
                <c:pt idx="5408">
                  <c:v>0.79313400000000001</c:v>
                </c:pt>
                <c:pt idx="5409">
                  <c:v>0.79166000000000003</c:v>
                </c:pt>
                <c:pt idx="5410">
                  <c:v>0.79018900000000003</c:v>
                </c:pt>
                <c:pt idx="5411">
                  <c:v>0.78871999999999998</c:v>
                </c:pt>
                <c:pt idx="5412">
                  <c:v>0.78725400000000001</c:v>
                </c:pt>
                <c:pt idx="5413">
                  <c:v>0.78578999999999999</c:v>
                </c:pt>
                <c:pt idx="5414">
                  <c:v>0.78432999999999997</c:v>
                </c:pt>
                <c:pt idx="5415">
                  <c:v>0.78287200000000001</c:v>
                </c:pt>
                <c:pt idx="5416">
                  <c:v>0.78141699999999725</c:v>
                </c:pt>
                <c:pt idx="5417">
                  <c:v>0.77996399999999999</c:v>
                </c:pt>
                <c:pt idx="5418">
                  <c:v>0.77851499999999996</c:v>
                </c:pt>
                <c:pt idx="5419">
                  <c:v>0.77706799999999998</c:v>
                </c:pt>
                <c:pt idx="5420">
                  <c:v>0.77562400000000342</c:v>
                </c:pt>
                <c:pt idx="5421">
                  <c:v>0.77418200000000004</c:v>
                </c:pt>
                <c:pt idx="5422">
                  <c:v>0.77274300000000284</c:v>
                </c:pt>
                <c:pt idx="5423">
                  <c:v>0.77130699999999996</c:v>
                </c:pt>
                <c:pt idx="5424">
                  <c:v>0.76987300000000236</c:v>
                </c:pt>
                <c:pt idx="5425">
                  <c:v>0.76844299999999999</c:v>
                </c:pt>
                <c:pt idx="5426">
                  <c:v>0.76701399999999997</c:v>
                </c:pt>
                <c:pt idx="5427">
                  <c:v>0.76558899999999996</c:v>
                </c:pt>
                <c:pt idx="5428">
                  <c:v>0.76416600000000001</c:v>
                </c:pt>
                <c:pt idx="5429">
                  <c:v>0.76274600000000248</c:v>
                </c:pt>
                <c:pt idx="5430">
                  <c:v>0.76132800000000211</c:v>
                </c:pt>
                <c:pt idx="5431">
                  <c:v>0.75991299999999951</c:v>
                </c:pt>
                <c:pt idx="5432">
                  <c:v>0.75850099999999998</c:v>
                </c:pt>
                <c:pt idx="5433">
                  <c:v>0.75709200000000065</c:v>
                </c:pt>
                <c:pt idx="5434">
                  <c:v>0.7556850000000026</c:v>
                </c:pt>
                <c:pt idx="5435">
                  <c:v>0.75427999999999995</c:v>
                </c:pt>
                <c:pt idx="5436">
                  <c:v>0.75287900000000285</c:v>
                </c:pt>
                <c:pt idx="5437">
                  <c:v>0.75148000000000004</c:v>
                </c:pt>
                <c:pt idx="5438">
                  <c:v>0.75008300000000061</c:v>
                </c:pt>
                <c:pt idx="5439">
                  <c:v>0.7486890000000026</c:v>
                </c:pt>
                <c:pt idx="5440">
                  <c:v>0.74729800000000213</c:v>
                </c:pt>
                <c:pt idx="5441">
                  <c:v>0.74590900000000249</c:v>
                </c:pt>
                <c:pt idx="5442">
                  <c:v>0.74452300000000005</c:v>
                </c:pt>
                <c:pt idx="5443">
                  <c:v>0.74314000000000235</c:v>
                </c:pt>
                <c:pt idx="5444">
                  <c:v>0.74175899999999995</c:v>
                </c:pt>
                <c:pt idx="5445">
                  <c:v>0.74038000000000004</c:v>
                </c:pt>
                <c:pt idx="5446">
                  <c:v>0.73900500000000235</c:v>
                </c:pt>
                <c:pt idx="5447">
                  <c:v>0.73763199999999995</c:v>
                </c:pt>
                <c:pt idx="5448">
                  <c:v>0.73626100000000005</c:v>
                </c:pt>
                <c:pt idx="5449">
                  <c:v>0.73489300000000213</c:v>
                </c:pt>
                <c:pt idx="5450">
                  <c:v>0.73352700000000004</c:v>
                </c:pt>
                <c:pt idx="5451">
                  <c:v>0.73216400000000004</c:v>
                </c:pt>
                <c:pt idx="5452">
                  <c:v>0.73080400000000212</c:v>
                </c:pt>
                <c:pt idx="5453">
                  <c:v>0.72944600000000004</c:v>
                </c:pt>
                <c:pt idx="5454">
                  <c:v>0.72809100000000249</c:v>
                </c:pt>
                <c:pt idx="5455">
                  <c:v>0.72673800000000188</c:v>
                </c:pt>
                <c:pt idx="5456">
                  <c:v>0.72538800000000003</c:v>
                </c:pt>
                <c:pt idx="5457">
                  <c:v>0.72404000000000213</c:v>
                </c:pt>
                <c:pt idx="5458">
                  <c:v>0.72269500000000331</c:v>
                </c:pt>
                <c:pt idx="5459">
                  <c:v>0.72135199999999999</c:v>
                </c:pt>
                <c:pt idx="5460">
                  <c:v>0.72001199999999999</c:v>
                </c:pt>
                <c:pt idx="5461">
                  <c:v>0.71867400000000248</c:v>
                </c:pt>
                <c:pt idx="5462">
                  <c:v>0.7173389999999995</c:v>
                </c:pt>
                <c:pt idx="5463">
                  <c:v>0.71600600000000003</c:v>
                </c:pt>
                <c:pt idx="5464">
                  <c:v>0.71467600000000064</c:v>
                </c:pt>
                <c:pt idx="5465">
                  <c:v>0.71334799999999998</c:v>
                </c:pt>
                <c:pt idx="5466">
                  <c:v>0.71202299999999996</c:v>
                </c:pt>
                <c:pt idx="5467">
                  <c:v>0.71070000000000189</c:v>
                </c:pt>
                <c:pt idx="5468">
                  <c:v>0.70938000000000001</c:v>
                </c:pt>
                <c:pt idx="5469">
                  <c:v>0.70806199999999997</c:v>
                </c:pt>
                <c:pt idx="5470">
                  <c:v>0.70674600000000065</c:v>
                </c:pt>
                <c:pt idx="5471">
                  <c:v>0.70543299999999787</c:v>
                </c:pt>
                <c:pt idx="5472">
                  <c:v>0.70412300000000005</c:v>
                </c:pt>
                <c:pt idx="5473">
                  <c:v>0.70281499999999997</c:v>
                </c:pt>
                <c:pt idx="5474">
                  <c:v>0.70150900000000005</c:v>
                </c:pt>
                <c:pt idx="5475">
                  <c:v>0.700206</c:v>
                </c:pt>
                <c:pt idx="5476">
                  <c:v>0.69890500000000189</c:v>
                </c:pt>
                <c:pt idx="5477">
                  <c:v>0.69760699999999998</c:v>
                </c:pt>
                <c:pt idx="5478">
                  <c:v>0.69631100000000001</c:v>
                </c:pt>
                <c:pt idx="5479">
                  <c:v>0.69501800000000002</c:v>
                </c:pt>
                <c:pt idx="5480">
                  <c:v>0.69372699999999998</c:v>
                </c:pt>
                <c:pt idx="5481">
                  <c:v>0.692438</c:v>
                </c:pt>
                <c:pt idx="5482">
                  <c:v>0.69115199999999999</c:v>
                </c:pt>
                <c:pt idx="5483">
                  <c:v>0.68986800000000004</c:v>
                </c:pt>
                <c:pt idx="5484">
                  <c:v>0.68858599999999959</c:v>
                </c:pt>
                <c:pt idx="5485">
                  <c:v>0.687307</c:v>
                </c:pt>
                <c:pt idx="5486">
                  <c:v>0.6860309999999995</c:v>
                </c:pt>
                <c:pt idx="5487">
                  <c:v>0.68475600000000003</c:v>
                </c:pt>
                <c:pt idx="5488">
                  <c:v>0.68348500000000001</c:v>
                </c:pt>
                <c:pt idx="5489">
                  <c:v>0.68221500000000002</c:v>
                </c:pt>
                <c:pt idx="5490">
                  <c:v>0.68094800000000189</c:v>
                </c:pt>
                <c:pt idx="5491">
                  <c:v>0.67968300000000248</c:v>
                </c:pt>
                <c:pt idx="5492">
                  <c:v>0.67842100000000261</c:v>
                </c:pt>
                <c:pt idx="5493">
                  <c:v>0.67716000000000065</c:v>
                </c:pt>
                <c:pt idx="5494">
                  <c:v>0.67590300000000236</c:v>
                </c:pt>
                <c:pt idx="5495">
                  <c:v>0.67464700000000377</c:v>
                </c:pt>
                <c:pt idx="5496">
                  <c:v>0.6733940000000026</c:v>
                </c:pt>
                <c:pt idx="5497">
                  <c:v>0.67214400000000285</c:v>
                </c:pt>
                <c:pt idx="5498">
                  <c:v>0.67089500000000424</c:v>
                </c:pt>
                <c:pt idx="5499">
                  <c:v>0.66964900000000427</c:v>
                </c:pt>
                <c:pt idx="5500">
                  <c:v>0.66840500000000236</c:v>
                </c:pt>
                <c:pt idx="5501">
                  <c:v>0.66716399999999998</c:v>
                </c:pt>
                <c:pt idx="5502">
                  <c:v>0.66592500000000343</c:v>
                </c:pt>
                <c:pt idx="5503">
                  <c:v>0.66468799999999995</c:v>
                </c:pt>
                <c:pt idx="5504">
                  <c:v>0.66345399999999999</c:v>
                </c:pt>
                <c:pt idx="5505">
                  <c:v>0.66222200000000064</c:v>
                </c:pt>
                <c:pt idx="5506">
                  <c:v>0.66099200000000236</c:v>
                </c:pt>
                <c:pt idx="5507">
                  <c:v>0.65976400000000213</c:v>
                </c:pt>
                <c:pt idx="5508">
                  <c:v>0.65853899999999999</c:v>
                </c:pt>
                <c:pt idx="5509">
                  <c:v>0.65731600000000001</c:v>
                </c:pt>
                <c:pt idx="5510">
                  <c:v>0.65609500000000343</c:v>
                </c:pt>
                <c:pt idx="5511">
                  <c:v>0.65487700000000248</c:v>
                </c:pt>
                <c:pt idx="5512">
                  <c:v>0.6536610000000026</c:v>
                </c:pt>
                <c:pt idx="5513">
                  <c:v>0.65244700000000189</c:v>
                </c:pt>
                <c:pt idx="5514">
                  <c:v>0.65123500000000212</c:v>
                </c:pt>
                <c:pt idx="5515">
                  <c:v>0.65002600000000188</c:v>
                </c:pt>
                <c:pt idx="5516">
                  <c:v>0.64881900000000248</c:v>
                </c:pt>
                <c:pt idx="5517">
                  <c:v>0.64761400000000235</c:v>
                </c:pt>
                <c:pt idx="5518">
                  <c:v>0.64641099999999996</c:v>
                </c:pt>
                <c:pt idx="5519">
                  <c:v>0.64521099999999998</c:v>
                </c:pt>
                <c:pt idx="5520">
                  <c:v>0.6440129999999995</c:v>
                </c:pt>
                <c:pt idx="5521">
                  <c:v>0.64281699999999997</c:v>
                </c:pt>
                <c:pt idx="5522">
                  <c:v>0.64162300000000261</c:v>
                </c:pt>
                <c:pt idx="5523">
                  <c:v>0.640432</c:v>
                </c:pt>
                <c:pt idx="5524">
                  <c:v>0.63924200000000064</c:v>
                </c:pt>
                <c:pt idx="5525">
                  <c:v>0.63805500000000248</c:v>
                </c:pt>
                <c:pt idx="5526">
                  <c:v>0.63687100000000285</c:v>
                </c:pt>
                <c:pt idx="5527">
                  <c:v>0.63568800000000236</c:v>
                </c:pt>
                <c:pt idx="5528">
                  <c:v>0.63450799999999996</c:v>
                </c:pt>
                <c:pt idx="5529">
                  <c:v>0.63332900000000236</c:v>
                </c:pt>
                <c:pt idx="5530">
                  <c:v>0.63215399999999999</c:v>
                </c:pt>
                <c:pt idx="5531">
                  <c:v>0.63098000000000065</c:v>
                </c:pt>
                <c:pt idx="5532">
                  <c:v>0.62980800000000237</c:v>
                </c:pt>
                <c:pt idx="5533">
                  <c:v>0.62863899999999995</c:v>
                </c:pt>
                <c:pt idx="5534">
                  <c:v>0.62747200000000003</c:v>
                </c:pt>
                <c:pt idx="5535">
                  <c:v>0.62630600000000003</c:v>
                </c:pt>
                <c:pt idx="5536">
                  <c:v>0.62514400000000236</c:v>
                </c:pt>
                <c:pt idx="5537">
                  <c:v>0.62398299999999951</c:v>
                </c:pt>
                <c:pt idx="5538">
                  <c:v>0.62282400000000249</c:v>
                </c:pt>
                <c:pt idx="5539">
                  <c:v>0.62166800000000189</c:v>
                </c:pt>
                <c:pt idx="5540">
                  <c:v>0.62051400000000001</c:v>
                </c:pt>
                <c:pt idx="5541">
                  <c:v>0.61936199999999997</c:v>
                </c:pt>
                <c:pt idx="5542">
                  <c:v>0.61821199999999998</c:v>
                </c:pt>
                <c:pt idx="5543">
                  <c:v>0.6170639999999995</c:v>
                </c:pt>
                <c:pt idx="5544">
                  <c:v>0.61591799999999997</c:v>
                </c:pt>
                <c:pt idx="5545">
                  <c:v>0.61477500000000285</c:v>
                </c:pt>
                <c:pt idx="5546">
                  <c:v>0.61363299999999998</c:v>
                </c:pt>
                <c:pt idx="5547">
                  <c:v>0.61249399999999998</c:v>
                </c:pt>
                <c:pt idx="5548">
                  <c:v>0.61135700000000004</c:v>
                </c:pt>
                <c:pt idx="5549">
                  <c:v>0.61022200000000004</c:v>
                </c:pt>
                <c:pt idx="5550">
                  <c:v>0.60908899999999999</c:v>
                </c:pt>
                <c:pt idx="5551">
                  <c:v>0.60795800000000189</c:v>
                </c:pt>
                <c:pt idx="5552">
                  <c:v>0.60683000000000065</c:v>
                </c:pt>
                <c:pt idx="5553">
                  <c:v>0.60570299999999999</c:v>
                </c:pt>
                <c:pt idx="5554">
                  <c:v>0.60457899999999998</c:v>
                </c:pt>
                <c:pt idx="5555">
                  <c:v>0.60345599999999999</c:v>
                </c:pt>
                <c:pt idx="5556">
                  <c:v>0.60233599999999998</c:v>
                </c:pt>
                <c:pt idx="5557">
                  <c:v>0.60121800000000003</c:v>
                </c:pt>
                <c:pt idx="5558">
                  <c:v>0.60010200000000002</c:v>
                </c:pt>
                <c:pt idx="5559">
                  <c:v>0.59898799999999752</c:v>
                </c:pt>
                <c:pt idx="5560">
                  <c:v>0.59787599999999996</c:v>
                </c:pt>
                <c:pt idx="5561">
                  <c:v>0.59676599999999957</c:v>
                </c:pt>
                <c:pt idx="5562">
                  <c:v>0.59565800000000002</c:v>
                </c:pt>
                <c:pt idx="5563">
                  <c:v>0.59455299999999645</c:v>
                </c:pt>
                <c:pt idx="5564">
                  <c:v>0.593449</c:v>
                </c:pt>
                <c:pt idx="5565">
                  <c:v>0.5923469999999974</c:v>
                </c:pt>
                <c:pt idx="5566">
                  <c:v>0.591248</c:v>
                </c:pt>
                <c:pt idx="5567">
                  <c:v>0.59014999999999951</c:v>
                </c:pt>
                <c:pt idx="5568">
                  <c:v>0.589055</c:v>
                </c:pt>
                <c:pt idx="5569">
                  <c:v>0.5879609999999974</c:v>
                </c:pt>
                <c:pt idx="5570">
                  <c:v>0.58687</c:v>
                </c:pt>
                <c:pt idx="5571">
                  <c:v>0.585781</c:v>
                </c:pt>
                <c:pt idx="5572">
                  <c:v>0.58469300000000002</c:v>
                </c:pt>
                <c:pt idx="5573">
                  <c:v>0.58360800000000002</c:v>
                </c:pt>
                <c:pt idx="5574">
                  <c:v>0.58252499999999741</c:v>
                </c:pt>
                <c:pt idx="5575">
                  <c:v>0.58144299999999727</c:v>
                </c:pt>
                <c:pt idx="5576">
                  <c:v>0.58036399999999622</c:v>
                </c:pt>
                <c:pt idx="5577">
                  <c:v>0.579287</c:v>
                </c:pt>
                <c:pt idx="5578">
                  <c:v>0.5782119999999995</c:v>
                </c:pt>
                <c:pt idx="5579">
                  <c:v>0.57713899999999996</c:v>
                </c:pt>
                <c:pt idx="5580">
                  <c:v>0.576067</c:v>
                </c:pt>
                <c:pt idx="5581">
                  <c:v>0.57499800000000212</c:v>
                </c:pt>
                <c:pt idx="5582">
                  <c:v>0.57393099999999997</c:v>
                </c:pt>
                <c:pt idx="5583">
                  <c:v>0.57286599999999999</c:v>
                </c:pt>
                <c:pt idx="5584">
                  <c:v>0.57180200000000003</c:v>
                </c:pt>
                <c:pt idx="5585">
                  <c:v>0.57074100000000261</c:v>
                </c:pt>
                <c:pt idx="5586">
                  <c:v>0.56968200000000002</c:v>
                </c:pt>
                <c:pt idx="5587">
                  <c:v>0.56862400000000213</c:v>
                </c:pt>
                <c:pt idx="5588">
                  <c:v>0.5675689999999981</c:v>
                </c:pt>
                <c:pt idx="5589">
                  <c:v>0.56651599999999958</c:v>
                </c:pt>
                <c:pt idx="5590">
                  <c:v>0.56546399999999786</c:v>
                </c:pt>
                <c:pt idx="5591">
                  <c:v>0.564415</c:v>
                </c:pt>
                <c:pt idx="5592">
                  <c:v>0.5633669999999974</c:v>
                </c:pt>
                <c:pt idx="5593">
                  <c:v>0.56232199999999999</c:v>
                </c:pt>
                <c:pt idx="5594">
                  <c:v>0.56127800000000005</c:v>
                </c:pt>
                <c:pt idx="5595">
                  <c:v>0.56023699999999788</c:v>
                </c:pt>
                <c:pt idx="5596">
                  <c:v>0.55919700000000061</c:v>
                </c:pt>
                <c:pt idx="5597">
                  <c:v>0.55815899999999996</c:v>
                </c:pt>
                <c:pt idx="5598">
                  <c:v>0.55712300000000003</c:v>
                </c:pt>
                <c:pt idx="5599">
                  <c:v>0.55608900000000061</c:v>
                </c:pt>
                <c:pt idx="5600">
                  <c:v>0.55505700000000002</c:v>
                </c:pt>
                <c:pt idx="5601">
                  <c:v>0.55402700000000005</c:v>
                </c:pt>
                <c:pt idx="5602">
                  <c:v>0.55299900000000213</c:v>
                </c:pt>
                <c:pt idx="5603">
                  <c:v>0.55197300000000005</c:v>
                </c:pt>
                <c:pt idx="5604">
                  <c:v>0.55094799999999999</c:v>
                </c:pt>
                <c:pt idx="5605">
                  <c:v>0.54992600000000003</c:v>
                </c:pt>
                <c:pt idx="5606">
                  <c:v>0.54890600000000001</c:v>
                </c:pt>
                <c:pt idx="5607">
                  <c:v>0.54788700000000001</c:v>
                </c:pt>
                <c:pt idx="5608">
                  <c:v>0.54686999999999997</c:v>
                </c:pt>
                <c:pt idx="5609">
                  <c:v>0.54585499999999998</c:v>
                </c:pt>
                <c:pt idx="5610">
                  <c:v>0.54484200000000005</c:v>
                </c:pt>
                <c:pt idx="5611">
                  <c:v>0.54383099999999951</c:v>
                </c:pt>
                <c:pt idx="5612">
                  <c:v>0.54282200000000003</c:v>
                </c:pt>
                <c:pt idx="5613">
                  <c:v>0.54181500000000005</c:v>
                </c:pt>
                <c:pt idx="5614">
                  <c:v>0.54081000000000001</c:v>
                </c:pt>
                <c:pt idx="5615">
                  <c:v>0.53980600000000001</c:v>
                </c:pt>
                <c:pt idx="5616">
                  <c:v>0.53880399999999951</c:v>
                </c:pt>
                <c:pt idx="5617">
                  <c:v>0.53780499999999998</c:v>
                </c:pt>
                <c:pt idx="5618">
                  <c:v>0.53680700000000003</c:v>
                </c:pt>
                <c:pt idx="5619">
                  <c:v>0.53581100000000004</c:v>
                </c:pt>
                <c:pt idx="5620">
                  <c:v>0.53481599999999996</c:v>
                </c:pt>
                <c:pt idx="5621">
                  <c:v>0.53382399999999997</c:v>
                </c:pt>
                <c:pt idx="5622">
                  <c:v>0.532833</c:v>
                </c:pt>
                <c:pt idx="5623">
                  <c:v>0.53184500000000212</c:v>
                </c:pt>
                <c:pt idx="5624">
                  <c:v>0.53085800000000005</c:v>
                </c:pt>
                <c:pt idx="5625">
                  <c:v>0.52987300000000004</c:v>
                </c:pt>
                <c:pt idx="5626">
                  <c:v>0.52888999999999997</c:v>
                </c:pt>
                <c:pt idx="5627">
                  <c:v>0.52790800000000004</c:v>
                </c:pt>
                <c:pt idx="5628">
                  <c:v>0.52692899999999998</c:v>
                </c:pt>
                <c:pt idx="5629">
                  <c:v>0.5259509999999995</c:v>
                </c:pt>
                <c:pt idx="5630">
                  <c:v>0.52497499999999997</c:v>
                </c:pt>
                <c:pt idx="5631">
                  <c:v>0.52400100000000005</c:v>
                </c:pt>
                <c:pt idx="5632">
                  <c:v>0.52302899999999997</c:v>
                </c:pt>
                <c:pt idx="5633">
                  <c:v>0.52205900000000005</c:v>
                </c:pt>
                <c:pt idx="5634">
                  <c:v>0.52109000000000005</c:v>
                </c:pt>
                <c:pt idx="5635">
                  <c:v>0.520123</c:v>
                </c:pt>
                <c:pt idx="5636">
                  <c:v>0.51915800000000001</c:v>
                </c:pt>
                <c:pt idx="5637">
                  <c:v>0.51819499999999996</c:v>
                </c:pt>
                <c:pt idx="5638">
                  <c:v>0.51723399999999786</c:v>
                </c:pt>
                <c:pt idx="5639">
                  <c:v>0.51627400000000001</c:v>
                </c:pt>
                <c:pt idx="5640">
                  <c:v>0.51531599999999811</c:v>
                </c:pt>
                <c:pt idx="5641">
                  <c:v>0.51435999999999948</c:v>
                </c:pt>
                <c:pt idx="5642">
                  <c:v>0.51340599999999958</c:v>
                </c:pt>
                <c:pt idx="5643">
                  <c:v>0.51245299999999727</c:v>
                </c:pt>
                <c:pt idx="5644">
                  <c:v>0.51150299999999727</c:v>
                </c:pt>
                <c:pt idx="5645">
                  <c:v>0.5105539999999974</c:v>
                </c:pt>
                <c:pt idx="5646">
                  <c:v>0.509606</c:v>
                </c:pt>
                <c:pt idx="5647">
                  <c:v>0.50866100000000003</c:v>
                </c:pt>
                <c:pt idx="5648">
                  <c:v>0.50771699999999786</c:v>
                </c:pt>
                <c:pt idx="5649">
                  <c:v>0.50677499999999998</c:v>
                </c:pt>
                <c:pt idx="5650">
                  <c:v>0.50583500000000003</c:v>
                </c:pt>
                <c:pt idx="5651">
                  <c:v>0.50489700000000004</c:v>
                </c:pt>
                <c:pt idx="5652">
                  <c:v>0.50395999999999996</c:v>
                </c:pt>
                <c:pt idx="5653">
                  <c:v>0.50302500000000061</c:v>
                </c:pt>
                <c:pt idx="5654">
                  <c:v>0.50209199999999998</c:v>
                </c:pt>
                <c:pt idx="5655">
                  <c:v>0.50116099999999786</c:v>
                </c:pt>
                <c:pt idx="5656">
                  <c:v>0.50023099999999787</c:v>
                </c:pt>
                <c:pt idx="5657">
                  <c:v>0.49930300000000094</c:v>
                </c:pt>
                <c:pt idx="5658">
                  <c:v>0.49837700000000118</c:v>
                </c:pt>
                <c:pt idx="5659">
                  <c:v>0.49745200000000106</c:v>
                </c:pt>
                <c:pt idx="5660">
                  <c:v>0.49652900000000094</c:v>
                </c:pt>
                <c:pt idx="5661">
                  <c:v>0.49560800000000038</c:v>
                </c:pt>
                <c:pt idx="5662">
                  <c:v>0.49468900000000032</c:v>
                </c:pt>
                <c:pt idx="5663">
                  <c:v>0.49377100000000002</c:v>
                </c:pt>
                <c:pt idx="5664">
                  <c:v>0.49285500000000032</c:v>
                </c:pt>
                <c:pt idx="5665">
                  <c:v>0.49194100000000002</c:v>
                </c:pt>
                <c:pt idx="5666">
                  <c:v>0.49102900000000038</c:v>
                </c:pt>
                <c:pt idx="5667">
                  <c:v>0.49011800000000094</c:v>
                </c:pt>
                <c:pt idx="5668">
                  <c:v>0.489209</c:v>
                </c:pt>
                <c:pt idx="5669">
                  <c:v>0.48830100000000032</c:v>
                </c:pt>
                <c:pt idx="5670">
                  <c:v>0.48739500000000002</c:v>
                </c:pt>
                <c:pt idx="5671">
                  <c:v>0.48649100000000001</c:v>
                </c:pt>
                <c:pt idx="5672">
                  <c:v>0.48558900000000038</c:v>
                </c:pt>
                <c:pt idx="5673">
                  <c:v>0.48468800000000106</c:v>
                </c:pt>
                <c:pt idx="5674">
                  <c:v>0.48378900000000002</c:v>
                </c:pt>
                <c:pt idx="5675">
                  <c:v>0.48289200000000032</c:v>
                </c:pt>
                <c:pt idx="5676">
                  <c:v>0.48199600000000031</c:v>
                </c:pt>
                <c:pt idx="5677">
                  <c:v>0.48110200000000031</c:v>
                </c:pt>
                <c:pt idx="5678">
                  <c:v>0.48021000000000008</c:v>
                </c:pt>
                <c:pt idx="5679">
                  <c:v>0.47931900000000038</c:v>
                </c:pt>
                <c:pt idx="5680">
                  <c:v>0.47843000000000002</c:v>
                </c:pt>
                <c:pt idx="5681">
                  <c:v>0.47754200000000002</c:v>
                </c:pt>
                <c:pt idx="5682">
                  <c:v>0.476657</c:v>
                </c:pt>
                <c:pt idx="5683">
                  <c:v>0.475773</c:v>
                </c:pt>
                <c:pt idx="5684">
                  <c:v>0.47489000000000031</c:v>
                </c:pt>
                <c:pt idx="5685">
                  <c:v>0.47400900000000001</c:v>
                </c:pt>
                <c:pt idx="5686">
                  <c:v>0.47313</c:v>
                </c:pt>
                <c:pt idx="5687">
                  <c:v>0.47225300000000003</c:v>
                </c:pt>
                <c:pt idx="5688">
                  <c:v>0.47137700000000032</c:v>
                </c:pt>
                <c:pt idx="5689">
                  <c:v>0.47050200000000031</c:v>
                </c:pt>
                <c:pt idx="5690">
                  <c:v>0.4696300000000001</c:v>
                </c:pt>
                <c:pt idx="5691">
                  <c:v>0.46875900000000004</c:v>
                </c:pt>
                <c:pt idx="5692">
                  <c:v>0.46788900000000094</c:v>
                </c:pt>
                <c:pt idx="5693">
                  <c:v>0.46702200000000038</c:v>
                </c:pt>
                <c:pt idx="5694">
                  <c:v>0.4661550000000001</c:v>
                </c:pt>
                <c:pt idx="5695">
                  <c:v>0.46529099999999995</c:v>
                </c:pt>
                <c:pt idx="5696">
                  <c:v>0.46442800000000106</c:v>
                </c:pt>
                <c:pt idx="5697">
                  <c:v>0.46356700000000001</c:v>
                </c:pt>
                <c:pt idx="5698">
                  <c:v>0.46270700000000003</c:v>
                </c:pt>
                <c:pt idx="5699">
                  <c:v>0.46184900000000001</c:v>
                </c:pt>
                <c:pt idx="5700">
                  <c:v>0.46099200000000001</c:v>
                </c:pt>
                <c:pt idx="5701">
                  <c:v>0.46013699999999996</c:v>
                </c:pt>
                <c:pt idx="5702">
                  <c:v>0.45928400000000008</c:v>
                </c:pt>
                <c:pt idx="5703">
                  <c:v>0.45843200000000001</c:v>
                </c:pt>
                <c:pt idx="5704">
                  <c:v>0.45758200000000032</c:v>
                </c:pt>
                <c:pt idx="5705">
                  <c:v>0.45673299999999994</c:v>
                </c:pt>
                <c:pt idx="5706">
                  <c:v>0.45588600000000107</c:v>
                </c:pt>
                <c:pt idx="5707">
                  <c:v>0.45504100000000003</c:v>
                </c:pt>
                <c:pt idx="5708">
                  <c:v>0.45419699999999996</c:v>
                </c:pt>
                <c:pt idx="5709">
                  <c:v>0.45335500000000001</c:v>
                </c:pt>
                <c:pt idx="5710">
                  <c:v>0.45251400000000008</c:v>
                </c:pt>
                <c:pt idx="5711">
                  <c:v>0.4516750000000001</c:v>
                </c:pt>
                <c:pt idx="5712">
                  <c:v>0.4508370000000001</c:v>
                </c:pt>
                <c:pt idx="5713">
                  <c:v>0.45000100000000004</c:v>
                </c:pt>
                <c:pt idx="5714">
                  <c:v>0.44916600000000001</c:v>
                </c:pt>
                <c:pt idx="5715">
                  <c:v>0.44833300000000004</c:v>
                </c:pt>
                <c:pt idx="5716">
                  <c:v>0.44750200000000001</c:v>
                </c:pt>
                <c:pt idx="5717">
                  <c:v>0.44667200000000001</c:v>
                </c:pt>
                <c:pt idx="5718">
                  <c:v>0.44584400000000002</c:v>
                </c:pt>
                <c:pt idx="5719">
                  <c:v>0.445017</c:v>
                </c:pt>
                <c:pt idx="5720">
                  <c:v>0.44419199999999998</c:v>
                </c:pt>
                <c:pt idx="5721">
                  <c:v>0.44336800000000032</c:v>
                </c:pt>
                <c:pt idx="5722">
                  <c:v>0.44254600000000005</c:v>
                </c:pt>
                <c:pt idx="5723">
                  <c:v>0.44172500000000003</c:v>
                </c:pt>
                <c:pt idx="5724">
                  <c:v>0.44090600000000002</c:v>
                </c:pt>
                <c:pt idx="5725">
                  <c:v>0.44008900000000001</c:v>
                </c:pt>
                <c:pt idx="5726">
                  <c:v>0.43927300000000002</c:v>
                </c:pt>
                <c:pt idx="5727">
                  <c:v>0.43845800000000118</c:v>
                </c:pt>
                <c:pt idx="5728">
                  <c:v>0.43764500000000001</c:v>
                </c:pt>
                <c:pt idx="5729">
                  <c:v>0.43683300000000008</c:v>
                </c:pt>
                <c:pt idx="5730">
                  <c:v>0.43602300000000038</c:v>
                </c:pt>
                <c:pt idx="5731">
                  <c:v>0.43521500000000002</c:v>
                </c:pt>
                <c:pt idx="5732">
                  <c:v>0.43440800000000124</c:v>
                </c:pt>
                <c:pt idx="5733">
                  <c:v>0.43360200000000032</c:v>
                </c:pt>
                <c:pt idx="5734">
                  <c:v>0.43279800000000002</c:v>
                </c:pt>
                <c:pt idx="5735">
                  <c:v>0.43199600000000032</c:v>
                </c:pt>
                <c:pt idx="5736">
                  <c:v>0.43119500000000011</c:v>
                </c:pt>
                <c:pt idx="5737">
                  <c:v>0.43039500000000008</c:v>
                </c:pt>
                <c:pt idx="5738">
                  <c:v>0.42959700000000001</c:v>
                </c:pt>
                <c:pt idx="5739">
                  <c:v>0.42880100000000032</c:v>
                </c:pt>
                <c:pt idx="5740">
                  <c:v>0.42800600000000094</c:v>
                </c:pt>
                <c:pt idx="5741">
                  <c:v>0.42721200000000031</c:v>
                </c:pt>
                <c:pt idx="5742">
                  <c:v>0.42642000000000124</c:v>
                </c:pt>
                <c:pt idx="5743">
                  <c:v>0.42562900000000031</c:v>
                </c:pt>
                <c:pt idx="5744">
                  <c:v>0.42484000000000038</c:v>
                </c:pt>
                <c:pt idx="5745">
                  <c:v>0.42405200000000032</c:v>
                </c:pt>
                <c:pt idx="5746">
                  <c:v>0.42326600000000031</c:v>
                </c:pt>
                <c:pt idx="5747">
                  <c:v>0.42248100000000038</c:v>
                </c:pt>
                <c:pt idx="5748">
                  <c:v>0.42169800000000002</c:v>
                </c:pt>
                <c:pt idx="5749">
                  <c:v>0.42091600000000107</c:v>
                </c:pt>
                <c:pt idx="5750">
                  <c:v>0.42013600000000001</c:v>
                </c:pt>
                <c:pt idx="5751">
                  <c:v>0.41935700000000031</c:v>
                </c:pt>
                <c:pt idx="5752">
                  <c:v>0.41857900000000031</c:v>
                </c:pt>
                <c:pt idx="5753">
                  <c:v>0.41780300000000031</c:v>
                </c:pt>
                <c:pt idx="5754">
                  <c:v>0.41702900000000032</c:v>
                </c:pt>
                <c:pt idx="5755">
                  <c:v>0.4162550000000001</c:v>
                </c:pt>
                <c:pt idx="5756">
                  <c:v>0.41548400000000124</c:v>
                </c:pt>
                <c:pt idx="5757">
                  <c:v>0.414713</c:v>
                </c:pt>
                <c:pt idx="5758">
                  <c:v>0.41394400000000031</c:v>
                </c:pt>
                <c:pt idx="5759">
                  <c:v>0.41317700000000002</c:v>
                </c:pt>
                <c:pt idx="5760">
                  <c:v>0.41241100000000008</c:v>
                </c:pt>
                <c:pt idx="5761">
                  <c:v>0.41164600000000001</c:v>
                </c:pt>
                <c:pt idx="5762">
                  <c:v>0.41088300000000094</c:v>
                </c:pt>
                <c:pt idx="5763">
                  <c:v>0.41012100000000001</c:v>
                </c:pt>
                <c:pt idx="5764">
                  <c:v>0.40936100000000031</c:v>
                </c:pt>
                <c:pt idx="5765">
                  <c:v>0.40860200000000002</c:v>
                </c:pt>
                <c:pt idx="5766">
                  <c:v>0.40784500000000001</c:v>
                </c:pt>
                <c:pt idx="5767">
                  <c:v>0.40708800000000106</c:v>
                </c:pt>
                <c:pt idx="5768">
                  <c:v>0.40633400000000008</c:v>
                </c:pt>
                <c:pt idx="5769">
                  <c:v>0.40558000000000038</c:v>
                </c:pt>
                <c:pt idx="5770">
                  <c:v>0.40482800000000124</c:v>
                </c:pt>
                <c:pt idx="5771">
                  <c:v>0.40407800000000038</c:v>
                </c:pt>
                <c:pt idx="5772">
                  <c:v>0.40332900000000038</c:v>
                </c:pt>
                <c:pt idx="5773">
                  <c:v>0.40258100000000002</c:v>
                </c:pt>
                <c:pt idx="5774">
                  <c:v>0.401835</c:v>
                </c:pt>
                <c:pt idx="5775">
                  <c:v>0.40109</c:v>
                </c:pt>
                <c:pt idx="5776">
                  <c:v>0.40034600000000031</c:v>
                </c:pt>
                <c:pt idx="5777">
                  <c:v>0.39960400000000118</c:v>
                </c:pt>
                <c:pt idx="5778">
                  <c:v>0.39886300000000124</c:v>
                </c:pt>
                <c:pt idx="5779">
                  <c:v>0.39812400000000142</c:v>
                </c:pt>
                <c:pt idx="5780">
                  <c:v>0.39738600000000218</c:v>
                </c:pt>
                <c:pt idx="5781">
                  <c:v>0.39664900000000008</c:v>
                </c:pt>
                <c:pt idx="5782">
                  <c:v>0.39591400000000176</c:v>
                </c:pt>
                <c:pt idx="5783">
                  <c:v>0.39518000000000142</c:v>
                </c:pt>
                <c:pt idx="5784">
                  <c:v>0.39444700000000038</c:v>
                </c:pt>
                <c:pt idx="5785">
                  <c:v>0.39371600000000107</c:v>
                </c:pt>
                <c:pt idx="5786">
                  <c:v>0.39298600000000189</c:v>
                </c:pt>
                <c:pt idx="5787">
                  <c:v>0.39225800000000038</c:v>
                </c:pt>
                <c:pt idx="5788">
                  <c:v>0.39153100000000002</c:v>
                </c:pt>
                <c:pt idx="5789">
                  <c:v>0.39080500000000107</c:v>
                </c:pt>
                <c:pt idx="5790">
                  <c:v>0.39008000000000165</c:v>
                </c:pt>
                <c:pt idx="5791">
                  <c:v>0.38935700000000106</c:v>
                </c:pt>
                <c:pt idx="5792">
                  <c:v>0.38863600000000031</c:v>
                </c:pt>
                <c:pt idx="5793">
                  <c:v>0.38791500000000106</c:v>
                </c:pt>
                <c:pt idx="5794">
                  <c:v>0.38719600000000032</c:v>
                </c:pt>
                <c:pt idx="5795">
                  <c:v>0.38647800000000176</c:v>
                </c:pt>
                <c:pt idx="5796">
                  <c:v>0.38576200000000038</c:v>
                </c:pt>
                <c:pt idx="5797">
                  <c:v>0.38504700000000008</c:v>
                </c:pt>
                <c:pt idx="5798">
                  <c:v>0.38433300000000031</c:v>
                </c:pt>
                <c:pt idx="5799">
                  <c:v>0.38362100000000032</c:v>
                </c:pt>
                <c:pt idx="5800">
                  <c:v>0.38291000000000142</c:v>
                </c:pt>
                <c:pt idx="5801">
                  <c:v>0.38220000000000032</c:v>
                </c:pt>
                <c:pt idx="5802">
                  <c:v>0.38149100000000002</c:v>
                </c:pt>
                <c:pt idx="5803">
                  <c:v>0.38078400000000107</c:v>
                </c:pt>
                <c:pt idx="5804">
                  <c:v>0.38007800000000147</c:v>
                </c:pt>
                <c:pt idx="5805">
                  <c:v>0.37937400000000177</c:v>
                </c:pt>
                <c:pt idx="5806">
                  <c:v>0.37867100000000031</c:v>
                </c:pt>
                <c:pt idx="5807">
                  <c:v>0.37796900000000094</c:v>
                </c:pt>
                <c:pt idx="5808">
                  <c:v>0.37726800000000038</c:v>
                </c:pt>
                <c:pt idx="5809">
                  <c:v>0.37656900000000032</c:v>
                </c:pt>
                <c:pt idx="5810">
                  <c:v>0.37587100000000107</c:v>
                </c:pt>
                <c:pt idx="5811">
                  <c:v>0.37517400000000106</c:v>
                </c:pt>
                <c:pt idx="5812">
                  <c:v>0.37447900000000106</c:v>
                </c:pt>
                <c:pt idx="5813">
                  <c:v>0.37378500000000031</c:v>
                </c:pt>
                <c:pt idx="5814">
                  <c:v>0.37309200000000031</c:v>
                </c:pt>
                <c:pt idx="5815">
                  <c:v>0.37240000000000106</c:v>
                </c:pt>
                <c:pt idx="5816">
                  <c:v>0.37171000000000032</c:v>
                </c:pt>
                <c:pt idx="5817">
                  <c:v>0.37102100000000032</c:v>
                </c:pt>
                <c:pt idx="5818">
                  <c:v>0.37033300000000002</c:v>
                </c:pt>
                <c:pt idx="5819">
                  <c:v>0.369647</c:v>
                </c:pt>
                <c:pt idx="5820">
                  <c:v>0.36896200000000107</c:v>
                </c:pt>
                <c:pt idx="5821">
                  <c:v>0.36827800000000038</c:v>
                </c:pt>
                <c:pt idx="5822">
                  <c:v>0.36759500000000001</c:v>
                </c:pt>
                <c:pt idx="5823">
                  <c:v>0.36691400000000124</c:v>
                </c:pt>
                <c:pt idx="5824">
                  <c:v>0.366234</c:v>
                </c:pt>
                <c:pt idx="5825">
                  <c:v>0.36555500000000002</c:v>
                </c:pt>
                <c:pt idx="5826">
                  <c:v>0.36487800000000142</c:v>
                </c:pt>
                <c:pt idx="5827">
                  <c:v>0.364201</c:v>
                </c:pt>
                <c:pt idx="5828">
                  <c:v>0.36352600000000124</c:v>
                </c:pt>
                <c:pt idx="5829">
                  <c:v>0.36285300000000031</c:v>
                </c:pt>
                <c:pt idx="5830">
                  <c:v>0.36218000000000095</c:v>
                </c:pt>
                <c:pt idx="5831">
                  <c:v>0.36150900000000002</c:v>
                </c:pt>
                <c:pt idx="5832">
                  <c:v>0.36083900000000002</c:v>
                </c:pt>
                <c:pt idx="5833">
                  <c:v>0.36017000000000032</c:v>
                </c:pt>
                <c:pt idx="5834">
                  <c:v>0.35950300000000002</c:v>
                </c:pt>
                <c:pt idx="5835">
                  <c:v>0.35883600000000032</c:v>
                </c:pt>
                <c:pt idx="5836">
                  <c:v>0.35817100000000002</c:v>
                </c:pt>
                <c:pt idx="5837">
                  <c:v>0.35750700000000002</c:v>
                </c:pt>
                <c:pt idx="5838">
                  <c:v>0.35684500000000002</c:v>
                </c:pt>
                <c:pt idx="5839">
                  <c:v>0.35618400000000094</c:v>
                </c:pt>
                <c:pt idx="5840">
                  <c:v>0.35552300000000031</c:v>
                </c:pt>
                <c:pt idx="5841">
                  <c:v>0.35486500000000032</c:v>
                </c:pt>
                <c:pt idx="5842">
                  <c:v>0.35420700000000011</c:v>
                </c:pt>
                <c:pt idx="5843">
                  <c:v>0.35355000000000031</c:v>
                </c:pt>
                <c:pt idx="5844">
                  <c:v>0.35289500000000001</c:v>
                </c:pt>
                <c:pt idx="5845">
                  <c:v>0.35224100000000003</c:v>
                </c:pt>
                <c:pt idx="5846">
                  <c:v>0.35158800000000107</c:v>
                </c:pt>
                <c:pt idx="5847">
                  <c:v>0.350937</c:v>
                </c:pt>
                <c:pt idx="5848">
                  <c:v>0.35028600000000032</c:v>
                </c:pt>
                <c:pt idx="5849">
                  <c:v>0.34963700000000003</c:v>
                </c:pt>
                <c:pt idx="5850">
                  <c:v>0.34898900000000038</c:v>
                </c:pt>
                <c:pt idx="5851">
                  <c:v>0.34834300000000001</c:v>
                </c:pt>
                <c:pt idx="5852">
                  <c:v>0.34769700000000003</c:v>
                </c:pt>
                <c:pt idx="5853">
                  <c:v>0.347053</c:v>
                </c:pt>
                <c:pt idx="5854">
                  <c:v>0.34640900000000002</c:v>
                </c:pt>
                <c:pt idx="5855">
                  <c:v>0.34576800000000002</c:v>
                </c:pt>
                <c:pt idx="5856">
                  <c:v>0.34512700000000002</c:v>
                </c:pt>
                <c:pt idx="5857">
                  <c:v>0.34448700000000032</c:v>
                </c:pt>
                <c:pt idx="5858">
                  <c:v>0.34384900000000002</c:v>
                </c:pt>
                <c:pt idx="5859">
                  <c:v>0.34321200000000002</c:v>
                </c:pt>
                <c:pt idx="5860">
                  <c:v>0.34257600000000032</c:v>
                </c:pt>
                <c:pt idx="5861">
                  <c:v>0.34194100000000011</c:v>
                </c:pt>
                <c:pt idx="5862">
                  <c:v>0.34130700000000008</c:v>
                </c:pt>
                <c:pt idx="5863">
                  <c:v>0.34067500000000001</c:v>
                </c:pt>
                <c:pt idx="5864">
                  <c:v>0.34004300000000004</c:v>
                </c:pt>
                <c:pt idx="5865">
                  <c:v>0.33941300000000124</c:v>
                </c:pt>
                <c:pt idx="5866">
                  <c:v>0.33878400000000142</c:v>
                </c:pt>
                <c:pt idx="5867">
                  <c:v>0.33815600000000107</c:v>
                </c:pt>
                <c:pt idx="5868">
                  <c:v>0.33753000000000088</c:v>
                </c:pt>
                <c:pt idx="5869">
                  <c:v>0.33690400000000148</c:v>
                </c:pt>
                <c:pt idx="5870">
                  <c:v>0.33628000000000124</c:v>
                </c:pt>
                <c:pt idx="5871">
                  <c:v>0.33565700000000032</c:v>
                </c:pt>
                <c:pt idx="5872">
                  <c:v>0.33503500000000008</c:v>
                </c:pt>
                <c:pt idx="5873">
                  <c:v>0.33441400000000177</c:v>
                </c:pt>
                <c:pt idx="5874">
                  <c:v>0.33379400000000031</c:v>
                </c:pt>
                <c:pt idx="5875">
                  <c:v>0.33317600000000147</c:v>
                </c:pt>
                <c:pt idx="5876">
                  <c:v>0.33255800000000124</c:v>
                </c:pt>
                <c:pt idx="5877">
                  <c:v>0.33194200000000124</c:v>
                </c:pt>
                <c:pt idx="5878">
                  <c:v>0.33132700000000176</c:v>
                </c:pt>
                <c:pt idx="5879">
                  <c:v>0.33071300000000031</c:v>
                </c:pt>
                <c:pt idx="5880">
                  <c:v>0.33010000000000106</c:v>
                </c:pt>
                <c:pt idx="5881">
                  <c:v>0.32948900000000148</c:v>
                </c:pt>
                <c:pt idx="5882">
                  <c:v>0.328878000000002</c:v>
                </c:pt>
                <c:pt idx="5883">
                  <c:v>0.32826900000000031</c:v>
                </c:pt>
                <c:pt idx="5884">
                  <c:v>0.32766000000000106</c:v>
                </c:pt>
                <c:pt idx="5885">
                  <c:v>0.32705300000000032</c:v>
                </c:pt>
                <c:pt idx="5886">
                  <c:v>0.32644700000000032</c:v>
                </c:pt>
                <c:pt idx="5887">
                  <c:v>0.32584200000000124</c:v>
                </c:pt>
                <c:pt idx="5888">
                  <c:v>0.325239</c:v>
                </c:pt>
                <c:pt idx="5889">
                  <c:v>0.32463600000000031</c:v>
                </c:pt>
                <c:pt idx="5890">
                  <c:v>0.32403400000000032</c:v>
                </c:pt>
                <c:pt idx="5891">
                  <c:v>0.32343400000000094</c:v>
                </c:pt>
                <c:pt idx="5892">
                  <c:v>0.32283500000000032</c:v>
                </c:pt>
                <c:pt idx="5893">
                  <c:v>0.32223600000000002</c:v>
                </c:pt>
                <c:pt idx="5894">
                  <c:v>0.32163900000000001</c:v>
                </c:pt>
                <c:pt idx="5895">
                  <c:v>0.32104300000000002</c:v>
                </c:pt>
                <c:pt idx="5896">
                  <c:v>0.32044900000000032</c:v>
                </c:pt>
                <c:pt idx="5897">
                  <c:v>0.31985500000000094</c:v>
                </c:pt>
                <c:pt idx="5898">
                  <c:v>0.31926200000000032</c:v>
                </c:pt>
                <c:pt idx="5899">
                  <c:v>0.31867100000000032</c:v>
                </c:pt>
                <c:pt idx="5900">
                  <c:v>0.31808000000000142</c:v>
                </c:pt>
                <c:pt idx="5901">
                  <c:v>0.31749100000000002</c:v>
                </c:pt>
                <c:pt idx="5902">
                  <c:v>0.31690300000000032</c:v>
                </c:pt>
                <c:pt idx="5903">
                  <c:v>0.31631500000000107</c:v>
                </c:pt>
                <c:pt idx="5904">
                  <c:v>0.31572900000000031</c:v>
                </c:pt>
                <c:pt idx="5905">
                  <c:v>0.31514400000000031</c:v>
                </c:pt>
                <c:pt idx="5906">
                  <c:v>0.31456000000000106</c:v>
                </c:pt>
                <c:pt idx="5907">
                  <c:v>0.31397800000000142</c:v>
                </c:pt>
                <c:pt idx="5908">
                  <c:v>0.31339600000000106</c:v>
                </c:pt>
                <c:pt idx="5909">
                  <c:v>0.31281500000000106</c:v>
                </c:pt>
                <c:pt idx="5910">
                  <c:v>0.31223600000000001</c:v>
                </c:pt>
                <c:pt idx="5911">
                  <c:v>0.31165700000000002</c:v>
                </c:pt>
                <c:pt idx="5912">
                  <c:v>0.31108000000000124</c:v>
                </c:pt>
                <c:pt idx="5913">
                  <c:v>0.31050300000000008</c:v>
                </c:pt>
                <c:pt idx="5914">
                  <c:v>0.30992800000000148</c:v>
                </c:pt>
                <c:pt idx="5915">
                  <c:v>0.30935400000000124</c:v>
                </c:pt>
                <c:pt idx="5916">
                  <c:v>0.30878100000000008</c:v>
                </c:pt>
                <c:pt idx="5917">
                  <c:v>0.30820900000000001</c:v>
                </c:pt>
                <c:pt idx="5918">
                  <c:v>0.30763800000000002</c:v>
                </c:pt>
                <c:pt idx="5919">
                  <c:v>0.30706800000000106</c:v>
                </c:pt>
                <c:pt idx="5920">
                  <c:v>0.30649900000000002</c:v>
                </c:pt>
                <c:pt idx="5921">
                  <c:v>0.30593100000000001</c:v>
                </c:pt>
                <c:pt idx="5922">
                  <c:v>0.30536400000000125</c:v>
                </c:pt>
                <c:pt idx="5923">
                  <c:v>0.30479800000000001</c:v>
                </c:pt>
                <c:pt idx="5924">
                  <c:v>0.304234</c:v>
                </c:pt>
                <c:pt idx="5925">
                  <c:v>0.30367000000000038</c:v>
                </c:pt>
                <c:pt idx="5926">
                  <c:v>0.30310700000000002</c:v>
                </c:pt>
                <c:pt idx="5927">
                  <c:v>0.30254600000000031</c:v>
                </c:pt>
                <c:pt idx="5928">
                  <c:v>0.30198500000000106</c:v>
                </c:pt>
                <c:pt idx="5929">
                  <c:v>0.30142600000000147</c:v>
                </c:pt>
                <c:pt idx="5930">
                  <c:v>0.30086700000000038</c:v>
                </c:pt>
                <c:pt idx="5931">
                  <c:v>0.30031000000000124</c:v>
                </c:pt>
                <c:pt idx="5932">
                  <c:v>0.29975400000000002</c:v>
                </c:pt>
                <c:pt idx="5933">
                  <c:v>0.29919800000000002</c:v>
                </c:pt>
                <c:pt idx="5934">
                  <c:v>0.29864400000000002</c:v>
                </c:pt>
                <c:pt idx="5935">
                  <c:v>0.29809100000000011</c:v>
                </c:pt>
                <c:pt idx="5936">
                  <c:v>0.29753800000000002</c:v>
                </c:pt>
                <c:pt idx="5937">
                  <c:v>0.29698700000000094</c:v>
                </c:pt>
                <c:pt idx="5938">
                  <c:v>0.29643700000000001</c:v>
                </c:pt>
                <c:pt idx="5939">
                  <c:v>0.29588800000000165</c:v>
                </c:pt>
                <c:pt idx="5940">
                  <c:v>0.29534000000000032</c:v>
                </c:pt>
                <c:pt idx="5941">
                  <c:v>0.294792</c:v>
                </c:pt>
                <c:pt idx="5942">
                  <c:v>0.29424600000000001</c:v>
                </c:pt>
                <c:pt idx="5943">
                  <c:v>0.2937010000000001</c:v>
                </c:pt>
                <c:pt idx="5944">
                  <c:v>0.293157</c:v>
                </c:pt>
                <c:pt idx="5945">
                  <c:v>0.29261400000000032</c:v>
                </c:pt>
                <c:pt idx="5946">
                  <c:v>0.29207200000000094</c:v>
                </c:pt>
                <c:pt idx="5947">
                  <c:v>0.29153100000000004</c:v>
                </c:pt>
                <c:pt idx="5948">
                  <c:v>0.290991</c:v>
                </c:pt>
                <c:pt idx="5949">
                  <c:v>0.29045200000000032</c:v>
                </c:pt>
                <c:pt idx="5950">
                  <c:v>0.28991400000000106</c:v>
                </c:pt>
                <c:pt idx="5951">
                  <c:v>0.28937700000000038</c:v>
                </c:pt>
                <c:pt idx="5952">
                  <c:v>0.28884100000000001</c:v>
                </c:pt>
                <c:pt idx="5953">
                  <c:v>0.28830500000000031</c:v>
                </c:pt>
                <c:pt idx="5954">
                  <c:v>0.287771</c:v>
                </c:pt>
                <c:pt idx="5955">
                  <c:v>0.28723800000000005</c:v>
                </c:pt>
                <c:pt idx="5956">
                  <c:v>0.28670600000000002</c:v>
                </c:pt>
                <c:pt idx="5957">
                  <c:v>0.28617500000000001</c:v>
                </c:pt>
                <c:pt idx="5958">
                  <c:v>0.28564500000000004</c:v>
                </c:pt>
                <c:pt idx="5959">
                  <c:v>0.28511600000000031</c:v>
                </c:pt>
                <c:pt idx="5960">
                  <c:v>0.28458800000000106</c:v>
                </c:pt>
                <c:pt idx="5961">
                  <c:v>0.28406000000000031</c:v>
                </c:pt>
                <c:pt idx="5962">
                  <c:v>0.28353400000000001</c:v>
                </c:pt>
                <c:pt idx="5963">
                  <c:v>0.28300900000000001</c:v>
                </c:pt>
                <c:pt idx="5964">
                  <c:v>0.28248500000000032</c:v>
                </c:pt>
                <c:pt idx="5965">
                  <c:v>0.28196200000000032</c:v>
                </c:pt>
                <c:pt idx="5966">
                  <c:v>0.28143900000000011</c:v>
                </c:pt>
                <c:pt idx="5967">
                  <c:v>0.28091800000000094</c:v>
                </c:pt>
                <c:pt idx="5968">
                  <c:v>0.28039700000000001</c:v>
                </c:pt>
                <c:pt idx="5969">
                  <c:v>0.27987800000000124</c:v>
                </c:pt>
                <c:pt idx="5970">
                  <c:v>0.27936000000000094</c:v>
                </c:pt>
                <c:pt idx="5971">
                  <c:v>0.27884200000000031</c:v>
                </c:pt>
                <c:pt idx="5972">
                  <c:v>0.27832600000000124</c:v>
                </c:pt>
                <c:pt idx="5973">
                  <c:v>0.27781000000000095</c:v>
                </c:pt>
                <c:pt idx="5974">
                  <c:v>0.27729499999999996</c:v>
                </c:pt>
                <c:pt idx="5975">
                  <c:v>0.27678200000000008</c:v>
                </c:pt>
                <c:pt idx="5976">
                  <c:v>0.2762690000000001</c:v>
                </c:pt>
                <c:pt idx="5977">
                  <c:v>0.27575700000000003</c:v>
                </c:pt>
                <c:pt idx="5978">
                  <c:v>0.27524699999999996</c:v>
                </c:pt>
                <c:pt idx="5979">
                  <c:v>0.27473699999999995</c:v>
                </c:pt>
                <c:pt idx="5980">
                  <c:v>0.27422800000000008</c:v>
                </c:pt>
                <c:pt idx="5981">
                  <c:v>0.27372000000000002</c:v>
                </c:pt>
                <c:pt idx="5982">
                  <c:v>0.27321300000000004</c:v>
                </c:pt>
                <c:pt idx="5983">
                  <c:v>0.27270700000000003</c:v>
                </c:pt>
                <c:pt idx="5984">
                  <c:v>0.272202</c:v>
                </c:pt>
                <c:pt idx="5985">
                  <c:v>0.27169699999999997</c:v>
                </c:pt>
                <c:pt idx="5986">
                  <c:v>0.27119400000000005</c:v>
                </c:pt>
                <c:pt idx="5987">
                  <c:v>0.27069200000000004</c:v>
                </c:pt>
                <c:pt idx="5988">
                  <c:v>0.2701900000000001</c:v>
                </c:pt>
                <c:pt idx="5989">
                  <c:v>0.2696900000000001</c:v>
                </c:pt>
                <c:pt idx="5990">
                  <c:v>0.26919000000000004</c:v>
                </c:pt>
                <c:pt idx="5991">
                  <c:v>0.26869200000000004</c:v>
                </c:pt>
                <c:pt idx="5992">
                  <c:v>0.26819400000000004</c:v>
                </c:pt>
                <c:pt idx="5993">
                  <c:v>0.26769699999999996</c:v>
                </c:pt>
                <c:pt idx="5994">
                  <c:v>0.267202</c:v>
                </c:pt>
                <c:pt idx="5995">
                  <c:v>0.26670700000000003</c:v>
                </c:pt>
                <c:pt idx="5996">
                  <c:v>0.26621300000000003</c:v>
                </c:pt>
                <c:pt idx="5997">
                  <c:v>0.26572000000000001</c:v>
                </c:pt>
                <c:pt idx="5998">
                  <c:v>0.2652270000000001</c:v>
                </c:pt>
                <c:pt idx="5999">
                  <c:v>0.26473600000000003</c:v>
                </c:pt>
                <c:pt idx="6000">
                  <c:v>0.26424599999999998</c:v>
                </c:pt>
                <c:pt idx="6001">
                  <c:v>0.26375600000000005</c:v>
                </c:pt>
                <c:pt idx="6002">
                  <c:v>0.263268</c:v>
                </c:pt>
                <c:pt idx="6003">
                  <c:v>0.26278000000000001</c:v>
                </c:pt>
                <c:pt idx="6004">
                  <c:v>0.26229299999999994</c:v>
                </c:pt>
                <c:pt idx="6005">
                  <c:v>0.26180800000000032</c:v>
                </c:pt>
                <c:pt idx="6006">
                  <c:v>0.26132300000000008</c:v>
                </c:pt>
                <c:pt idx="6007">
                  <c:v>0.2608390000000001</c:v>
                </c:pt>
                <c:pt idx="6008">
                  <c:v>0.26035600000000031</c:v>
                </c:pt>
                <c:pt idx="6009">
                  <c:v>0.25987300000000002</c:v>
                </c:pt>
                <c:pt idx="6010">
                  <c:v>0.25939200000000001</c:v>
                </c:pt>
                <c:pt idx="6011">
                  <c:v>0.25891200000000031</c:v>
                </c:pt>
                <c:pt idx="6012">
                  <c:v>0.258432</c:v>
                </c:pt>
                <c:pt idx="6013">
                  <c:v>0.2579530000000001</c:v>
                </c:pt>
                <c:pt idx="6014">
                  <c:v>0.25747600000000032</c:v>
                </c:pt>
                <c:pt idx="6015">
                  <c:v>0.25699900000000003</c:v>
                </c:pt>
                <c:pt idx="6016">
                  <c:v>0.256523</c:v>
                </c:pt>
                <c:pt idx="6017">
                  <c:v>0.256048</c:v>
                </c:pt>
                <c:pt idx="6018">
                  <c:v>0.25557400000000002</c:v>
                </c:pt>
                <c:pt idx="6019">
                  <c:v>0.25510000000000005</c:v>
                </c:pt>
                <c:pt idx="6020">
                  <c:v>0.25462800000000002</c:v>
                </c:pt>
                <c:pt idx="6021">
                  <c:v>0.25415600000000005</c:v>
                </c:pt>
                <c:pt idx="6022">
                  <c:v>0.2536850000000001</c:v>
                </c:pt>
                <c:pt idx="6023">
                  <c:v>0.253216</c:v>
                </c:pt>
                <c:pt idx="6024">
                  <c:v>0.25274699999999994</c:v>
                </c:pt>
                <c:pt idx="6025">
                  <c:v>0.252278</c:v>
                </c:pt>
                <c:pt idx="6026">
                  <c:v>0.25181100000000001</c:v>
                </c:pt>
                <c:pt idx="6027">
                  <c:v>0.2513450000000001</c:v>
                </c:pt>
                <c:pt idx="6028">
                  <c:v>0.25087900000000002</c:v>
                </c:pt>
                <c:pt idx="6029">
                  <c:v>0.250415</c:v>
                </c:pt>
                <c:pt idx="6030">
                  <c:v>0.24995100000000056</c:v>
                </c:pt>
                <c:pt idx="6031">
                  <c:v>0.24948800000000074</c:v>
                </c:pt>
                <c:pt idx="6032">
                  <c:v>0.24902600000000041</c:v>
                </c:pt>
                <c:pt idx="6033">
                  <c:v>0.24856500000000056</c:v>
                </c:pt>
                <c:pt idx="6034">
                  <c:v>0.24810399999999999</c:v>
                </c:pt>
                <c:pt idx="6035">
                  <c:v>0.24764500000000053</c:v>
                </c:pt>
                <c:pt idx="6036">
                  <c:v>0.24718599999999999</c:v>
                </c:pt>
                <c:pt idx="6037">
                  <c:v>0.2467290000000005</c:v>
                </c:pt>
                <c:pt idx="6038">
                  <c:v>0.24627199999999999</c:v>
                </c:pt>
                <c:pt idx="6039">
                  <c:v>0.24581600000000056</c:v>
                </c:pt>
                <c:pt idx="6040">
                  <c:v>0.24535999999999999</c:v>
                </c:pt>
                <c:pt idx="6041">
                  <c:v>0.24490600000000068</c:v>
                </c:pt>
                <c:pt idx="6042">
                  <c:v>0.2444520000000005</c:v>
                </c:pt>
                <c:pt idx="6043">
                  <c:v>0.24400000000000024</c:v>
                </c:pt>
                <c:pt idx="6044">
                  <c:v>0.24354800000000063</c:v>
                </c:pt>
                <c:pt idx="6045">
                  <c:v>0.24309700000000056</c:v>
                </c:pt>
                <c:pt idx="6046">
                  <c:v>0.2426470000000005</c:v>
                </c:pt>
                <c:pt idx="6047">
                  <c:v>0.24219700000000041</c:v>
                </c:pt>
                <c:pt idx="6048">
                  <c:v>0.24174900000000077</c:v>
                </c:pt>
                <c:pt idx="6049">
                  <c:v>0.24130099999999999</c:v>
                </c:pt>
                <c:pt idx="6050">
                  <c:v>0.24085400000000001</c:v>
                </c:pt>
                <c:pt idx="6051">
                  <c:v>0.24040800000000068</c:v>
                </c:pt>
                <c:pt idx="6052">
                  <c:v>0.23996300000000059</c:v>
                </c:pt>
                <c:pt idx="6053">
                  <c:v>0.23951800000000056</c:v>
                </c:pt>
                <c:pt idx="6054">
                  <c:v>0.23907500000000001</c:v>
                </c:pt>
                <c:pt idx="6055">
                  <c:v>0.23863200000000001</c:v>
                </c:pt>
                <c:pt idx="6056">
                  <c:v>0.23819000000000001</c:v>
                </c:pt>
                <c:pt idx="6057">
                  <c:v>0.23774900000000077</c:v>
                </c:pt>
                <c:pt idx="6058">
                  <c:v>0.23730899999999999</c:v>
                </c:pt>
                <c:pt idx="6059">
                  <c:v>0.23686900000000041</c:v>
                </c:pt>
                <c:pt idx="6060">
                  <c:v>0.2364310000000005</c:v>
                </c:pt>
                <c:pt idx="6061">
                  <c:v>0.23599300000000056</c:v>
                </c:pt>
                <c:pt idx="6062">
                  <c:v>0.23555599999999999</c:v>
                </c:pt>
                <c:pt idx="6063">
                  <c:v>0.23512</c:v>
                </c:pt>
                <c:pt idx="6064">
                  <c:v>0.234684</c:v>
                </c:pt>
                <c:pt idx="6065">
                  <c:v>0.23425000000000001</c:v>
                </c:pt>
                <c:pt idx="6066">
                  <c:v>0.23381600000000041</c:v>
                </c:pt>
                <c:pt idx="6067">
                  <c:v>0.23338300000000001</c:v>
                </c:pt>
                <c:pt idx="6068">
                  <c:v>0.23295099999999999</c:v>
                </c:pt>
                <c:pt idx="6069">
                  <c:v>0.2325190000000005</c:v>
                </c:pt>
                <c:pt idx="6070">
                  <c:v>0.23208899999999999</c:v>
                </c:pt>
                <c:pt idx="6071">
                  <c:v>0.231659</c:v>
                </c:pt>
                <c:pt idx="6072">
                  <c:v>0.23122999999999999</c:v>
                </c:pt>
                <c:pt idx="6073">
                  <c:v>0.23080200000000001</c:v>
                </c:pt>
                <c:pt idx="6074">
                  <c:v>0.230374</c:v>
                </c:pt>
                <c:pt idx="6075">
                  <c:v>0.22994800000000068</c:v>
                </c:pt>
                <c:pt idx="6076">
                  <c:v>0.229522</c:v>
                </c:pt>
                <c:pt idx="6077">
                  <c:v>0.22909700000000024</c:v>
                </c:pt>
                <c:pt idx="6078">
                  <c:v>0.22867299999999988</c:v>
                </c:pt>
                <c:pt idx="6079">
                  <c:v>0.22824900000000056</c:v>
                </c:pt>
                <c:pt idx="6080">
                  <c:v>0.227827</c:v>
                </c:pt>
                <c:pt idx="6081">
                  <c:v>0.22740500000000041</c:v>
                </c:pt>
                <c:pt idx="6082">
                  <c:v>0.22698399999999999</c:v>
                </c:pt>
                <c:pt idx="6083">
                  <c:v>0.22656299999999999</c:v>
                </c:pt>
                <c:pt idx="6084">
                  <c:v>0.22614400000000001</c:v>
                </c:pt>
                <c:pt idx="6085">
                  <c:v>0.22572500000000001</c:v>
                </c:pt>
                <c:pt idx="6086">
                  <c:v>0.22530700000000001</c:v>
                </c:pt>
                <c:pt idx="6087">
                  <c:v>0.22489000000000001</c:v>
                </c:pt>
                <c:pt idx="6088">
                  <c:v>0.22447300000000001</c:v>
                </c:pt>
                <c:pt idx="6089">
                  <c:v>0.22405800000000001</c:v>
                </c:pt>
                <c:pt idx="6090">
                  <c:v>0.22364300000000001</c:v>
                </c:pt>
                <c:pt idx="6091">
                  <c:v>0.22322900000000001</c:v>
                </c:pt>
                <c:pt idx="6092">
                  <c:v>0.22281500000000001</c:v>
                </c:pt>
                <c:pt idx="6093">
                  <c:v>0.22240299999999999</c:v>
                </c:pt>
                <c:pt idx="6094">
                  <c:v>0.22199099999999999</c:v>
                </c:pt>
                <c:pt idx="6095">
                  <c:v>0.22158</c:v>
                </c:pt>
                <c:pt idx="6096">
                  <c:v>0.22116999999999998</c:v>
                </c:pt>
                <c:pt idx="6097">
                  <c:v>0.22076000000000001</c:v>
                </c:pt>
                <c:pt idx="6098">
                  <c:v>0.22035099999999988</c:v>
                </c:pt>
                <c:pt idx="6099">
                  <c:v>0.21994300000000097</c:v>
                </c:pt>
                <c:pt idx="6100">
                  <c:v>0.21953600000000056</c:v>
                </c:pt>
                <c:pt idx="6101">
                  <c:v>0.21912999999999999</c:v>
                </c:pt>
                <c:pt idx="6102">
                  <c:v>0.2187240000000005</c:v>
                </c:pt>
                <c:pt idx="6103">
                  <c:v>0.21831900000000068</c:v>
                </c:pt>
                <c:pt idx="6104">
                  <c:v>0.21791500000000091</c:v>
                </c:pt>
                <c:pt idx="6105">
                  <c:v>0.21751100000000068</c:v>
                </c:pt>
                <c:pt idx="6106">
                  <c:v>0.21710800000000041</c:v>
                </c:pt>
                <c:pt idx="6107">
                  <c:v>0.21670600000000062</c:v>
                </c:pt>
                <c:pt idx="6108">
                  <c:v>0.21630500000000041</c:v>
                </c:pt>
                <c:pt idx="6109">
                  <c:v>0.21590500000000068</c:v>
                </c:pt>
                <c:pt idx="6110">
                  <c:v>0.2155050000000005</c:v>
                </c:pt>
                <c:pt idx="6111">
                  <c:v>0.21510599999999999</c:v>
                </c:pt>
                <c:pt idx="6112">
                  <c:v>0.21470800000000068</c:v>
                </c:pt>
                <c:pt idx="6113">
                  <c:v>0.21431000000000044</c:v>
                </c:pt>
                <c:pt idx="6114">
                  <c:v>0.21391300000000077</c:v>
                </c:pt>
                <c:pt idx="6115">
                  <c:v>0.21351700000000068</c:v>
                </c:pt>
                <c:pt idx="6116">
                  <c:v>0.21312200000000001</c:v>
                </c:pt>
                <c:pt idx="6117">
                  <c:v>0.21272700000000044</c:v>
                </c:pt>
                <c:pt idx="6118">
                  <c:v>0.21233299999999999</c:v>
                </c:pt>
                <c:pt idx="6119">
                  <c:v>0.21194000000000077</c:v>
                </c:pt>
                <c:pt idx="6120">
                  <c:v>0.21154800000000068</c:v>
                </c:pt>
                <c:pt idx="6121">
                  <c:v>0.21115600000000001</c:v>
                </c:pt>
                <c:pt idx="6122">
                  <c:v>0.21076500000000056</c:v>
                </c:pt>
                <c:pt idx="6123">
                  <c:v>0.21037500000000001</c:v>
                </c:pt>
                <c:pt idx="6124">
                  <c:v>0.20998500000000056</c:v>
                </c:pt>
                <c:pt idx="6125">
                  <c:v>0.20959700000000056</c:v>
                </c:pt>
                <c:pt idx="6126">
                  <c:v>0.20920800000000056</c:v>
                </c:pt>
                <c:pt idx="6127">
                  <c:v>0.20882100000000001</c:v>
                </c:pt>
                <c:pt idx="6128">
                  <c:v>0.20843400000000056</c:v>
                </c:pt>
                <c:pt idx="6129">
                  <c:v>0.20804900000000068</c:v>
                </c:pt>
                <c:pt idx="6130">
                  <c:v>0.20766299999999999</c:v>
                </c:pt>
                <c:pt idx="6131">
                  <c:v>0.20727899999999999</c:v>
                </c:pt>
                <c:pt idx="6132">
                  <c:v>0.20689500000000041</c:v>
                </c:pt>
                <c:pt idx="6133">
                  <c:v>0.2065120000000005</c:v>
                </c:pt>
                <c:pt idx="6134">
                  <c:v>0.20613000000000001</c:v>
                </c:pt>
                <c:pt idx="6135">
                  <c:v>0.20574800000000062</c:v>
                </c:pt>
                <c:pt idx="6136">
                  <c:v>0.20536699999999999</c:v>
                </c:pt>
                <c:pt idx="6137">
                  <c:v>0.2049870000000005</c:v>
                </c:pt>
                <c:pt idx="6138">
                  <c:v>0.20460700000000001</c:v>
                </c:pt>
                <c:pt idx="6139">
                  <c:v>0.20422899999999999</c:v>
                </c:pt>
                <c:pt idx="6140">
                  <c:v>0.20385</c:v>
                </c:pt>
                <c:pt idx="6141">
                  <c:v>0.20347299999999999</c:v>
                </c:pt>
                <c:pt idx="6142">
                  <c:v>0.20309600000000044</c:v>
                </c:pt>
                <c:pt idx="6143">
                  <c:v>0.20272000000000001</c:v>
                </c:pt>
                <c:pt idx="6144">
                  <c:v>0.20234500000000041</c:v>
                </c:pt>
                <c:pt idx="6145">
                  <c:v>0.20197000000000001</c:v>
                </c:pt>
                <c:pt idx="6146">
                  <c:v>0.20159600000000041</c:v>
                </c:pt>
                <c:pt idx="6147">
                  <c:v>0.20122300000000001</c:v>
                </c:pt>
                <c:pt idx="6148">
                  <c:v>0.200851</c:v>
                </c:pt>
                <c:pt idx="6149">
                  <c:v>0.20047899999999999</c:v>
                </c:pt>
                <c:pt idx="6150">
                  <c:v>0.20010800000000001</c:v>
                </c:pt>
                <c:pt idx="6151">
                  <c:v>0.19973700000000041</c:v>
                </c:pt>
                <c:pt idx="6152">
                  <c:v>0.19936699999999999</c:v>
                </c:pt>
                <c:pt idx="6153">
                  <c:v>0.19899800000000056</c:v>
                </c:pt>
                <c:pt idx="6154">
                  <c:v>0.19863</c:v>
                </c:pt>
                <c:pt idx="6155">
                  <c:v>0.19826199999999999</c:v>
                </c:pt>
                <c:pt idx="6156">
                  <c:v>0.19789499999999999</c:v>
                </c:pt>
                <c:pt idx="6157">
                  <c:v>0.19752900000000001</c:v>
                </c:pt>
                <c:pt idx="6158">
                  <c:v>0.197163</c:v>
                </c:pt>
                <c:pt idx="6159">
                  <c:v>0.19679800000000044</c:v>
                </c:pt>
                <c:pt idx="6160">
                  <c:v>0.19643400000000041</c:v>
                </c:pt>
                <c:pt idx="6161">
                  <c:v>0.19606999999999999</c:v>
                </c:pt>
                <c:pt idx="6162">
                  <c:v>0.19570699999999999</c:v>
                </c:pt>
                <c:pt idx="6163">
                  <c:v>0.19534499999999999</c:v>
                </c:pt>
                <c:pt idx="6164">
                  <c:v>0.19498299999999999</c:v>
                </c:pt>
                <c:pt idx="6165">
                  <c:v>0.19462199999999988</c:v>
                </c:pt>
                <c:pt idx="6166">
                  <c:v>0.19426199999999999</c:v>
                </c:pt>
                <c:pt idx="6167">
                  <c:v>0.19390199999999999</c:v>
                </c:pt>
                <c:pt idx="6168">
                  <c:v>0.19354299999999999</c:v>
                </c:pt>
                <c:pt idx="6169">
                  <c:v>0.193185</c:v>
                </c:pt>
                <c:pt idx="6170">
                  <c:v>0.192827</c:v>
                </c:pt>
                <c:pt idx="6171">
                  <c:v>0.19247</c:v>
                </c:pt>
                <c:pt idx="6172">
                  <c:v>0.19211400000000001</c:v>
                </c:pt>
                <c:pt idx="6173">
                  <c:v>0.19175800000000001</c:v>
                </c:pt>
                <c:pt idx="6174">
                  <c:v>0.19140299999999999</c:v>
                </c:pt>
                <c:pt idx="6175">
                  <c:v>0.19104900000000041</c:v>
                </c:pt>
                <c:pt idx="6176">
                  <c:v>0.190695</c:v>
                </c:pt>
                <c:pt idx="6177">
                  <c:v>0.19034200000000001</c:v>
                </c:pt>
                <c:pt idx="6178">
                  <c:v>0.18999000000000077</c:v>
                </c:pt>
                <c:pt idx="6179">
                  <c:v>0.1896380000000005</c:v>
                </c:pt>
                <c:pt idx="6180">
                  <c:v>0.18928700000000068</c:v>
                </c:pt>
                <c:pt idx="6181">
                  <c:v>0.18893700000000083</c:v>
                </c:pt>
                <c:pt idx="6182">
                  <c:v>0.18858700000000056</c:v>
                </c:pt>
                <c:pt idx="6183">
                  <c:v>0.18823800000000077</c:v>
                </c:pt>
                <c:pt idx="6184">
                  <c:v>0.18788900000000044</c:v>
                </c:pt>
                <c:pt idx="6185">
                  <c:v>0.18754100000000068</c:v>
                </c:pt>
                <c:pt idx="6186">
                  <c:v>0.18719400000000044</c:v>
                </c:pt>
                <c:pt idx="6187">
                  <c:v>0.18684800000000062</c:v>
                </c:pt>
                <c:pt idx="6188">
                  <c:v>0.1865020000000005</c:v>
                </c:pt>
                <c:pt idx="6189">
                  <c:v>0.18615699999999999</c:v>
                </c:pt>
                <c:pt idx="6190">
                  <c:v>0.18581200000000056</c:v>
                </c:pt>
                <c:pt idx="6191">
                  <c:v>0.18546800000000083</c:v>
                </c:pt>
                <c:pt idx="6192">
                  <c:v>0.18512500000000001</c:v>
                </c:pt>
                <c:pt idx="6193">
                  <c:v>0.1847820000000005</c:v>
                </c:pt>
                <c:pt idx="6194">
                  <c:v>0.18444000000000077</c:v>
                </c:pt>
                <c:pt idx="6195">
                  <c:v>0.18409800000000068</c:v>
                </c:pt>
                <c:pt idx="6196">
                  <c:v>0.18375800000000056</c:v>
                </c:pt>
                <c:pt idx="6197">
                  <c:v>0.18341700000000091</c:v>
                </c:pt>
                <c:pt idx="6198">
                  <c:v>0.18307799999999999</c:v>
                </c:pt>
                <c:pt idx="6199">
                  <c:v>0.18273900000000068</c:v>
                </c:pt>
                <c:pt idx="6200">
                  <c:v>0.18240100000000056</c:v>
                </c:pt>
                <c:pt idx="6201">
                  <c:v>0.1820630000000005</c:v>
                </c:pt>
                <c:pt idx="6202">
                  <c:v>0.18172600000000041</c:v>
                </c:pt>
                <c:pt idx="6203">
                  <c:v>0.18139000000000041</c:v>
                </c:pt>
                <c:pt idx="6204">
                  <c:v>0.18105399999999999</c:v>
                </c:pt>
                <c:pt idx="6205">
                  <c:v>0.18071900000000077</c:v>
                </c:pt>
                <c:pt idx="6206">
                  <c:v>0.18038399999999999</c:v>
                </c:pt>
                <c:pt idx="6207">
                  <c:v>0.18005000000000004</c:v>
                </c:pt>
                <c:pt idx="6208">
                  <c:v>0.17971700000000077</c:v>
                </c:pt>
                <c:pt idx="6209">
                  <c:v>0.17938399999999999</c:v>
                </c:pt>
                <c:pt idx="6210">
                  <c:v>0.17905199999999999</c:v>
                </c:pt>
                <c:pt idx="6211">
                  <c:v>0.17872099999999999</c:v>
                </c:pt>
                <c:pt idx="6212">
                  <c:v>0.17838999999999999</c:v>
                </c:pt>
                <c:pt idx="6213">
                  <c:v>0.17806000000000041</c:v>
                </c:pt>
                <c:pt idx="6214">
                  <c:v>0.17773000000000044</c:v>
                </c:pt>
                <c:pt idx="6215">
                  <c:v>0.1774010000000005</c:v>
                </c:pt>
                <c:pt idx="6216">
                  <c:v>0.17707300000000001</c:v>
                </c:pt>
                <c:pt idx="6217">
                  <c:v>0.17674500000000068</c:v>
                </c:pt>
                <c:pt idx="6218">
                  <c:v>0.17641800000000077</c:v>
                </c:pt>
                <c:pt idx="6219">
                  <c:v>0.17609100000000041</c:v>
                </c:pt>
                <c:pt idx="6220">
                  <c:v>0.17576500000000056</c:v>
                </c:pt>
                <c:pt idx="6221">
                  <c:v>0.17544000000000068</c:v>
                </c:pt>
                <c:pt idx="6222">
                  <c:v>0.17511499999999999</c:v>
                </c:pt>
                <c:pt idx="6223">
                  <c:v>0.1747910000000005</c:v>
                </c:pt>
                <c:pt idx="6224">
                  <c:v>0.17446700000000068</c:v>
                </c:pt>
                <c:pt idx="6225">
                  <c:v>0.17414499999999999</c:v>
                </c:pt>
                <c:pt idx="6226">
                  <c:v>0.173822</c:v>
                </c:pt>
                <c:pt idx="6227">
                  <c:v>0.17350000000000004</c:v>
                </c:pt>
                <c:pt idx="6228">
                  <c:v>0.173179</c:v>
                </c:pt>
                <c:pt idx="6229">
                  <c:v>0.17285900000000001</c:v>
                </c:pt>
                <c:pt idx="6230">
                  <c:v>0.17253900000000041</c:v>
                </c:pt>
                <c:pt idx="6231">
                  <c:v>0.17221900000000068</c:v>
                </c:pt>
                <c:pt idx="6232">
                  <c:v>0.17190100000000041</c:v>
                </c:pt>
                <c:pt idx="6233">
                  <c:v>0.17158200000000001</c:v>
                </c:pt>
                <c:pt idx="6234">
                  <c:v>0.17126500000000044</c:v>
                </c:pt>
                <c:pt idx="6235">
                  <c:v>0.17094800000000077</c:v>
                </c:pt>
                <c:pt idx="6236">
                  <c:v>0.170631</c:v>
                </c:pt>
                <c:pt idx="6237">
                  <c:v>0.17031600000000024</c:v>
                </c:pt>
                <c:pt idx="6238">
                  <c:v>0.17</c:v>
                </c:pt>
                <c:pt idx="6239">
                  <c:v>0.169686</c:v>
                </c:pt>
                <c:pt idx="6240">
                  <c:v>0.16937199999999997</c:v>
                </c:pt>
                <c:pt idx="6241">
                  <c:v>0.16905800000000001</c:v>
                </c:pt>
                <c:pt idx="6242">
                  <c:v>0.16874500000000056</c:v>
                </c:pt>
                <c:pt idx="6243">
                  <c:v>0.16843300000000044</c:v>
                </c:pt>
                <c:pt idx="6244">
                  <c:v>0.16812099999999988</c:v>
                </c:pt>
                <c:pt idx="6245">
                  <c:v>0.16780999999999999</c:v>
                </c:pt>
                <c:pt idx="6246">
                  <c:v>0.16749900000000056</c:v>
                </c:pt>
                <c:pt idx="6247">
                  <c:v>0.167189</c:v>
                </c:pt>
                <c:pt idx="6248">
                  <c:v>0.16688</c:v>
                </c:pt>
                <c:pt idx="6249">
                  <c:v>0.166571</c:v>
                </c:pt>
                <c:pt idx="6250">
                  <c:v>0.16626199999999999</c:v>
                </c:pt>
                <c:pt idx="6251">
                  <c:v>0.16595499999999999</c:v>
                </c:pt>
                <c:pt idx="6252">
                  <c:v>0.16564799999999999</c:v>
                </c:pt>
                <c:pt idx="6253">
                  <c:v>0.16534099999999999</c:v>
                </c:pt>
                <c:pt idx="6254">
                  <c:v>0.16503499999999999</c:v>
                </c:pt>
                <c:pt idx="6255">
                  <c:v>0.16472899999999999</c:v>
                </c:pt>
                <c:pt idx="6256">
                  <c:v>0.16442499999999999</c:v>
                </c:pt>
                <c:pt idx="6257">
                  <c:v>0.16411999999999999</c:v>
                </c:pt>
                <c:pt idx="6258">
                  <c:v>0.16381599999999999</c:v>
                </c:pt>
                <c:pt idx="6259">
                  <c:v>0.16351299999999999</c:v>
                </c:pt>
                <c:pt idx="6260">
                  <c:v>0.16321099999999999</c:v>
                </c:pt>
                <c:pt idx="6261">
                  <c:v>0.16290900000000041</c:v>
                </c:pt>
                <c:pt idx="6262">
                  <c:v>0.162607</c:v>
                </c:pt>
                <c:pt idx="6263">
                  <c:v>0.16230600000000001</c:v>
                </c:pt>
                <c:pt idx="6264">
                  <c:v>0.16200600000000001</c:v>
                </c:pt>
                <c:pt idx="6265">
                  <c:v>0.16170599999999999</c:v>
                </c:pt>
                <c:pt idx="6266">
                  <c:v>0.16140599999999999</c:v>
                </c:pt>
                <c:pt idx="6267">
                  <c:v>0.161108</c:v>
                </c:pt>
                <c:pt idx="6268">
                  <c:v>0.16081000000000001</c:v>
                </c:pt>
                <c:pt idx="6269">
                  <c:v>0.16051199999999999</c:v>
                </c:pt>
                <c:pt idx="6270">
                  <c:v>0.16021500000000041</c:v>
                </c:pt>
                <c:pt idx="6271">
                  <c:v>0.15991800000000106</c:v>
                </c:pt>
                <c:pt idx="6272">
                  <c:v>0.15962200000000001</c:v>
                </c:pt>
                <c:pt idx="6273">
                  <c:v>0.15932700000000041</c:v>
                </c:pt>
                <c:pt idx="6274">
                  <c:v>0.15903200000000056</c:v>
                </c:pt>
                <c:pt idx="6275">
                  <c:v>0.15873800000000077</c:v>
                </c:pt>
                <c:pt idx="6276">
                  <c:v>0.15844400000000097</c:v>
                </c:pt>
                <c:pt idx="6277">
                  <c:v>0.15815100000000001</c:v>
                </c:pt>
                <c:pt idx="6278">
                  <c:v>0.15785800000000041</c:v>
                </c:pt>
                <c:pt idx="6279">
                  <c:v>0.15756600000000068</c:v>
                </c:pt>
                <c:pt idx="6280">
                  <c:v>0.15727400000000041</c:v>
                </c:pt>
                <c:pt idx="6281">
                  <c:v>0.15698300000000068</c:v>
                </c:pt>
                <c:pt idx="6282">
                  <c:v>0.15669200000000041</c:v>
                </c:pt>
                <c:pt idx="6283">
                  <c:v>0.15640200000000068</c:v>
                </c:pt>
                <c:pt idx="6284">
                  <c:v>0.1561130000000005</c:v>
                </c:pt>
                <c:pt idx="6285">
                  <c:v>0.15582399999999999</c:v>
                </c:pt>
                <c:pt idx="6286">
                  <c:v>0.15553600000000056</c:v>
                </c:pt>
                <c:pt idx="6287">
                  <c:v>0.15524800000000091</c:v>
                </c:pt>
                <c:pt idx="6288">
                  <c:v>0.15496000000000063</c:v>
                </c:pt>
                <c:pt idx="6289">
                  <c:v>0.15467400000000001</c:v>
                </c:pt>
                <c:pt idx="6290">
                  <c:v>0.15438700000000041</c:v>
                </c:pt>
                <c:pt idx="6291">
                  <c:v>0.15410199999999999</c:v>
                </c:pt>
                <c:pt idx="6292">
                  <c:v>0.15381600000000056</c:v>
                </c:pt>
                <c:pt idx="6293">
                  <c:v>0.1535320000000005</c:v>
                </c:pt>
                <c:pt idx="6294">
                  <c:v>0.15324800000000088</c:v>
                </c:pt>
                <c:pt idx="6295">
                  <c:v>0.15296400000000077</c:v>
                </c:pt>
                <c:pt idx="6296">
                  <c:v>0.15268100000000001</c:v>
                </c:pt>
                <c:pt idx="6297">
                  <c:v>0.15239800000000056</c:v>
                </c:pt>
                <c:pt idx="6298">
                  <c:v>0.1521160000000005</c:v>
                </c:pt>
                <c:pt idx="6299">
                  <c:v>0.15183500000000041</c:v>
                </c:pt>
                <c:pt idx="6300">
                  <c:v>0.15155399999999999</c:v>
                </c:pt>
                <c:pt idx="6301">
                  <c:v>0.15127299999999999</c:v>
                </c:pt>
                <c:pt idx="6302">
                  <c:v>0.15099300000000077</c:v>
                </c:pt>
                <c:pt idx="6303">
                  <c:v>0.15071400000000063</c:v>
                </c:pt>
                <c:pt idx="6304">
                  <c:v>0.15043500000000068</c:v>
                </c:pt>
                <c:pt idx="6305">
                  <c:v>0.15015600000000001</c:v>
                </c:pt>
                <c:pt idx="6306">
                  <c:v>0.14987800000000001</c:v>
                </c:pt>
                <c:pt idx="6307">
                  <c:v>0.14960100000000001</c:v>
                </c:pt>
                <c:pt idx="6308">
                  <c:v>0.14932400000000001</c:v>
                </c:pt>
                <c:pt idx="6309">
                  <c:v>0.14904800000000068</c:v>
                </c:pt>
                <c:pt idx="6310">
                  <c:v>0.14877199999999999</c:v>
                </c:pt>
                <c:pt idx="6311">
                  <c:v>0.14849700000000077</c:v>
                </c:pt>
                <c:pt idx="6312">
                  <c:v>0.14822199999999999</c:v>
                </c:pt>
                <c:pt idx="6313">
                  <c:v>0.14794800000000091</c:v>
                </c:pt>
                <c:pt idx="6314">
                  <c:v>0.147674</c:v>
                </c:pt>
                <c:pt idx="6315">
                  <c:v>0.1474000000000005</c:v>
                </c:pt>
                <c:pt idx="6316">
                  <c:v>0.14712800000000001</c:v>
                </c:pt>
                <c:pt idx="6317">
                  <c:v>0.14685500000000001</c:v>
                </c:pt>
                <c:pt idx="6318">
                  <c:v>0.14658399999999999</c:v>
                </c:pt>
                <c:pt idx="6319">
                  <c:v>0.14631200000000041</c:v>
                </c:pt>
                <c:pt idx="6320">
                  <c:v>0.14604200000000056</c:v>
                </c:pt>
                <c:pt idx="6321">
                  <c:v>0.14577100000000001</c:v>
                </c:pt>
                <c:pt idx="6322">
                  <c:v>0.14550099999999999</c:v>
                </c:pt>
                <c:pt idx="6323">
                  <c:v>0.14523200000000044</c:v>
                </c:pt>
                <c:pt idx="6324">
                  <c:v>0.14496300000000056</c:v>
                </c:pt>
                <c:pt idx="6325">
                  <c:v>0.14469499999999999</c:v>
                </c:pt>
                <c:pt idx="6326">
                  <c:v>0.14442700000000044</c:v>
                </c:pt>
                <c:pt idx="6327">
                  <c:v>0.14416000000000001</c:v>
                </c:pt>
                <c:pt idx="6328">
                  <c:v>0.14389299999999999</c:v>
                </c:pt>
                <c:pt idx="6329">
                  <c:v>0.143627</c:v>
                </c:pt>
                <c:pt idx="6330">
                  <c:v>0.14336099999999999</c:v>
                </c:pt>
                <c:pt idx="6331">
                  <c:v>0.1430960000000005</c:v>
                </c:pt>
                <c:pt idx="6332">
                  <c:v>0.14283100000000001</c:v>
                </c:pt>
                <c:pt idx="6333">
                  <c:v>0.14256700000000044</c:v>
                </c:pt>
                <c:pt idx="6334">
                  <c:v>0.14230300000000001</c:v>
                </c:pt>
                <c:pt idx="6335">
                  <c:v>0.14204000000000044</c:v>
                </c:pt>
                <c:pt idx="6336">
                  <c:v>0.14177699999999999</c:v>
                </c:pt>
                <c:pt idx="6337">
                  <c:v>0.14151400000000044</c:v>
                </c:pt>
                <c:pt idx="6338">
                  <c:v>0.14125199999999999</c:v>
                </c:pt>
                <c:pt idx="6339">
                  <c:v>0.14099100000000056</c:v>
                </c:pt>
                <c:pt idx="6340">
                  <c:v>0.14072999999999999</c:v>
                </c:pt>
                <c:pt idx="6341">
                  <c:v>0.14047000000000001</c:v>
                </c:pt>
                <c:pt idx="6342">
                  <c:v>0.1402100000000005</c:v>
                </c:pt>
                <c:pt idx="6343">
                  <c:v>0.13995000000000021</c:v>
                </c:pt>
                <c:pt idx="6344">
                  <c:v>0.13969100000000001</c:v>
                </c:pt>
                <c:pt idx="6345">
                  <c:v>0.1394330000000005</c:v>
                </c:pt>
                <c:pt idx="6346">
                  <c:v>0.13917499999999997</c:v>
                </c:pt>
                <c:pt idx="6347">
                  <c:v>0.13891700000000068</c:v>
                </c:pt>
                <c:pt idx="6348">
                  <c:v>0.13866000000000001</c:v>
                </c:pt>
                <c:pt idx="6349">
                  <c:v>0.13840300000000041</c:v>
                </c:pt>
                <c:pt idx="6350">
                  <c:v>0.13814699999999999</c:v>
                </c:pt>
                <c:pt idx="6351">
                  <c:v>0.13789199999999999</c:v>
                </c:pt>
                <c:pt idx="6352">
                  <c:v>0.13763600000000001</c:v>
                </c:pt>
                <c:pt idx="6353">
                  <c:v>0.137382</c:v>
                </c:pt>
                <c:pt idx="6354">
                  <c:v>0.137128</c:v>
                </c:pt>
                <c:pt idx="6355">
                  <c:v>0.136874</c:v>
                </c:pt>
                <c:pt idx="6356">
                  <c:v>0.13661999999999999</c:v>
                </c:pt>
                <c:pt idx="6357">
                  <c:v>0.13636799999999999</c:v>
                </c:pt>
                <c:pt idx="6358">
                  <c:v>0.13611500000000001</c:v>
                </c:pt>
                <c:pt idx="6359">
                  <c:v>0.13586300000000001</c:v>
                </c:pt>
                <c:pt idx="6360">
                  <c:v>0.13561200000000001</c:v>
                </c:pt>
                <c:pt idx="6361">
                  <c:v>0.13536100000000001</c:v>
                </c:pt>
                <c:pt idx="6362">
                  <c:v>0.13511100000000001</c:v>
                </c:pt>
                <c:pt idx="6363">
                  <c:v>0.13486100000000001</c:v>
                </c:pt>
                <c:pt idx="6364">
                  <c:v>0.13461100000000001</c:v>
                </c:pt>
                <c:pt idx="6365">
                  <c:v>0.13436200000000001</c:v>
                </c:pt>
                <c:pt idx="6366">
                  <c:v>0.13411300000000001</c:v>
                </c:pt>
                <c:pt idx="6367">
                  <c:v>0.13386500000000001</c:v>
                </c:pt>
                <c:pt idx="6368">
                  <c:v>0.13361700000000001</c:v>
                </c:pt>
                <c:pt idx="6369">
                  <c:v>0.13336999999999999</c:v>
                </c:pt>
                <c:pt idx="6370">
                  <c:v>0.13312299999999988</c:v>
                </c:pt>
                <c:pt idx="6371">
                  <c:v>0.132877</c:v>
                </c:pt>
                <c:pt idx="6372">
                  <c:v>0.132631</c:v>
                </c:pt>
                <c:pt idx="6373">
                  <c:v>0.132386</c:v>
                </c:pt>
                <c:pt idx="6374">
                  <c:v>0.13214100000000001</c:v>
                </c:pt>
                <c:pt idx="6375">
                  <c:v>0.13189600000000001</c:v>
                </c:pt>
                <c:pt idx="6376">
                  <c:v>0.13165199999999988</c:v>
                </c:pt>
                <c:pt idx="6377">
                  <c:v>0.13140800000000041</c:v>
                </c:pt>
                <c:pt idx="6378">
                  <c:v>0.131165</c:v>
                </c:pt>
                <c:pt idx="6379">
                  <c:v>0.13092200000000001</c:v>
                </c:pt>
                <c:pt idx="6380">
                  <c:v>0.13067999999999988</c:v>
                </c:pt>
                <c:pt idx="6381">
                  <c:v>0.13043800000000041</c:v>
                </c:pt>
                <c:pt idx="6382">
                  <c:v>0.13019700000000001</c:v>
                </c:pt>
                <c:pt idx="6383">
                  <c:v>0.12995599999999999</c:v>
                </c:pt>
                <c:pt idx="6384">
                  <c:v>0.12971600000000041</c:v>
                </c:pt>
                <c:pt idx="6385">
                  <c:v>0.12947600000000001</c:v>
                </c:pt>
                <c:pt idx="6386">
                  <c:v>0.12923599999999999</c:v>
                </c:pt>
                <c:pt idx="6387">
                  <c:v>0.12899700000000044</c:v>
                </c:pt>
                <c:pt idx="6388">
                  <c:v>0.12875800000000001</c:v>
                </c:pt>
                <c:pt idx="6389">
                  <c:v>0.12852</c:v>
                </c:pt>
                <c:pt idx="6390">
                  <c:v>0.12828200000000001</c:v>
                </c:pt>
                <c:pt idx="6391">
                  <c:v>0.12804499999999999</c:v>
                </c:pt>
                <c:pt idx="6392">
                  <c:v>0.127808</c:v>
                </c:pt>
                <c:pt idx="6393">
                  <c:v>0.12757099999999988</c:v>
                </c:pt>
                <c:pt idx="6394">
                  <c:v>0.127335</c:v>
                </c:pt>
                <c:pt idx="6395">
                  <c:v>0.12709999999999999</c:v>
                </c:pt>
                <c:pt idx="6396">
                  <c:v>0.126864</c:v>
                </c:pt>
                <c:pt idx="6397">
                  <c:v>0.12662999999999988</c:v>
                </c:pt>
                <c:pt idx="6398">
                  <c:v>0.12639500000000001</c:v>
                </c:pt>
                <c:pt idx="6399">
                  <c:v>0.126161</c:v>
                </c:pt>
                <c:pt idx="6400">
                  <c:v>0.12592800000000001</c:v>
                </c:pt>
                <c:pt idx="6401">
                  <c:v>0.125695</c:v>
                </c:pt>
                <c:pt idx="6402">
                  <c:v>0.12546199999999999</c:v>
                </c:pt>
                <c:pt idx="6403">
                  <c:v>0.12523000000000001</c:v>
                </c:pt>
                <c:pt idx="6404">
                  <c:v>0.12499800000000012</c:v>
                </c:pt>
                <c:pt idx="6405">
                  <c:v>0.12476700000000022</c:v>
                </c:pt>
                <c:pt idx="6406">
                  <c:v>0.12453599999999999</c:v>
                </c:pt>
                <c:pt idx="6407">
                  <c:v>0.12430600000000012</c:v>
                </c:pt>
                <c:pt idx="6408">
                  <c:v>0.12407600000000028</c:v>
                </c:pt>
                <c:pt idx="6409">
                  <c:v>0.12384600000000009</c:v>
                </c:pt>
                <c:pt idx="6410">
                  <c:v>0.123617</c:v>
                </c:pt>
                <c:pt idx="6411">
                  <c:v>0.123388</c:v>
                </c:pt>
                <c:pt idx="6412">
                  <c:v>0.12316000000000027</c:v>
                </c:pt>
                <c:pt idx="6413">
                  <c:v>0.12293200000000012</c:v>
                </c:pt>
                <c:pt idx="6414">
                  <c:v>0.12270499999999999</c:v>
                </c:pt>
                <c:pt idx="6415">
                  <c:v>0.122478</c:v>
                </c:pt>
                <c:pt idx="6416">
                  <c:v>0.12225100000000012</c:v>
                </c:pt>
                <c:pt idx="6417">
                  <c:v>0.12202499999999999</c:v>
                </c:pt>
                <c:pt idx="6418">
                  <c:v>0.12179900000000025</c:v>
                </c:pt>
                <c:pt idx="6419">
                  <c:v>0.12157400000000022</c:v>
                </c:pt>
                <c:pt idx="6420">
                  <c:v>0.121349</c:v>
                </c:pt>
                <c:pt idx="6421">
                  <c:v>0.12112400000000036</c:v>
                </c:pt>
                <c:pt idx="6422">
                  <c:v>0.12089999999999998</c:v>
                </c:pt>
                <c:pt idx="6423">
                  <c:v>0.12067600000000027</c:v>
                </c:pt>
                <c:pt idx="6424">
                  <c:v>0.120453</c:v>
                </c:pt>
                <c:pt idx="6425">
                  <c:v>0.12023000000000025</c:v>
                </c:pt>
                <c:pt idx="6426">
                  <c:v>0.120008</c:v>
                </c:pt>
                <c:pt idx="6427">
                  <c:v>0.11978600000000025</c:v>
                </c:pt>
                <c:pt idx="6428">
                  <c:v>0.11956400000000025</c:v>
                </c:pt>
                <c:pt idx="6429">
                  <c:v>0.119343</c:v>
                </c:pt>
                <c:pt idx="6430">
                  <c:v>0.11912200000000028</c:v>
                </c:pt>
                <c:pt idx="6431">
                  <c:v>0.11890100000000002</c:v>
                </c:pt>
                <c:pt idx="6432">
                  <c:v>0.11868099999999998</c:v>
                </c:pt>
                <c:pt idx="6433">
                  <c:v>0.11846200000000012</c:v>
                </c:pt>
                <c:pt idx="6434">
                  <c:v>0.11824300000000022</c:v>
                </c:pt>
                <c:pt idx="6435">
                  <c:v>0.11802400000000025</c:v>
                </c:pt>
                <c:pt idx="6436">
                  <c:v>0.11780500000000002</c:v>
                </c:pt>
                <c:pt idx="6437">
                  <c:v>0.117587</c:v>
                </c:pt>
                <c:pt idx="6438">
                  <c:v>0.11737</c:v>
                </c:pt>
                <c:pt idx="6439">
                  <c:v>0.11715299999999998</c:v>
                </c:pt>
                <c:pt idx="6440">
                  <c:v>0.11693600000000012</c:v>
                </c:pt>
                <c:pt idx="6441">
                  <c:v>0.11672000000000025</c:v>
                </c:pt>
                <c:pt idx="6442">
                  <c:v>0.11650400000000002</c:v>
                </c:pt>
                <c:pt idx="6443">
                  <c:v>0.116288</c:v>
                </c:pt>
                <c:pt idx="6444">
                  <c:v>0.11607300000000002</c:v>
                </c:pt>
                <c:pt idx="6445">
                  <c:v>0.11585799999999956</c:v>
                </c:pt>
                <c:pt idx="6446">
                  <c:v>0.11564400000000002</c:v>
                </c:pt>
                <c:pt idx="6447">
                  <c:v>0.11543</c:v>
                </c:pt>
                <c:pt idx="6448">
                  <c:v>0.11521600000000012</c:v>
                </c:pt>
                <c:pt idx="6449">
                  <c:v>0.11500299999999998</c:v>
                </c:pt>
                <c:pt idx="6450">
                  <c:v>0.11479000000000024</c:v>
                </c:pt>
                <c:pt idx="6451">
                  <c:v>0.114578</c:v>
                </c:pt>
                <c:pt idx="6452">
                  <c:v>0.11436600000000002</c:v>
                </c:pt>
                <c:pt idx="6453">
                  <c:v>0.11415400000000002</c:v>
                </c:pt>
                <c:pt idx="6454">
                  <c:v>0.113943</c:v>
                </c:pt>
                <c:pt idx="6455">
                  <c:v>0.11373200000000012</c:v>
                </c:pt>
                <c:pt idx="6456">
                  <c:v>0.11352200000000012</c:v>
                </c:pt>
                <c:pt idx="6457">
                  <c:v>0.113312</c:v>
                </c:pt>
                <c:pt idx="6458">
                  <c:v>0.11310199999999998</c:v>
                </c:pt>
                <c:pt idx="6459">
                  <c:v>0.11289299999999998</c:v>
                </c:pt>
                <c:pt idx="6460">
                  <c:v>0.11268400000000002</c:v>
                </c:pt>
                <c:pt idx="6461">
                  <c:v>0.11247500000000002</c:v>
                </c:pt>
                <c:pt idx="6462">
                  <c:v>0.11226700000000002</c:v>
                </c:pt>
                <c:pt idx="6463">
                  <c:v>0.11206000000000002</c:v>
                </c:pt>
                <c:pt idx="6464">
                  <c:v>0.11185199999999967</c:v>
                </c:pt>
                <c:pt idx="6465">
                  <c:v>0.11164499999999998</c:v>
                </c:pt>
                <c:pt idx="6466">
                  <c:v>0.111439</c:v>
                </c:pt>
                <c:pt idx="6467">
                  <c:v>0.11123300000000012</c:v>
                </c:pt>
                <c:pt idx="6468">
                  <c:v>0.111027</c:v>
                </c:pt>
                <c:pt idx="6469">
                  <c:v>0.110821</c:v>
                </c:pt>
                <c:pt idx="6470">
                  <c:v>0.11061600000000002</c:v>
                </c:pt>
                <c:pt idx="6471">
                  <c:v>0.110412</c:v>
                </c:pt>
                <c:pt idx="6472">
                  <c:v>0.110207</c:v>
                </c:pt>
                <c:pt idx="6473">
                  <c:v>0.110003</c:v>
                </c:pt>
                <c:pt idx="6474">
                  <c:v>0.10979999999999999</c:v>
                </c:pt>
                <c:pt idx="6475">
                  <c:v>0.10959700000000012</c:v>
                </c:pt>
                <c:pt idx="6476">
                  <c:v>0.10939400000000027</c:v>
                </c:pt>
                <c:pt idx="6477">
                  <c:v>0.10919200000000041</c:v>
                </c:pt>
                <c:pt idx="6478">
                  <c:v>0.108989</c:v>
                </c:pt>
                <c:pt idx="6479">
                  <c:v>0.10878800000000002</c:v>
                </c:pt>
                <c:pt idx="6480">
                  <c:v>0.108587</c:v>
                </c:pt>
                <c:pt idx="6481">
                  <c:v>0.10838600000000002</c:v>
                </c:pt>
                <c:pt idx="6482">
                  <c:v>0.10818500000000025</c:v>
                </c:pt>
                <c:pt idx="6483">
                  <c:v>0.10798500000000009</c:v>
                </c:pt>
                <c:pt idx="6484">
                  <c:v>0.10778500000000028</c:v>
                </c:pt>
                <c:pt idx="6485">
                  <c:v>0.10758600000000022</c:v>
                </c:pt>
                <c:pt idx="6486">
                  <c:v>0.107387</c:v>
                </c:pt>
                <c:pt idx="6487">
                  <c:v>0.10718800000000002</c:v>
                </c:pt>
                <c:pt idx="6488">
                  <c:v>0.10699000000000022</c:v>
                </c:pt>
                <c:pt idx="6489">
                  <c:v>0.10679200000000044</c:v>
                </c:pt>
                <c:pt idx="6490">
                  <c:v>0.10659399999999999</c:v>
                </c:pt>
                <c:pt idx="6491">
                  <c:v>0.10639700000000002</c:v>
                </c:pt>
                <c:pt idx="6492">
                  <c:v>0.10620000000000022</c:v>
                </c:pt>
                <c:pt idx="6493">
                  <c:v>0.10600400000000022</c:v>
                </c:pt>
                <c:pt idx="6494">
                  <c:v>0.105807</c:v>
                </c:pt>
                <c:pt idx="6495">
                  <c:v>0.10561200000000009</c:v>
                </c:pt>
                <c:pt idx="6496">
                  <c:v>0.10541600000000002</c:v>
                </c:pt>
                <c:pt idx="6497">
                  <c:v>0.10522100000000033</c:v>
                </c:pt>
                <c:pt idx="6498">
                  <c:v>0.10502700000000002</c:v>
                </c:pt>
                <c:pt idx="6499">
                  <c:v>0.10483199999999998</c:v>
                </c:pt>
                <c:pt idx="6500">
                  <c:v>0.10463799999999998</c:v>
                </c:pt>
                <c:pt idx="6501">
                  <c:v>0.10444500000000002</c:v>
                </c:pt>
                <c:pt idx="6502">
                  <c:v>0.10425100000000002</c:v>
                </c:pt>
                <c:pt idx="6503">
                  <c:v>0.104059</c:v>
                </c:pt>
                <c:pt idx="6504">
                  <c:v>0.10386600000000012</c:v>
                </c:pt>
                <c:pt idx="6505">
                  <c:v>0.10367400000000022</c:v>
                </c:pt>
                <c:pt idx="6506">
                  <c:v>0.103482</c:v>
                </c:pt>
                <c:pt idx="6507">
                  <c:v>0.10329099999999999</c:v>
                </c:pt>
                <c:pt idx="6508">
                  <c:v>0.10310000000000002</c:v>
                </c:pt>
                <c:pt idx="6509">
                  <c:v>0.102909</c:v>
                </c:pt>
                <c:pt idx="6510">
                  <c:v>0.102718</c:v>
                </c:pt>
                <c:pt idx="6511">
                  <c:v>0.10252799999999998</c:v>
                </c:pt>
                <c:pt idx="6512">
                  <c:v>0.102339</c:v>
                </c:pt>
                <c:pt idx="6513">
                  <c:v>0.102149</c:v>
                </c:pt>
                <c:pt idx="6514">
                  <c:v>0.10196000000000002</c:v>
                </c:pt>
                <c:pt idx="6515">
                  <c:v>0.10177200000000022</c:v>
                </c:pt>
                <c:pt idx="6516">
                  <c:v>0.10158300000000002</c:v>
                </c:pt>
                <c:pt idx="6517">
                  <c:v>0.10139500000000012</c:v>
                </c:pt>
                <c:pt idx="6518">
                  <c:v>0.10120800000000002</c:v>
                </c:pt>
                <c:pt idx="6519">
                  <c:v>0.10102100000000012</c:v>
                </c:pt>
                <c:pt idx="6520">
                  <c:v>0.10083399999999998</c:v>
                </c:pt>
                <c:pt idx="6521">
                  <c:v>0.100647</c:v>
                </c:pt>
                <c:pt idx="6522">
                  <c:v>0.10046099999999998</c:v>
                </c:pt>
                <c:pt idx="6523">
                  <c:v>0.10027500000000024</c:v>
                </c:pt>
                <c:pt idx="6524">
                  <c:v>0.10009000000000012</c:v>
                </c:pt>
                <c:pt idx="6525">
                  <c:v>9.9904000000000354E-2</c:v>
                </c:pt>
                <c:pt idx="6526">
                  <c:v>9.9720000000000267E-2</c:v>
                </c:pt>
                <c:pt idx="6527">
                  <c:v>9.953500000000047E-2</c:v>
                </c:pt>
                <c:pt idx="6528">
                  <c:v>9.9351000000000064E-2</c:v>
                </c:pt>
                <c:pt idx="6529">
                  <c:v>9.9167000000000047E-2</c:v>
                </c:pt>
                <c:pt idx="6530">
                  <c:v>9.8984000000000225E-2</c:v>
                </c:pt>
                <c:pt idx="6531">
                  <c:v>9.8800000000000068E-2</c:v>
                </c:pt>
                <c:pt idx="6532">
                  <c:v>9.8618000000000067E-2</c:v>
                </c:pt>
                <c:pt idx="6533">
                  <c:v>9.8435000000000064E-2</c:v>
                </c:pt>
                <c:pt idx="6534">
                  <c:v>9.8253000000000063E-2</c:v>
                </c:pt>
                <c:pt idx="6535">
                  <c:v>9.8071000000000047E-2</c:v>
                </c:pt>
                <c:pt idx="6536">
                  <c:v>9.7890000000000005E-2</c:v>
                </c:pt>
                <c:pt idx="6537">
                  <c:v>9.7709000000000004E-2</c:v>
                </c:pt>
                <c:pt idx="6538">
                  <c:v>9.7528000000000226E-2</c:v>
                </c:pt>
                <c:pt idx="6539">
                  <c:v>9.734799999999999E-2</c:v>
                </c:pt>
                <c:pt idx="6540">
                  <c:v>9.7168000000000004E-2</c:v>
                </c:pt>
                <c:pt idx="6541">
                  <c:v>9.6988000000000033E-2</c:v>
                </c:pt>
                <c:pt idx="6542">
                  <c:v>9.6808000000000005E-2</c:v>
                </c:pt>
                <c:pt idx="6543">
                  <c:v>9.6629000000000048E-2</c:v>
                </c:pt>
                <c:pt idx="6544">
                  <c:v>9.6450000000000008E-2</c:v>
                </c:pt>
                <c:pt idx="6545">
                  <c:v>9.627200000000001E-2</c:v>
                </c:pt>
                <c:pt idx="6546">
                  <c:v>9.6094000000000068E-2</c:v>
                </c:pt>
                <c:pt idx="6547">
                  <c:v>9.5916000000000001E-2</c:v>
                </c:pt>
                <c:pt idx="6548">
                  <c:v>9.5739000000000005E-2</c:v>
                </c:pt>
                <c:pt idx="6549">
                  <c:v>9.5562000000000064E-2</c:v>
                </c:pt>
                <c:pt idx="6550">
                  <c:v>9.5385000000000025E-2</c:v>
                </c:pt>
                <c:pt idx="6551">
                  <c:v>9.5208000000000001E-2</c:v>
                </c:pt>
                <c:pt idx="6552">
                  <c:v>9.5032000000000005E-2</c:v>
                </c:pt>
                <c:pt idx="6553">
                  <c:v>9.4856000000000454E-2</c:v>
                </c:pt>
                <c:pt idx="6554">
                  <c:v>9.4681000000000001E-2</c:v>
                </c:pt>
                <c:pt idx="6555">
                  <c:v>9.4506000000000367E-2</c:v>
                </c:pt>
                <c:pt idx="6556">
                  <c:v>9.4331000000000026E-2</c:v>
                </c:pt>
                <c:pt idx="6557">
                  <c:v>9.4156000000000267E-2</c:v>
                </c:pt>
                <c:pt idx="6558">
                  <c:v>9.3982000000000024E-2</c:v>
                </c:pt>
                <c:pt idx="6559">
                  <c:v>9.3808000000000225E-2</c:v>
                </c:pt>
                <c:pt idx="6560">
                  <c:v>9.3635000000000551E-2</c:v>
                </c:pt>
                <c:pt idx="6561">
                  <c:v>9.3462000000000003E-2</c:v>
                </c:pt>
                <c:pt idx="6562">
                  <c:v>9.3289000000000025E-2</c:v>
                </c:pt>
                <c:pt idx="6563">
                  <c:v>9.3116000000000046E-2</c:v>
                </c:pt>
                <c:pt idx="6564">
                  <c:v>9.2944000000000027E-2</c:v>
                </c:pt>
                <c:pt idx="6565">
                  <c:v>9.2772000000000021E-2</c:v>
                </c:pt>
                <c:pt idx="6566">
                  <c:v>9.2600000000000002E-2</c:v>
                </c:pt>
                <c:pt idx="6567">
                  <c:v>9.2429000000000011E-2</c:v>
                </c:pt>
                <c:pt idx="6568">
                  <c:v>9.2258000000000007E-2</c:v>
                </c:pt>
                <c:pt idx="6569">
                  <c:v>9.2087000000000002E-2</c:v>
                </c:pt>
                <c:pt idx="6570">
                  <c:v>9.191700000000004E-2</c:v>
                </c:pt>
                <c:pt idx="6571">
                  <c:v>9.1747000000000023E-2</c:v>
                </c:pt>
                <c:pt idx="6572">
                  <c:v>9.1577000000000006E-2</c:v>
                </c:pt>
                <c:pt idx="6573">
                  <c:v>9.1408000000000003E-2</c:v>
                </c:pt>
                <c:pt idx="6574">
                  <c:v>9.1239000000000001E-2</c:v>
                </c:pt>
                <c:pt idx="6575">
                  <c:v>9.1070000000000026E-2</c:v>
                </c:pt>
                <c:pt idx="6576">
                  <c:v>9.0901000000000023E-2</c:v>
                </c:pt>
                <c:pt idx="6577">
                  <c:v>9.0733000000000022E-2</c:v>
                </c:pt>
                <c:pt idx="6578">
                  <c:v>9.0565000000000367E-2</c:v>
                </c:pt>
                <c:pt idx="6579">
                  <c:v>9.0398000000000006E-2</c:v>
                </c:pt>
                <c:pt idx="6580">
                  <c:v>9.0230000000000005E-2</c:v>
                </c:pt>
                <c:pt idx="6581">
                  <c:v>9.0064000000000227E-2</c:v>
                </c:pt>
                <c:pt idx="6582">
                  <c:v>8.9897000000000227E-2</c:v>
                </c:pt>
                <c:pt idx="6583">
                  <c:v>8.9731000000000047E-2</c:v>
                </c:pt>
                <c:pt idx="6584">
                  <c:v>8.9565000000000533E-2</c:v>
                </c:pt>
                <c:pt idx="6585">
                  <c:v>8.9399000000000006E-2</c:v>
                </c:pt>
                <c:pt idx="6586">
                  <c:v>8.9234000000000244E-2</c:v>
                </c:pt>
                <c:pt idx="6587">
                  <c:v>8.9068000000000064E-2</c:v>
                </c:pt>
                <c:pt idx="6588">
                  <c:v>8.8904000000000413E-2</c:v>
                </c:pt>
                <c:pt idx="6589">
                  <c:v>8.8739000000000068E-2</c:v>
                </c:pt>
                <c:pt idx="6590">
                  <c:v>8.8575000000000473E-2</c:v>
                </c:pt>
                <c:pt idx="6591">
                  <c:v>8.8411000000000003E-2</c:v>
                </c:pt>
                <c:pt idx="6592">
                  <c:v>8.8248000000000021E-2</c:v>
                </c:pt>
                <c:pt idx="6593">
                  <c:v>8.8084000000000065E-2</c:v>
                </c:pt>
                <c:pt idx="6594">
                  <c:v>8.7921000000000041E-2</c:v>
                </c:pt>
                <c:pt idx="6595">
                  <c:v>8.7759000000000004E-2</c:v>
                </c:pt>
                <c:pt idx="6596">
                  <c:v>8.7596000000000243E-2</c:v>
                </c:pt>
                <c:pt idx="6597">
                  <c:v>8.7433999999999998E-2</c:v>
                </c:pt>
                <c:pt idx="6598">
                  <c:v>8.7273000000000017E-2</c:v>
                </c:pt>
                <c:pt idx="6599">
                  <c:v>8.7111000000000008E-2</c:v>
                </c:pt>
                <c:pt idx="6600">
                  <c:v>8.6950000000000027E-2</c:v>
                </c:pt>
                <c:pt idx="6601">
                  <c:v>8.6789000000000033E-2</c:v>
                </c:pt>
                <c:pt idx="6602">
                  <c:v>8.6629000000000025E-2</c:v>
                </c:pt>
                <c:pt idx="6603">
                  <c:v>8.6468000000000003E-2</c:v>
                </c:pt>
                <c:pt idx="6604">
                  <c:v>8.630800000000001E-2</c:v>
                </c:pt>
                <c:pt idx="6605">
                  <c:v>8.6149000000000031E-2</c:v>
                </c:pt>
                <c:pt idx="6606">
                  <c:v>8.598900000000001E-2</c:v>
                </c:pt>
                <c:pt idx="6607">
                  <c:v>8.5830000000000045E-2</c:v>
                </c:pt>
                <c:pt idx="6608">
                  <c:v>8.5672000000000026E-2</c:v>
                </c:pt>
                <c:pt idx="6609">
                  <c:v>8.5513000000000006E-2</c:v>
                </c:pt>
                <c:pt idx="6610">
                  <c:v>8.5355000000000028E-2</c:v>
                </c:pt>
                <c:pt idx="6611">
                  <c:v>8.5197000000000064E-2</c:v>
                </c:pt>
                <c:pt idx="6612">
                  <c:v>8.5039000000000003E-2</c:v>
                </c:pt>
                <c:pt idx="6613">
                  <c:v>8.4882000000000041E-2</c:v>
                </c:pt>
                <c:pt idx="6614">
                  <c:v>8.4725000000000494E-2</c:v>
                </c:pt>
                <c:pt idx="6615">
                  <c:v>8.4568000000000268E-2</c:v>
                </c:pt>
                <c:pt idx="6616">
                  <c:v>8.4412000000000001E-2</c:v>
                </c:pt>
                <c:pt idx="6617">
                  <c:v>8.4256000000000067E-2</c:v>
                </c:pt>
                <c:pt idx="6618">
                  <c:v>8.4100000000000022E-2</c:v>
                </c:pt>
                <c:pt idx="6619">
                  <c:v>8.3944000000000227E-2</c:v>
                </c:pt>
                <c:pt idx="6620">
                  <c:v>8.3789000000000002E-2</c:v>
                </c:pt>
                <c:pt idx="6621">
                  <c:v>8.3634000000000541E-2</c:v>
                </c:pt>
                <c:pt idx="6622">
                  <c:v>8.3479000000000025E-2</c:v>
                </c:pt>
                <c:pt idx="6623">
                  <c:v>8.3325000000000385E-2</c:v>
                </c:pt>
                <c:pt idx="6624">
                  <c:v>8.3171000000000023E-2</c:v>
                </c:pt>
                <c:pt idx="6625">
                  <c:v>8.3017000000000063E-2</c:v>
                </c:pt>
                <c:pt idx="6626">
                  <c:v>8.286300000000002E-2</c:v>
                </c:pt>
                <c:pt idx="6627">
                  <c:v>8.2710000000000006E-2</c:v>
                </c:pt>
                <c:pt idx="6628">
                  <c:v>8.2557000000000227E-2</c:v>
                </c:pt>
                <c:pt idx="6629">
                  <c:v>8.2404000000000005E-2</c:v>
                </c:pt>
                <c:pt idx="6630">
                  <c:v>8.2252000000000006E-2</c:v>
                </c:pt>
                <c:pt idx="6631">
                  <c:v>8.2100000000000006E-2</c:v>
                </c:pt>
                <c:pt idx="6632">
                  <c:v>8.1948000000000021E-2</c:v>
                </c:pt>
                <c:pt idx="6633">
                  <c:v>8.1796000000000063E-2</c:v>
                </c:pt>
                <c:pt idx="6634">
                  <c:v>8.1645000000000023E-2</c:v>
                </c:pt>
                <c:pt idx="6635">
                  <c:v>8.1494000000000025E-2</c:v>
                </c:pt>
                <c:pt idx="6636">
                  <c:v>8.1343000000000026E-2</c:v>
                </c:pt>
                <c:pt idx="6637">
                  <c:v>8.1193000000000001E-2</c:v>
                </c:pt>
                <c:pt idx="6638">
                  <c:v>8.1042000000000003E-2</c:v>
                </c:pt>
                <c:pt idx="6639">
                  <c:v>8.0892000000000006E-2</c:v>
                </c:pt>
                <c:pt idx="6640">
                  <c:v>8.0743000000000023E-2</c:v>
                </c:pt>
                <c:pt idx="6641">
                  <c:v>8.0593000000000026E-2</c:v>
                </c:pt>
                <c:pt idx="6642">
                  <c:v>8.0444000000000002E-2</c:v>
                </c:pt>
                <c:pt idx="6643">
                  <c:v>8.0296000000000006E-2</c:v>
                </c:pt>
                <c:pt idx="6644">
                  <c:v>8.0147000000000024E-2</c:v>
                </c:pt>
                <c:pt idx="6645">
                  <c:v>7.9999000000000112E-2</c:v>
                </c:pt>
                <c:pt idx="6646">
                  <c:v>7.9851000000000033E-2</c:v>
                </c:pt>
                <c:pt idx="6647">
                  <c:v>7.9703000000000288E-2</c:v>
                </c:pt>
                <c:pt idx="6648">
                  <c:v>7.9556000000000238E-2</c:v>
                </c:pt>
                <c:pt idx="6649">
                  <c:v>7.9408000000000034E-2</c:v>
                </c:pt>
                <c:pt idx="6650">
                  <c:v>7.9261999999999999E-2</c:v>
                </c:pt>
                <c:pt idx="6651">
                  <c:v>7.9115000000000033E-2</c:v>
                </c:pt>
                <c:pt idx="6652">
                  <c:v>7.8969000000000011E-2</c:v>
                </c:pt>
                <c:pt idx="6653">
                  <c:v>7.8823000000000004E-2</c:v>
                </c:pt>
                <c:pt idx="6654">
                  <c:v>7.8676999999999997E-2</c:v>
                </c:pt>
                <c:pt idx="6655">
                  <c:v>7.8531000000000004E-2</c:v>
                </c:pt>
                <c:pt idx="6656">
                  <c:v>7.8386000000000122E-2</c:v>
                </c:pt>
                <c:pt idx="6657">
                  <c:v>7.8241000000000005E-2</c:v>
                </c:pt>
                <c:pt idx="6658">
                  <c:v>7.8095999999999999E-2</c:v>
                </c:pt>
                <c:pt idx="6659">
                  <c:v>7.7951999999999994E-2</c:v>
                </c:pt>
                <c:pt idx="6660">
                  <c:v>7.7807000000000237E-2</c:v>
                </c:pt>
                <c:pt idx="6661">
                  <c:v>7.7664000000000011E-2</c:v>
                </c:pt>
                <c:pt idx="6662">
                  <c:v>7.7520000000000019E-2</c:v>
                </c:pt>
                <c:pt idx="6663">
                  <c:v>7.7376000000000236E-2</c:v>
                </c:pt>
                <c:pt idx="6664">
                  <c:v>7.7233000000000024E-2</c:v>
                </c:pt>
                <c:pt idx="6665">
                  <c:v>7.7090000000000033E-2</c:v>
                </c:pt>
                <c:pt idx="6666">
                  <c:v>7.6948000000000003E-2</c:v>
                </c:pt>
                <c:pt idx="6667">
                  <c:v>7.6805999999999999E-2</c:v>
                </c:pt>
                <c:pt idx="6668">
                  <c:v>7.6663000000000009E-2</c:v>
                </c:pt>
                <c:pt idx="6669">
                  <c:v>7.6522000000000021E-2</c:v>
                </c:pt>
                <c:pt idx="6670">
                  <c:v>7.6380000000000003E-2</c:v>
                </c:pt>
                <c:pt idx="6671">
                  <c:v>7.6239000000000001E-2</c:v>
                </c:pt>
                <c:pt idx="6672">
                  <c:v>7.6098000000000013E-2</c:v>
                </c:pt>
                <c:pt idx="6673">
                  <c:v>7.5957000000000011E-2</c:v>
                </c:pt>
                <c:pt idx="6674">
                  <c:v>7.5817000000000134E-2</c:v>
                </c:pt>
                <c:pt idx="6675">
                  <c:v>7.5675999999999993E-2</c:v>
                </c:pt>
                <c:pt idx="6676">
                  <c:v>7.5536000000000034E-2</c:v>
                </c:pt>
                <c:pt idx="6677">
                  <c:v>7.5397000000000269E-2</c:v>
                </c:pt>
                <c:pt idx="6678">
                  <c:v>7.5257000000000004E-2</c:v>
                </c:pt>
                <c:pt idx="6679">
                  <c:v>7.5118000000000004E-2</c:v>
                </c:pt>
                <c:pt idx="6680">
                  <c:v>7.4979000000000004E-2</c:v>
                </c:pt>
                <c:pt idx="6681">
                  <c:v>7.4840000000000004E-2</c:v>
                </c:pt>
                <c:pt idx="6682">
                  <c:v>7.4702000000000324E-2</c:v>
                </c:pt>
                <c:pt idx="6683">
                  <c:v>7.4564000000000033E-2</c:v>
                </c:pt>
                <c:pt idx="6684">
                  <c:v>7.4426000000000034E-2</c:v>
                </c:pt>
                <c:pt idx="6685">
                  <c:v>7.4288000000000021E-2</c:v>
                </c:pt>
                <c:pt idx="6686">
                  <c:v>7.4151000000000009E-2</c:v>
                </c:pt>
                <c:pt idx="6687">
                  <c:v>7.4013000000000287E-2</c:v>
                </c:pt>
                <c:pt idx="6688">
                  <c:v>7.3877000000000012E-2</c:v>
                </c:pt>
                <c:pt idx="6689">
                  <c:v>7.374E-2</c:v>
                </c:pt>
                <c:pt idx="6690">
                  <c:v>7.3603000000000002E-2</c:v>
                </c:pt>
                <c:pt idx="6691">
                  <c:v>7.3467000000000032E-2</c:v>
                </c:pt>
                <c:pt idx="6692">
                  <c:v>7.3330999999999993E-2</c:v>
                </c:pt>
                <c:pt idx="6693">
                  <c:v>7.3195999999999997E-2</c:v>
                </c:pt>
                <c:pt idx="6694">
                  <c:v>7.3060000000000014E-2</c:v>
                </c:pt>
                <c:pt idx="6695">
                  <c:v>7.2925000000000004E-2</c:v>
                </c:pt>
                <c:pt idx="6696">
                  <c:v>7.2789999999999994E-2</c:v>
                </c:pt>
                <c:pt idx="6697">
                  <c:v>7.2655999999999998E-2</c:v>
                </c:pt>
                <c:pt idx="6698">
                  <c:v>7.2521000000000002E-2</c:v>
                </c:pt>
                <c:pt idx="6699">
                  <c:v>7.2387000000000132E-2</c:v>
                </c:pt>
                <c:pt idx="6700">
                  <c:v>7.2253000000000012E-2</c:v>
                </c:pt>
                <c:pt idx="6701">
                  <c:v>7.2120000000000004E-2</c:v>
                </c:pt>
                <c:pt idx="6702">
                  <c:v>7.1985999999999994E-2</c:v>
                </c:pt>
                <c:pt idx="6703">
                  <c:v>7.1853E-2</c:v>
                </c:pt>
                <c:pt idx="6704">
                  <c:v>7.172000000000002E-2</c:v>
                </c:pt>
                <c:pt idx="6705">
                  <c:v>7.1586999999999998E-2</c:v>
                </c:pt>
                <c:pt idx="6706">
                  <c:v>7.1455000000000005E-2</c:v>
                </c:pt>
                <c:pt idx="6707">
                  <c:v>7.1323000000000011E-2</c:v>
                </c:pt>
                <c:pt idx="6708">
                  <c:v>7.1191000000000004E-2</c:v>
                </c:pt>
                <c:pt idx="6709">
                  <c:v>7.1058999999999997E-2</c:v>
                </c:pt>
                <c:pt idx="6710">
                  <c:v>7.0928000000000019E-2</c:v>
                </c:pt>
                <c:pt idx="6711">
                  <c:v>7.0797000000000249E-2</c:v>
                </c:pt>
                <c:pt idx="6712">
                  <c:v>7.0666000000000034E-2</c:v>
                </c:pt>
                <c:pt idx="6713">
                  <c:v>7.0535E-2</c:v>
                </c:pt>
                <c:pt idx="6714">
                  <c:v>7.0403999999999994E-2</c:v>
                </c:pt>
                <c:pt idx="6715">
                  <c:v>7.0274000000000003E-2</c:v>
                </c:pt>
                <c:pt idx="6716">
                  <c:v>7.0143999999999998E-2</c:v>
                </c:pt>
                <c:pt idx="6717">
                  <c:v>7.0014999999999994E-2</c:v>
                </c:pt>
                <c:pt idx="6718">
                  <c:v>6.9885000000000003E-2</c:v>
                </c:pt>
                <c:pt idx="6719">
                  <c:v>6.9756000000000276E-2</c:v>
                </c:pt>
                <c:pt idx="6720">
                  <c:v>6.9626999999999994E-2</c:v>
                </c:pt>
                <c:pt idx="6721">
                  <c:v>6.9498000000000268E-2</c:v>
                </c:pt>
                <c:pt idx="6722">
                  <c:v>6.9369000000000194E-2</c:v>
                </c:pt>
                <c:pt idx="6723">
                  <c:v>6.9240999999999997E-2</c:v>
                </c:pt>
                <c:pt idx="6724">
                  <c:v>6.9113000000000133E-2</c:v>
                </c:pt>
                <c:pt idx="6725">
                  <c:v>6.8985000000000005E-2</c:v>
                </c:pt>
                <c:pt idx="6726">
                  <c:v>6.8858000000000003E-2</c:v>
                </c:pt>
                <c:pt idx="6727">
                  <c:v>6.8729999999999999E-2</c:v>
                </c:pt>
                <c:pt idx="6728">
                  <c:v>6.8602999999999997E-2</c:v>
                </c:pt>
                <c:pt idx="6729">
                  <c:v>6.8475999999999995E-2</c:v>
                </c:pt>
                <c:pt idx="6730">
                  <c:v>6.8348999999999993E-2</c:v>
                </c:pt>
                <c:pt idx="6731">
                  <c:v>6.8223000000000006E-2</c:v>
                </c:pt>
                <c:pt idx="6732">
                  <c:v>6.8097000000000033E-2</c:v>
                </c:pt>
                <c:pt idx="6733">
                  <c:v>6.7971000000000004E-2</c:v>
                </c:pt>
                <c:pt idx="6734">
                  <c:v>6.7845000000000003E-2</c:v>
                </c:pt>
                <c:pt idx="6735">
                  <c:v>6.772000000000003E-2</c:v>
                </c:pt>
                <c:pt idx="6736">
                  <c:v>6.7594000000000112E-2</c:v>
                </c:pt>
                <c:pt idx="6737">
                  <c:v>6.7469000000000029E-2</c:v>
                </c:pt>
                <c:pt idx="6738">
                  <c:v>6.7345000000000002E-2</c:v>
                </c:pt>
                <c:pt idx="6739">
                  <c:v>6.7220000000000002E-2</c:v>
                </c:pt>
                <c:pt idx="6740">
                  <c:v>6.7096000000000253E-2</c:v>
                </c:pt>
                <c:pt idx="6741">
                  <c:v>6.6972000000000004E-2</c:v>
                </c:pt>
                <c:pt idx="6742">
                  <c:v>6.6848000000000005E-2</c:v>
                </c:pt>
                <c:pt idx="6743">
                  <c:v>6.6724000000000019E-2</c:v>
                </c:pt>
                <c:pt idx="6744">
                  <c:v>6.6600999999999994E-2</c:v>
                </c:pt>
                <c:pt idx="6745">
                  <c:v>6.6476999999999994E-2</c:v>
                </c:pt>
                <c:pt idx="6746">
                  <c:v>6.6354999999999997E-2</c:v>
                </c:pt>
                <c:pt idx="6747">
                  <c:v>6.6231999999999999E-2</c:v>
                </c:pt>
                <c:pt idx="6748">
                  <c:v>6.6109000000000001E-2</c:v>
                </c:pt>
                <c:pt idx="6749">
                  <c:v>6.5987000000000004E-2</c:v>
                </c:pt>
                <c:pt idx="6750">
                  <c:v>6.5865000000000021E-2</c:v>
                </c:pt>
                <c:pt idx="6751">
                  <c:v>6.574300000000001E-2</c:v>
                </c:pt>
                <c:pt idx="6752">
                  <c:v>6.5620999999999999E-2</c:v>
                </c:pt>
                <c:pt idx="6753">
                  <c:v>6.5500000000000003E-2</c:v>
                </c:pt>
                <c:pt idx="6754">
                  <c:v>6.5379000000000007E-2</c:v>
                </c:pt>
                <c:pt idx="6755">
                  <c:v>6.5257999999999997E-2</c:v>
                </c:pt>
                <c:pt idx="6756">
                  <c:v>6.5137000000000014E-2</c:v>
                </c:pt>
                <c:pt idx="6757">
                  <c:v>6.5017000000000033E-2</c:v>
                </c:pt>
                <c:pt idx="6758">
                  <c:v>6.4897000000000274E-2</c:v>
                </c:pt>
                <c:pt idx="6759">
                  <c:v>6.4777000000000112E-2</c:v>
                </c:pt>
                <c:pt idx="6760">
                  <c:v>6.465700000000002E-2</c:v>
                </c:pt>
                <c:pt idx="6761">
                  <c:v>6.4537000000000094E-2</c:v>
                </c:pt>
                <c:pt idx="6762">
                  <c:v>6.4418000000000114E-2</c:v>
                </c:pt>
                <c:pt idx="6763">
                  <c:v>6.4299000000000009E-2</c:v>
                </c:pt>
                <c:pt idx="6764">
                  <c:v>6.4180000000000029E-2</c:v>
                </c:pt>
                <c:pt idx="6765">
                  <c:v>6.4061000000000104E-2</c:v>
                </c:pt>
                <c:pt idx="6766">
                  <c:v>6.3941999999999999E-2</c:v>
                </c:pt>
                <c:pt idx="6767">
                  <c:v>6.3824000000000006E-2</c:v>
                </c:pt>
                <c:pt idx="6768">
                  <c:v>6.3705999999999999E-2</c:v>
                </c:pt>
                <c:pt idx="6769">
                  <c:v>6.3588000000000006E-2</c:v>
                </c:pt>
                <c:pt idx="6770">
                  <c:v>6.3471E-2</c:v>
                </c:pt>
                <c:pt idx="6771">
                  <c:v>6.335300000000002E-2</c:v>
                </c:pt>
                <c:pt idx="6772">
                  <c:v>6.3236000000000001E-2</c:v>
                </c:pt>
                <c:pt idx="6773">
                  <c:v>6.3119000000000008E-2</c:v>
                </c:pt>
                <c:pt idx="6774">
                  <c:v>6.300200000000003E-2</c:v>
                </c:pt>
                <c:pt idx="6775">
                  <c:v>6.2886000000000122E-2</c:v>
                </c:pt>
                <c:pt idx="6776">
                  <c:v>6.277000000000002E-2</c:v>
                </c:pt>
                <c:pt idx="6777">
                  <c:v>6.2653E-2</c:v>
                </c:pt>
                <c:pt idx="6778">
                  <c:v>6.253800000000001E-2</c:v>
                </c:pt>
                <c:pt idx="6779">
                  <c:v>6.2422000000000123E-2</c:v>
                </c:pt>
                <c:pt idx="6780">
                  <c:v>6.2306000000000229E-2</c:v>
                </c:pt>
                <c:pt idx="6781">
                  <c:v>6.2191000000000024E-2</c:v>
                </c:pt>
                <c:pt idx="6782">
                  <c:v>6.2075999999999999E-2</c:v>
                </c:pt>
                <c:pt idx="6783">
                  <c:v>6.1961000000000002E-2</c:v>
                </c:pt>
                <c:pt idx="6784">
                  <c:v>6.1846999999999999E-2</c:v>
                </c:pt>
                <c:pt idx="6785">
                  <c:v>6.1732000000000134E-2</c:v>
                </c:pt>
                <c:pt idx="6786">
                  <c:v>6.1617999999999999E-2</c:v>
                </c:pt>
                <c:pt idx="6787">
                  <c:v>6.1504000000000003E-2</c:v>
                </c:pt>
                <c:pt idx="6788">
                  <c:v>6.1390000000000104E-2</c:v>
                </c:pt>
                <c:pt idx="6789">
                  <c:v>6.1276999999999998E-2</c:v>
                </c:pt>
                <c:pt idx="6790">
                  <c:v>6.1164000000000003E-2</c:v>
                </c:pt>
                <c:pt idx="6791">
                  <c:v>6.105E-2</c:v>
                </c:pt>
                <c:pt idx="6792">
                  <c:v>6.0938000000000013E-2</c:v>
                </c:pt>
                <c:pt idx="6793">
                  <c:v>6.0825000000000004E-2</c:v>
                </c:pt>
                <c:pt idx="6794">
                  <c:v>6.0712000000000307E-2</c:v>
                </c:pt>
                <c:pt idx="6795">
                  <c:v>6.0600000000000001E-2</c:v>
                </c:pt>
                <c:pt idx="6796">
                  <c:v>6.0488000000000014E-2</c:v>
                </c:pt>
                <c:pt idx="6797">
                  <c:v>6.0375999999999999E-2</c:v>
                </c:pt>
                <c:pt idx="6798">
                  <c:v>6.0264000000000012E-2</c:v>
                </c:pt>
                <c:pt idx="6799">
                  <c:v>6.0153000000000012E-2</c:v>
                </c:pt>
                <c:pt idx="6800">
                  <c:v>6.0041999999999998E-2</c:v>
                </c:pt>
                <c:pt idx="6801">
                  <c:v>5.9931000000000033E-2</c:v>
                </c:pt>
                <c:pt idx="6802">
                  <c:v>5.9820000000000033E-2</c:v>
                </c:pt>
                <c:pt idx="6803">
                  <c:v>5.9709000000000123E-2</c:v>
                </c:pt>
                <c:pt idx="6804">
                  <c:v>5.9599000000000034E-2</c:v>
                </c:pt>
                <c:pt idx="6805">
                  <c:v>5.9488000000000034E-2</c:v>
                </c:pt>
                <c:pt idx="6806">
                  <c:v>5.9378000000000014E-2</c:v>
                </c:pt>
                <c:pt idx="6807">
                  <c:v>5.9269000000000002E-2</c:v>
                </c:pt>
                <c:pt idx="6808">
                  <c:v>5.9159000000000003E-2</c:v>
                </c:pt>
                <c:pt idx="6809">
                  <c:v>5.9049999999999998E-2</c:v>
                </c:pt>
                <c:pt idx="6810">
                  <c:v>5.8939999999999999E-2</c:v>
                </c:pt>
                <c:pt idx="6811">
                  <c:v>5.8831000000000001E-2</c:v>
                </c:pt>
                <c:pt idx="6812">
                  <c:v>5.8723000000000004E-2</c:v>
                </c:pt>
                <c:pt idx="6813">
                  <c:v>5.8614000000000013E-2</c:v>
                </c:pt>
                <c:pt idx="6814">
                  <c:v>5.8505000000000001E-2</c:v>
                </c:pt>
                <c:pt idx="6815">
                  <c:v>5.8397000000000192E-2</c:v>
                </c:pt>
                <c:pt idx="6816">
                  <c:v>5.8289000000000001E-2</c:v>
                </c:pt>
                <c:pt idx="6817">
                  <c:v>5.8181000000000004E-2</c:v>
                </c:pt>
                <c:pt idx="6818">
                  <c:v>5.8074000000000001E-2</c:v>
                </c:pt>
                <c:pt idx="6819">
                  <c:v>5.7966000000000184E-2</c:v>
                </c:pt>
                <c:pt idx="6820">
                  <c:v>5.7859000000000022E-2</c:v>
                </c:pt>
                <c:pt idx="6821">
                  <c:v>5.7752000000000213E-2</c:v>
                </c:pt>
                <c:pt idx="6822">
                  <c:v>5.7644999999999995E-2</c:v>
                </c:pt>
                <c:pt idx="6823">
                  <c:v>5.7539000000000014E-2</c:v>
                </c:pt>
                <c:pt idx="6824">
                  <c:v>5.7432000000000198E-2</c:v>
                </c:pt>
                <c:pt idx="6825">
                  <c:v>5.7326000000000134E-2</c:v>
                </c:pt>
                <c:pt idx="6826">
                  <c:v>5.722E-2</c:v>
                </c:pt>
                <c:pt idx="6827">
                  <c:v>5.7114000000000033E-2</c:v>
                </c:pt>
                <c:pt idx="6828">
                  <c:v>5.7009000000000004E-2</c:v>
                </c:pt>
                <c:pt idx="6829">
                  <c:v>5.6903000000000002E-2</c:v>
                </c:pt>
                <c:pt idx="6830">
                  <c:v>5.6798000000000112E-2</c:v>
                </c:pt>
                <c:pt idx="6831">
                  <c:v>5.6693000000000014E-2</c:v>
                </c:pt>
                <c:pt idx="6832">
                  <c:v>5.6587999999999999E-2</c:v>
                </c:pt>
                <c:pt idx="6833">
                  <c:v>5.6483000000000012E-2</c:v>
                </c:pt>
                <c:pt idx="6834">
                  <c:v>5.6378999999999999E-2</c:v>
                </c:pt>
                <c:pt idx="6835">
                  <c:v>5.6274999999999985E-2</c:v>
                </c:pt>
                <c:pt idx="6836">
                  <c:v>5.6170999999999985E-2</c:v>
                </c:pt>
                <c:pt idx="6837">
                  <c:v>5.6067000000000013E-2</c:v>
                </c:pt>
                <c:pt idx="6838">
                  <c:v>5.5963000000000034E-2</c:v>
                </c:pt>
                <c:pt idx="6839">
                  <c:v>5.5859000000000013E-2</c:v>
                </c:pt>
                <c:pt idx="6840">
                  <c:v>5.5756000000000187E-2</c:v>
                </c:pt>
                <c:pt idx="6841">
                  <c:v>5.5653000000000001E-2</c:v>
                </c:pt>
                <c:pt idx="6842">
                  <c:v>5.5550000000000002E-2</c:v>
                </c:pt>
                <c:pt idx="6843">
                  <c:v>5.5447000000000003E-2</c:v>
                </c:pt>
                <c:pt idx="6844">
                  <c:v>5.5344999999999998E-2</c:v>
                </c:pt>
                <c:pt idx="6845">
                  <c:v>5.5241999999999986E-2</c:v>
                </c:pt>
                <c:pt idx="6846">
                  <c:v>5.5140000000000002E-2</c:v>
                </c:pt>
                <c:pt idx="6847">
                  <c:v>5.5038000000000004E-2</c:v>
                </c:pt>
                <c:pt idx="6848">
                  <c:v>5.4936000000000193E-2</c:v>
                </c:pt>
                <c:pt idx="6849">
                  <c:v>5.4835000000000113E-2</c:v>
                </c:pt>
                <c:pt idx="6850">
                  <c:v>5.4733000000000288E-2</c:v>
                </c:pt>
                <c:pt idx="6851">
                  <c:v>5.463200000000018E-2</c:v>
                </c:pt>
                <c:pt idx="6852">
                  <c:v>5.4531000000000024E-2</c:v>
                </c:pt>
                <c:pt idx="6853">
                  <c:v>5.4429999999999999E-2</c:v>
                </c:pt>
                <c:pt idx="6854">
                  <c:v>5.4330000000000191E-2</c:v>
                </c:pt>
                <c:pt idx="6855">
                  <c:v>5.4228999999999999E-2</c:v>
                </c:pt>
                <c:pt idx="6856">
                  <c:v>5.4129000000000004E-2</c:v>
                </c:pt>
                <c:pt idx="6857">
                  <c:v>5.4029000000000021E-2</c:v>
                </c:pt>
                <c:pt idx="6858">
                  <c:v>5.3928999999999998E-2</c:v>
                </c:pt>
                <c:pt idx="6859">
                  <c:v>5.3829000000000002E-2</c:v>
                </c:pt>
                <c:pt idx="6860">
                  <c:v>5.3730000000000014E-2</c:v>
                </c:pt>
                <c:pt idx="6861">
                  <c:v>5.3629999999999976E-2</c:v>
                </c:pt>
                <c:pt idx="6862">
                  <c:v>5.3531000000000002E-2</c:v>
                </c:pt>
                <c:pt idx="6863">
                  <c:v>5.3432000000000104E-2</c:v>
                </c:pt>
                <c:pt idx="6864">
                  <c:v>5.3333000000000033E-2</c:v>
                </c:pt>
                <c:pt idx="6865">
                  <c:v>5.3234000000000004E-2</c:v>
                </c:pt>
                <c:pt idx="6866">
                  <c:v>5.3136000000000023E-2</c:v>
                </c:pt>
                <c:pt idx="6867">
                  <c:v>5.3038000000000002E-2</c:v>
                </c:pt>
                <c:pt idx="6868">
                  <c:v>5.2940000000000001E-2</c:v>
                </c:pt>
                <c:pt idx="6869">
                  <c:v>5.2842000000000014E-2</c:v>
                </c:pt>
                <c:pt idx="6870">
                  <c:v>5.2744000000000013E-2</c:v>
                </c:pt>
                <c:pt idx="6871">
                  <c:v>5.2645999999999978E-2</c:v>
                </c:pt>
                <c:pt idx="6872">
                  <c:v>5.2548999999999998E-2</c:v>
                </c:pt>
                <c:pt idx="6873">
                  <c:v>5.2452000000000124E-2</c:v>
                </c:pt>
                <c:pt idx="6874">
                  <c:v>5.2355000000000013E-2</c:v>
                </c:pt>
                <c:pt idx="6875">
                  <c:v>5.2257999999999999E-2</c:v>
                </c:pt>
                <c:pt idx="6876">
                  <c:v>5.2161000000000013E-2</c:v>
                </c:pt>
                <c:pt idx="6877">
                  <c:v>5.2065000000000014E-2</c:v>
                </c:pt>
                <c:pt idx="6878">
                  <c:v>5.1969000000000001E-2</c:v>
                </c:pt>
                <c:pt idx="6879">
                  <c:v>5.1873000000000002E-2</c:v>
                </c:pt>
                <c:pt idx="6880">
                  <c:v>5.1777000000000004E-2</c:v>
                </c:pt>
                <c:pt idx="6881">
                  <c:v>5.1680999999999998E-2</c:v>
                </c:pt>
                <c:pt idx="6882">
                  <c:v>5.1584999999999999E-2</c:v>
                </c:pt>
                <c:pt idx="6883">
                  <c:v>5.1490000000000022E-2</c:v>
                </c:pt>
                <c:pt idx="6884">
                  <c:v>5.1395000000000003E-2</c:v>
                </c:pt>
                <c:pt idx="6885">
                  <c:v>5.1299999999999998E-2</c:v>
                </c:pt>
                <c:pt idx="6886">
                  <c:v>5.1204999999999987E-2</c:v>
                </c:pt>
                <c:pt idx="6887">
                  <c:v>5.1110000000000003E-2</c:v>
                </c:pt>
                <c:pt idx="6888">
                  <c:v>5.1015000000000012E-2</c:v>
                </c:pt>
                <c:pt idx="6889">
                  <c:v>5.0921000000000001E-2</c:v>
                </c:pt>
                <c:pt idx="6890">
                  <c:v>5.0827000000000004E-2</c:v>
                </c:pt>
                <c:pt idx="6891">
                  <c:v>5.0733000000000181E-2</c:v>
                </c:pt>
                <c:pt idx="6892">
                  <c:v>5.0638999999999997E-2</c:v>
                </c:pt>
                <c:pt idx="6893">
                  <c:v>5.0545E-2</c:v>
                </c:pt>
                <c:pt idx="6894">
                  <c:v>5.0451999999999997E-2</c:v>
                </c:pt>
                <c:pt idx="6895">
                  <c:v>5.0359000000000001E-2</c:v>
                </c:pt>
                <c:pt idx="6896">
                  <c:v>5.0265999999999998E-2</c:v>
                </c:pt>
                <c:pt idx="6897">
                  <c:v>5.0173000000000002E-2</c:v>
                </c:pt>
                <c:pt idx="6898">
                  <c:v>5.0080000000000013E-2</c:v>
                </c:pt>
                <c:pt idx="6899">
                  <c:v>4.9987000000000024E-2</c:v>
                </c:pt>
                <c:pt idx="6900">
                  <c:v>4.9895000000000134E-2</c:v>
                </c:pt>
                <c:pt idx="6901">
                  <c:v>4.9802000000000221E-2</c:v>
                </c:pt>
                <c:pt idx="6902">
                  <c:v>4.9710000000000226E-2</c:v>
                </c:pt>
                <c:pt idx="6903">
                  <c:v>4.9618000000000023E-2</c:v>
                </c:pt>
                <c:pt idx="6904">
                  <c:v>4.9527000000000022E-2</c:v>
                </c:pt>
                <c:pt idx="6905">
                  <c:v>4.9435000000000014E-2</c:v>
                </c:pt>
                <c:pt idx="6906">
                  <c:v>4.9344000000000013E-2</c:v>
                </c:pt>
                <c:pt idx="6907">
                  <c:v>4.9251999999999997E-2</c:v>
                </c:pt>
                <c:pt idx="6908">
                  <c:v>4.9161000000000024E-2</c:v>
                </c:pt>
                <c:pt idx="6909">
                  <c:v>4.9070000000000003E-2</c:v>
                </c:pt>
                <c:pt idx="6910">
                  <c:v>4.8980000000000003E-2</c:v>
                </c:pt>
                <c:pt idx="6911">
                  <c:v>4.8889000000000002E-2</c:v>
                </c:pt>
                <c:pt idx="6912">
                  <c:v>4.8799000000000023E-2</c:v>
                </c:pt>
                <c:pt idx="6913">
                  <c:v>4.8708000000000022E-2</c:v>
                </c:pt>
                <c:pt idx="6914">
                  <c:v>4.8618000000000001E-2</c:v>
                </c:pt>
                <c:pt idx="6915">
                  <c:v>4.8528000000000002E-2</c:v>
                </c:pt>
                <c:pt idx="6916">
                  <c:v>4.8439000000000003E-2</c:v>
                </c:pt>
                <c:pt idx="6917">
                  <c:v>4.8348999999999996E-2</c:v>
                </c:pt>
                <c:pt idx="6918">
                  <c:v>4.8259999999999977E-2</c:v>
                </c:pt>
                <c:pt idx="6919">
                  <c:v>4.8169999999999998E-2</c:v>
                </c:pt>
                <c:pt idx="6920">
                  <c:v>4.8080999999999999E-2</c:v>
                </c:pt>
                <c:pt idx="6921">
                  <c:v>4.7992000000000201E-2</c:v>
                </c:pt>
                <c:pt idx="6922">
                  <c:v>4.7904000000000002E-2</c:v>
                </c:pt>
                <c:pt idx="6923">
                  <c:v>4.7815000000000024E-2</c:v>
                </c:pt>
                <c:pt idx="6924">
                  <c:v>4.7726000000000178E-2</c:v>
                </c:pt>
                <c:pt idx="6925">
                  <c:v>4.7638000000000014E-2</c:v>
                </c:pt>
                <c:pt idx="6926">
                  <c:v>4.7550000000000002E-2</c:v>
                </c:pt>
                <c:pt idx="6927">
                  <c:v>4.7462000000000198E-2</c:v>
                </c:pt>
                <c:pt idx="6928">
                  <c:v>4.7374000000000013E-2</c:v>
                </c:pt>
                <c:pt idx="6929">
                  <c:v>4.7287000000000003E-2</c:v>
                </c:pt>
                <c:pt idx="6930">
                  <c:v>4.7199000000000012E-2</c:v>
                </c:pt>
                <c:pt idx="6931">
                  <c:v>4.7112000000000202E-2</c:v>
                </c:pt>
                <c:pt idx="6932">
                  <c:v>4.7025000000000004E-2</c:v>
                </c:pt>
                <c:pt idx="6933">
                  <c:v>4.6938000000000001E-2</c:v>
                </c:pt>
                <c:pt idx="6934">
                  <c:v>4.6850999999999997E-2</c:v>
                </c:pt>
                <c:pt idx="6935">
                  <c:v>4.6764000000000014E-2</c:v>
                </c:pt>
                <c:pt idx="6936">
                  <c:v>4.6677999999999976E-2</c:v>
                </c:pt>
                <c:pt idx="6937">
                  <c:v>4.6592000000000022E-2</c:v>
                </c:pt>
                <c:pt idx="6938">
                  <c:v>4.6504999999999998E-2</c:v>
                </c:pt>
                <c:pt idx="6939">
                  <c:v>4.6419000000000002E-2</c:v>
                </c:pt>
                <c:pt idx="6940">
                  <c:v>4.6334000000000014E-2</c:v>
                </c:pt>
                <c:pt idx="6941">
                  <c:v>4.6247999999999977E-2</c:v>
                </c:pt>
                <c:pt idx="6942">
                  <c:v>4.6162000000000022E-2</c:v>
                </c:pt>
                <c:pt idx="6943">
                  <c:v>4.6077E-2</c:v>
                </c:pt>
                <c:pt idx="6944">
                  <c:v>4.5992000000000179E-2</c:v>
                </c:pt>
                <c:pt idx="6945">
                  <c:v>4.5907000000000003E-2</c:v>
                </c:pt>
                <c:pt idx="6946">
                  <c:v>4.5822000000000022E-2</c:v>
                </c:pt>
                <c:pt idx="6947">
                  <c:v>4.5737000000000132E-2</c:v>
                </c:pt>
                <c:pt idx="6948">
                  <c:v>4.5652999999999999E-2</c:v>
                </c:pt>
                <c:pt idx="6949">
                  <c:v>4.5568000000000004E-2</c:v>
                </c:pt>
                <c:pt idx="6950">
                  <c:v>4.5484000000000004E-2</c:v>
                </c:pt>
                <c:pt idx="6951">
                  <c:v>4.5400000000000003E-2</c:v>
                </c:pt>
                <c:pt idx="6952">
                  <c:v>4.5316000000000252E-2</c:v>
                </c:pt>
                <c:pt idx="6953">
                  <c:v>4.5232000000000022E-2</c:v>
                </c:pt>
                <c:pt idx="6954">
                  <c:v>4.5148000000000001E-2</c:v>
                </c:pt>
                <c:pt idx="6955">
                  <c:v>4.5065000000000022E-2</c:v>
                </c:pt>
                <c:pt idx="6956">
                  <c:v>4.4981000000000014E-2</c:v>
                </c:pt>
                <c:pt idx="6957">
                  <c:v>4.4898000000000181E-2</c:v>
                </c:pt>
                <c:pt idx="6958">
                  <c:v>4.4815000000000133E-2</c:v>
                </c:pt>
                <c:pt idx="6959">
                  <c:v>4.4732000000000313E-2</c:v>
                </c:pt>
                <c:pt idx="6960">
                  <c:v>4.4650000000000002E-2</c:v>
                </c:pt>
                <c:pt idx="6961">
                  <c:v>4.4567000000000134E-2</c:v>
                </c:pt>
                <c:pt idx="6962">
                  <c:v>4.4485000000000004E-2</c:v>
                </c:pt>
                <c:pt idx="6963">
                  <c:v>4.4402000000000191E-2</c:v>
                </c:pt>
                <c:pt idx="6964">
                  <c:v>4.4320000000000033E-2</c:v>
                </c:pt>
                <c:pt idx="6965">
                  <c:v>4.4238000000000013E-2</c:v>
                </c:pt>
                <c:pt idx="6966">
                  <c:v>4.4156000000000133E-2</c:v>
                </c:pt>
                <c:pt idx="6967">
                  <c:v>4.4075000000000003E-2</c:v>
                </c:pt>
                <c:pt idx="6968">
                  <c:v>4.3993000000000004E-2</c:v>
                </c:pt>
                <c:pt idx="6969">
                  <c:v>4.3912000000000034E-2</c:v>
                </c:pt>
                <c:pt idx="6970">
                  <c:v>4.3831000000000002E-2</c:v>
                </c:pt>
                <c:pt idx="6971">
                  <c:v>4.3749999999999997E-2</c:v>
                </c:pt>
                <c:pt idx="6972">
                  <c:v>4.3668999999999999E-2</c:v>
                </c:pt>
                <c:pt idx="6973">
                  <c:v>4.3588000000000002E-2</c:v>
                </c:pt>
                <c:pt idx="6974">
                  <c:v>4.3507000000000004E-2</c:v>
                </c:pt>
                <c:pt idx="6975">
                  <c:v>4.3427E-2</c:v>
                </c:pt>
                <c:pt idx="6976">
                  <c:v>4.3347000000000004E-2</c:v>
                </c:pt>
                <c:pt idx="6977">
                  <c:v>4.3265999999999999E-2</c:v>
                </c:pt>
                <c:pt idx="6978">
                  <c:v>4.3186000000000002E-2</c:v>
                </c:pt>
                <c:pt idx="6979">
                  <c:v>4.3106999999999999E-2</c:v>
                </c:pt>
                <c:pt idx="6980">
                  <c:v>4.3027000000000003E-2</c:v>
                </c:pt>
                <c:pt idx="6981">
                  <c:v>4.2946999999999999E-2</c:v>
                </c:pt>
                <c:pt idx="6982">
                  <c:v>4.2868000000000024E-2</c:v>
                </c:pt>
                <c:pt idx="6983">
                  <c:v>4.2789000000000021E-2</c:v>
                </c:pt>
                <c:pt idx="6984">
                  <c:v>4.2709000000000004E-2</c:v>
                </c:pt>
                <c:pt idx="6985">
                  <c:v>4.2630000000000001E-2</c:v>
                </c:pt>
                <c:pt idx="6986">
                  <c:v>4.2552000000000013E-2</c:v>
                </c:pt>
                <c:pt idx="6987">
                  <c:v>4.2473000000000004E-2</c:v>
                </c:pt>
                <c:pt idx="6988">
                  <c:v>4.2394000000000133E-2</c:v>
                </c:pt>
                <c:pt idx="6989">
                  <c:v>4.2316000000000256E-2</c:v>
                </c:pt>
                <c:pt idx="6990">
                  <c:v>4.2238000000000012E-2</c:v>
                </c:pt>
                <c:pt idx="6991">
                  <c:v>4.2160000000000024E-2</c:v>
                </c:pt>
                <c:pt idx="6992">
                  <c:v>4.2082000000000133E-2</c:v>
                </c:pt>
                <c:pt idx="6993">
                  <c:v>4.2004000000000014E-2</c:v>
                </c:pt>
                <c:pt idx="6994">
                  <c:v>4.1925999999999977E-2</c:v>
                </c:pt>
                <c:pt idx="6995">
                  <c:v>4.1848999999999997E-2</c:v>
                </c:pt>
                <c:pt idx="6996">
                  <c:v>4.1770999999999996E-2</c:v>
                </c:pt>
                <c:pt idx="6997">
                  <c:v>4.1694000000000002E-2</c:v>
                </c:pt>
                <c:pt idx="6998">
                  <c:v>4.1617000000000001E-2</c:v>
                </c:pt>
                <c:pt idx="6999">
                  <c:v>4.1539999999999987E-2</c:v>
                </c:pt>
                <c:pt idx="7000">
                  <c:v>4.1463000000000014E-2</c:v>
                </c:pt>
                <c:pt idx="7001">
                  <c:v>4.1385999999999999E-2</c:v>
                </c:pt>
                <c:pt idx="7002">
                  <c:v>4.1309999999999999E-2</c:v>
                </c:pt>
                <c:pt idx="7003">
                  <c:v>4.1232999999999999E-2</c:v>
                </c:pt>
                <c:pt idx="7004">
                  <c:v>4.1156999999999999E-2</c:v>
                </c:pt>
                <c:pt idx="7005">
                  <c:v>4.1080999999999999E-2</c:v>
                </c:pt>
                <c:pt idx="7006">
                  <c:v>4.1005E-2</c:v>
                </c:pt>
                <c:pt idx="7007">
                  <c:v>4.0929E-2</c:v>
                </c:pt>
                <c:pt idx="7008">
                  <c:v>4.0854000000000001E-2</c:v>
                </c:pt>
                <c:pt idx="7009">
                  <c:v>4.0778000000000002E-2</c:v>
                </c:pt>
                <c:pt idx="7010">
                  <c:v>4.0703000000000024E-2</c:v>
                </c:pt>
                <c:pt idx="7011">
                  <c:v>4.0626999999999996E-2</c:v>
                </c:pt>
                <c:pt idx="7012">
                  <c:v>4.0551999999999998E-2</c:v>
                </c:pt>
                <c:pt idx="7013">
                  <c:v>4.0477000000000013E-2</c:v>
                </c:pt>
                <c:pt idx="7014">
                  <c:v>4.0402000000000104E-2</c:v>
                </c:pt>
                <c:pt idx="7015">
                  <c:v>4.0328000000000003E-2</c:v>
                </c:pt>
                <c:pt idx="7016">
                  <c:v>4.0253000000000004E-2</c:v>
                </c:pt>
                <c:pt idx="7017">
                  <c:v>4.0178999999999986E-2</c:v>
                </c:pt>
                <c:pt idx="7018">
                  <c:v>4.0104000000000001E-2</c:v>
                </c:pt>
                <c:pt idx="7019">
                  <c:v>4.0030000000000003E-2</c:v>
                </c:pt>
                <c:pt idx="7020">
                  <c:v>3.9955999999999998E-2</c:v>
                </c:pt>
                <c:pt idx="7021">
                  <c:v>3.9882000000000001E-2</c:v>
                </c:pt>
                <c:pt idx="7022">
                  <c:v>3.980800000000001E-2</c:v>
                </c:pt>
                <c:pt idx="7023">
                  <c:v>3.9734999999999999E-2</c:v>
                </c:pt>
                <c:pt idx="7024">
                  <c:v>3.9661000000000002E-2</c:v>
                </c:pt>
                <c:pt idx="7025">
                  <c:v>3.9587999999999998E-2</c:v>
                </c:pt>
                <c:pt idx="7026">
                  <c:v>3.9515000000000002E-2</c:v>
                </c:pt>
                <c:pt idx="7027">
                  <c:v>3.9442000000000005E-2</c:v>
                </c:pt>
                <c:pt idx="7028">
                  <c:v>3.9369000000000001E-2</c:v>
                </c:pt>
                <c:pt idx="7029">
                  <c:v>3.9296000000000005E-2</c:v>
                </c:pt>
                <c:pt idx="7030">
                  <c:v>3.9223000000000001E-2</c:v>
                </c:pt>
                <c:pt idx="7031">
                  <c:v>3.9150999999999998E-2</c:v>
                </c:pt>
                <c:pt idx="7032">
                  <c:v>3.9078000000000002E-2</c:v>
                </c:pt>
                <c:pt idx="7033">
                  <c:v>3.9006000000000006E-2</c:v>
                </c:pt>
                <c:pt idx="7034">
                  <c:v>3.8934000000000003E-2</c:v>
                </c:pt>
                <c:pt idx="7035">
                  <c:v>3.8862000000000001E-2</c:v>
                </c:pt>
                <c:pt idx="7036">
                  <c:v>3.8789999999999998E-2</c:v>
                </c:pt>
                <c:pt idx="7037">
                  <c:v>3.8717999999999995E-2</c:v>
                </c:pt>
                <c:pt idx="7038">
                  <c:v>3.8647000000000015E-2</c:v>
                </c:pt>
                <c:pt idx="7039">
                  <c:v>3.8574999999999998E-2</c:v>
                </c:pt>
                <c:pt idx="7040">
                  <c:v>3.8504000000000004E-2</c:v>
                </c:pt>
                <c:pt idx="7041">
                  <c:v>3.8433000000000016E-2</c:v>
                </c:pt>
                <c:pt idx="7042">
                  <c:v>3.8362E-2</c:v>
                </c:pt>
                <c:pt idx="7043">
                  <c:v>3.8290999999999999E-2</c:v>
                </c:pt>
                <c:pt idx="7044">
                  <c:v>3.8219999999999997E-2</c:v>
                </c:pt>
                <c:pt idx="7045">
                  <c:v>3.8149000000000002E-2</c:v>
                </c:pt>
                <c:pt idx="7046">
                  <c:v>3.8079000000000002E-2</c:v>
                </c:pt>
                <c:pt idx="7047">
                  <c:v>3.8008E-2</c:v>
                </c:pt>
                <c:pt idx="7048">
                  <c:v>3.7938000000000006E-2</c:v>
                </c:pt>
                <c:pt idx="7049">
                  <c:v>3.7868000000000006E-2</c:v>
                </c:pt>
                <c:pt idx="7050">
                  <c:v>3.7798000000000005E-2</c:v>
                </c:pt>
                <c:pt idx="7051">
                  <c:v>3.7728000000000005E-2</c:v>
                </c:pt>
                <c:pt idx="7052">
                  <c:v>3.7658000000000011E-2</c:v>
                </c:pt>
                <c:pt idx="7053">
                  <c:v>3.758800000000001E-2</c:v>
                </c:pt>
                <c:pt idx="7054">
                  <c:v>3.7518999999999997E-2</c:v>
                </c:pt>
                <c:pt idx="7055">
                  <c:v>3.7450000000000011E-2</c:v>
                </c:pt>
                <c:pt idx="7056">
                  <c:v>3.738000000000001E-2</c:v>
                </c:pt>
                <c:pt idx="7057">
                  <c:v>3.7311000000000011E-2</c:v>
                </c:pt>
                <c:pt idx="7058">
                  <c:v>3.7242000000000115E-2</c:v>
                </c:pt>
                <c:pt idx="7059">
                  <c:v>3.7173000000000123E-2</c:v>
                </c:pt>
                <c:pt idx="7060">
                  <c:v>3.7104999999999999E-2</c:v>
                </c:pt>
                <c:pt idx="7061">
                  <c:v>3.7036000000000117E-2</c:v>
                </c:pt>
                <c:pt idx="7062">
                  <c:v>3.6967E-2</c:v>
                </c:pt>
                <c:pt idx="7063">
                  <c:v>3.6899000000000091E-2</c:v>
                </c:pt>
                <c:pt idx="7064">
                  <c:v>3.683100000000019E-2</c:v>
                </c:pt>
                <c:pt idx="7065">
                  <c:v>3.6762999999999997E-2</c:v>
                </c:pt>
                <c:pt idx="7066">
                  <c:v>3.6694999999999998E-2</c:v>
                </c:pt>
                <c:pt idx="7067">
                  <c:v>3.6627000000000041E-2</c:v>
                </c:pt>
                <c:pt idx="7068">
                  <c:v>3.6559000000000001E-2</c:v>
                </c:pt>
                <c:pt idx="7069">
                  <c:v>3.6492000000000011E-2</c:v>
                </c:pt>
                <c:pt idx="7070">
                  <c:v>3.6424000000000005E-2</c:v>
                </c:pt>
                <c:pt idx="7071">
                  <c:v>3.6357E-2</c:v>
                </c:pt>
                <c:pt idx="7072">
                  <c:v>3.6289000000000092E-2</c:v>
                </c:pt>
                <c:pt idx="7073">
                  <c:v>3.6222000000000004E-2</c:v>
                </c:pt>
                <c:pt idx="7074">
                  <c:v>3.6155000000000014E-2</c:v>
                </c:pt>
                <c:pt idx="7075">
                  <c:v>3.6089000000000052E-2</c:v>
                </c:pt>
                <c:pt idx="7076">
                  <c:v>3.6022000000000005E-2</c:v>
                </c:pt>
                <c:pt idx="7077">
                  <c:v>3.5955000000000001E-2</c:v>
                </c:pt>
                <c:pt idx="7078">
                  <c:v>3.5889000000000115E-2</c:v>
                </c:pt>
                <c:pt idx="7079">
                  <c:v>3.5822E-2</c:v>
                </c:pt>
                <c:pt idx="7080">
                  <c:v>3.5756000000000003E-2</c:v>
                </c:pt>
                <c:pt idx="7081">
                  <c:v>3.5690000000000006E-2</c:v>
                </c:pt>
                <c:pt idx="7082">
                  <c:v>3.5624000000000003E-2</c:v>
                </c:pt>
                <c:pt idx="7083">
                  <c:v>3.5557999999999999E-2</c:v>
                </c:pt>
                <c:pt idx="7084">
                  <c:v>3.549200000000001E-2</c:v>
                </c:pt>
                <c:pt idx="7085">
                  <c:v>3.5427E-2</c:v>
                </c:pt>
                <c:pt idx="7086">
                  <c:v>3.5360999999999997E-2</c:v>
                </c:pt>
                <c:pt idx="7087">
                  <c:v>3.5296000000000001E-2</c:v>
                </c:pt>
                <c:pt idx="7088">
                  <c:v>3.5229999999999997E-2</c:v>
                </c:pt>
                <c:pt idx="7089">
                  <c:v>3.5165000000000002E-2</c:v>
                </c:pt>
                <c:pt idx="7090">
                  <c:v>3.5099999999999999E-2</c:v>
                </c:pt>
                <c:pt idx="7091">
                  <c:v>3.5035000000000052E-2</c:v>
                </c:pt>
                <c:pt idx="7092">
                  <c:v>3.4971000000000002E-2</c:v>
                </c:pt>
                <c:pt idx="7093">
                  <c:v>3.4906E-2</c:v>
                </c:pt>
                <c:pt idx="7094">
                  <c:v>3.4841000000000052E-2</c:v>
                </c:pt>
                <c:pt idx="7095">
                  <c:v>3.4777000000000002E-2</c:v>
                </c:pt>
                <c:pt idx="7096">
                  <c:v>3.4713000000000001E-2</c:v>
                </c:pt>
                <c:pt idx="7097">
                  <c:v>3.4648000000000005E-2</c:v>
                </c:pt>
                <c:pt idx="7098">
                  <c:v>3.4584000000000004E-2</c:v>
                </c:pt>
                <c:pt idx="7099">
                  <c:v>3.4520000000000002E-2</c:v>
                </c:pt>
                <c:pt idx="7100">
                  <c:v>3.4457000000000002E-2</c:v>
                </c:pt>
                <c:pt idx="7101">
                  <c:v>3.4393E-2</c:v>
                </c:pt>
                <c:pt idx="7102">
                  <c:v>3.4328999999999998E-2</c:v>
                </c:pt>
                <c:pt idx="7103">
                  <c:v>3.4265999999999998E-2</c:v>
                </c:pt>
                <c:pt idx="7104">
                  <c:v>3.420200000000001E-2</c:v>
                </c:pt>
                <c:pt idx="7105">
                  <c:v>3.413900000000001E-2</c:v>
                </c:pt>
                <c:pt idx="7106">
                  <c:v>3.4076000000000002E-2</c:v>
                </c:pt>
                <c:pt idx="7107">
                  <c:v>3.4013000000000002E-2</c:v>
                </c:pt>
                <c:pt idx="7108">
                  <c:v>3.3950000000000001E-2</c:v>
                </c:pt>
                <c:pt idx="7109">
                  <c:v>3.3887000000000014E-2</c:v>
                </c:pt>
                <c:pt idx="7110">
                  <c:v>3.3825000000000001E-2</c:v>
                </c:pt>
                <c:pt idx="7111">
                  <c:v>3.3762E-2</c:v>
                </c:pt>
                <c:pt idx="7112">
                  <c:v>3.3700000000000001E-2</c:v>
                </c:pt>
                <c:pt idx="7113">
                  <c:v>3.3637000000000042E-2</c:v>
                </c:pt>
                <c:pt idx="7114">
                  <c:v>3.3575000000000001E-2</c:v>
                </c:pt>
                <c:pt idx="7115">
                  <c:v>3.3513000000000001E-2</c:v>
                </c:pt>
                <c:pt idx="7116">
                  <c:v>3.3451000000000002E-2</c:v>
                </c:pt>
                <c:pt idx="7117">
                  <c:v>3.3389000000000002E-2</c:v>
                </c:pt>
                <c:pt idx="7118">
                  <c:v>3.3327000000000002E-2</c:v>
                </c:pt>
                <c:pt idx="7119">
                  <c:v>3.3265999999999997E-2</c:v>
                </c:pt>
                <c:pt idx="7120">
                  <c:v>3.3204000000000004E-2</c:v>
                </c:pt>
                <c:pt idx="7121">
                  <c:v>3.3142999999999999E-2</c:v>
                </c:pt>
                <c:pt idx="7122">
                  <c:v>3.3082E-2</c:v>
                </c:pt>
                <c:pt idx="7123">
                  <c:v>3.3020000000000001E-2</c:v>
                </c:pt>
                <c:pt idx="7124">
                  <c:v>3.2959000000000002E-2</c:v>
                </c:pt>
                <c:pt idx="7125">
                  <c:v>3.2898000000000011E-2</c:v>
                </c:pt>
                <c:pt idx="7126">
                  <c:v>3.2838000000000096E-2</c:v>
                </c:pt>
                <c:pt idx="7127">
                  <c:v>3.2777000000000119E-2</c:v>
                </c:pt>
                <c:pt idx="7128">
                  <c:v>3.2716000000000002E-2</c:v>
                </c:pt>
                <c:pt idx="7129">
                  <c:v>3.2656000000000011E-2</c:v>
                </c:pt>
                <c:pt idx="7130">
                  <c:v>3.2594999999999999E-2</c:v>
                </c:pt>
                <c:pt idx="7131">
                  <c:v>3.2535000000000119E-2</c:v>
                </c:pt>
                <c:pt idx="7132">
                  <c:v>3.247500000000015E-2</c:v>
                </c:pt>
                <c:pt idx="7133">
                  <c:v>3.2414999999999999E-2</c:v>
                </c:pt>
                <c:pt idx="7134">
                  <c:v>3.2355000000000002E-2</c:v>
                </c:pt>
                <c:pt idx="7135">
                  <c:v>3.2295000000000122E-2</c:v>
                </c:pt>
                <c:pt idx="7136">
                  <c:v>3.2235000000000152E-2</c:v>
                </c:pt>
                <c:pt idx="7137">
                  <c:v>3.217600000000001E-2</c:v>
                </c:pt>
                <c:pt idx="7138">
                  <c:v>3.2115999999999999E-2</c:v>
                </c:pt>
                <c:pt idx="7139">
                  <c:v>3.2057000000000016E-2</c:v>
                </c:pt>
                <c:pt idx="7140">
                  <c:v>3.1997999999999999E-2</c:v>
                </c:pt>
                <c:pt idx="7141">
                  <c:v>3.1938000000000001E-2</c:v>
                </c:pt>
                <c:pt idx="7142">
                  <c:v>3.1879000000000123E-2</c:v>
                </c:pt>
                <c:pt idx="7143">
                  <c:v>3.1820000000000001E-2</c:v>
                </c:pt>
                <c:pt idx="7144">
                  <c:v>3.1761999999999999E-2</c:v>
                </c:pt>
                <c:pt idx="7145">
                  <c:v>3.1703000000000002E-2</c:v>
                </c:pt>
                <c:pt idx="7146">
                  <c:v>3.1644000000000012E-2</c:v>
                </c:pt>
                <c:pt idx="7147">
                  <c:v>3.158600000000001E-2</c:v>
                </c:pt>
                <c:pt idx="7148">
                  <c:v>3.1526999999999999E-2</c:v>
                </c:pt>
                <c:pt idx="7149">
                  <c:v>3.1468999999999997E-2</c:v>
                </c:pt>
                <c:pt idx="7150">
                  <c:v>3.1411000000000092E-2</c:v>
                </c:pt>
                <c:pt idx="7151">
                  <c:v>3.1352999999999999E-2</c:v>
                </c:pt>
                <c:pt idx="7152">
                  <c:v>3.1295000000000052E-2</c:v>
                </c:pt>
                <c:pt idx="7153">
                  <c:v>3.1237000000000136E-2</c:v>
                </c:pt>
                <c:pt idx="7154">
                  <c:v>3.1179000000000012E-2</c:v>
                </c:pt>
                <c:pt idx="7155">
                  <c:v>3.1120999999999999E-2</c:v>
                </c:pt>
                <c:pt idx="7156">
                  <c:v>3.1064000000000001E-2</c:v>
                </c:pt>
                <c:pt idx="7157">
                  <c:v>3.1006000000000002E-2</c:v>
                </c:pt>
                <c:pt idx="7158">
                  <c:v>3.0949000000000011E-2</c:v>
                </c:pt>
                <c:pt idx="7159">
                  <c:v>3.0892000000000006E-2</c:v>
                </c:pt>
                <c:pt idx="7160">
                  <c:v>3.0835000000000126E-2</c:v>
                </c:pt>
                <c:pt idx="7161">
                  <c:v>3.077800000000001E-2</c:v>
                </c:pt>
                <c:pt idx="7162">
                  <c:v>3.0720999999999998E-2</c:v>
                </c:pt>
                <c:pt idx="7163">
                  <c:v>3.0664E-2</c:v>
                </c:pt>
                <c:pt idx="7164">
                  <c:v>3.0607000000000089E-2</c:v>
                </c:pt>
                <c:pt idx="7165">
                  <c:v>3.0550999999999998E-2</c:v>
                </c:pt>
                <c:pt idx="7166">
                  <c:v>3.0494000000000011E-2</c:v>
                </c:pt>
                <c:pt idx="7167">
                  <c:v>3.0438000000000052E-2</c:v>
                </c:pt>
                <c:pt idx="7168">
                  <c:v>3.0382000000000006E-2</c:v>
                </c:pt>
                <c:pt idx="7169">
                  <c:v>3.0325000000000001E-2</c:v>
                </c:pt>
                <c:pt idx="7170">
                  <c:v>3.0269000000000011E-2</c:v>
                </c:pt>
                <c:pt idx="7171">
                  <c:v>3.0213000000000052E-2</c:v>
                </c:pt>
                <c:pt idx="7172">
                  <c:v>3.015700000000001E-2</c:v>
                </c:pt>
                <c:pt idx="7173">
                  <c:v>3.0102E-2</c:v>
                </c:pt>
                <c:pt idx="7174">
                  <c:v>3.004600000000001E-2</c:v>
                </c:pt>
                <c:pt idx="7175">
                  <c:v>2.9989999999999999E-2</c:v>
                </c:pt>
                <c:pt idx="7176">
                  <c:v>2.9935000000000052E-2</c:v>
                </c:pt>
                <c:pt idx="7177">
                  <c:v>2.9880000000000011E-2</c:v>
                </c:pt>
                <c:pt idx="7178">
                  <c:v>2.9824E-2</c:v>
                </c:pt>
                <c:pt idx="7179">
                  <c:v>2.9769E-2</c:v>
                </c:pt>
                <c:pt idx="7180">
                  <c:v>2.9714000000000001E-2</c:v>
                </c:pt>
                <c:pt idx="7181">
                  <c:v>2.9659000000000012E-2</c:v>
                </c:pt>
                <c:pt idx="7182">
                  <c:v>2.9604000000000002E-2</c:v>
                </c:pt>
                <c:pt idx="7183">
                  <c:v>2.955E-2</c:v>
                </c:pt>
                <c:pt idx="7184">
                  <c:v>2.9495000000000011E-2</c:v>
                </c:pt>
                <c:pt idx="7185">
                  <c:v>2.9440000000000011E-2</c:v>
                </c:pt>
                <c:pt idx="7186">
                  <c:v>2.9385999999999999E-2</c:v>
                </c:pt>
                <c:pt idx="7187">
                  <c:v>2.9332E-2</c:v>
                </c:pt>
                <c:pt idx="7188">
                  <c:v>2.9277000000000095E-2</c:v>
                </c:pt>
                <c:pt idx="7189">
                  <c:v>2.9222999999999999E-2</c:v>
                </c:pt>
                <c:pt idx="7190">
                  <c:v>2.9169E-2</c:v>
                </c:pt>
                <c:pt idx="7191">
                  <c:v>2.9114999999999988E-2</c:v>
                </c:pt>
                <c:pt idx="7192">
                  <c:v>2.906100000000001E-2</c:v>
                </c:pt>
                <c:pt idx="7193">
                  <c:v>2.9008000000000006E-2</c:v>
                </c:pt>
                <c:pt idx="7194">
                  <c:v>2.8953999999999997E-2</c:v>
                </c:pt>
                <c:pt idx="7195">
                  <c:v>2.890100000000001E-2</c:v>
                </c:pt>
                <c:pt idx="7196">
                  <c:v>2.8847000000000012E-2</c:v>
                </c:pt>
                <c:pt idx="7197">
                  <c:v>2.8793999999999997E-2</c:v>
                </c:pt>
                <c:pt idx="7198">
                  <c:v>2.8739999999999998E-2</c:v>
                </c:pt>
                <c:pt idx="7199">
                  <c:v>2.8687000000000011E-2</c:v>
                </c:pt>
                <c:pt idx="7200">
                  <c:v>2.863400000000001E-2</c:v>
                </c:pt>
                <c:pt idx="7201">
                  <c:v>2.8580999999999999E-2</c:v>
                </c:pt>
                <c:pt idx="7202">
                  <c:v>2.8527999999999998E-2</c:v>
                </c:pt>
                <c:pt idx="7203">
                  <c:v>2.8476000000000001E-2</c:v>
                </c:pt>
                <c:pt idx="7204">
                  <c:v>2.8423E-2</c:v>
                </c:pt>
                <c:pt idx="7205">
                  <c:v>2.8371000000000011E-2</c:v>
                </c:pt>
                <c:pt idx="7206">
                  <c:v>2.8317999999999989E-2</c:v>
                </c:pt>
                <c:pt idx="7207">
                  <c:v>2.8265999999999999E-2</c:v>
                </c:pt>
                <c:pt idx="7208">
                  <c:v>2.8212999999999998E-2</c:v>
                </c:pt>
                <c:pt idx="7209">
                  <c:v>2.8160999999999978E-2</c:v>
                </c:pt>
                <c:pt idx="7210">
                  <c:v>2.8108999999999988E-2</c:v>
                </c:pt>
                <c:pt idx="7211">
                  <c:v>2.8056999999999999E-2</c:v>
                </c:pt>
                <c:pt idx="7212">
                  <c:v>2.8004999999999999E-2</c:v>
                </c:pt>
                <c:pt idx="7213">
                  <c:v>2.795400000000001E-2</c:v>
                </c:pt>
                <c:pt idx="7214">
                  <c:v>2.7902000000000052E-2</c:v>
                </c:pt>
                <c:pt idx="7215">
                  <c:v>2.7850000000000052E-2</c:v>
                </c:pt>
                <c:pt idx="7216">
                  <c:v>2.7799000000000011E-2</c:v>
                </c:pt>
                <c:pt idx="7217">
                  <c:v>2.7747000000000056E-2</c:v>
                </c:pt>
                <c:pt idx="7218">
                  <c:v>2.7696000000000012E-2</c:v>
                </c:pt>
                <c:pt idx="7219">
                  <c:v>2.7645000000000128E-2</c:v>
                </c:pt>
                <c:pt idx="7220">
                  <c:v>2.7594E-2</c:v>
                </c:pt>
                <c:pt idx="7221">
                  <c:v>2.7543000000000088E-2</c:v>
                </c:pt>
                <c:pt idx="7222">
                  <c:v>2.7492000000000016E-2</c:v>
                </c:pt>
                <c:pt idx="7223">
                  <c:v>2.7441000000000132E-2</c:v>
                </c:pt>
                <c:pt idx="7224">
                  <c:v>2.7390000000000001E-2</c:v>
                </c:pt>
                <c:pt idx="7225">
                  <c:v>2.734000000000001E-2</c:v>
                </c:pt>
                <c:pt idx="7226">
                  <c:v>2.7289000000000112E-2</c:v>
                </c:pt>
                <c:pt idx="7227">
                  <c:v>2.7238000000000095E-2</c:v>
                </c:pt>
                <c:pt idx="7228">
                  <c:v>2.7188E-2</c:v>
                </c:pt>
                <c:pt idx="7229">
                  <c:v>2.7138000000000002E-2</c:v>
                </c:pt>
                <c:pt idx="7230">
                  <c:v>2.7088000000000011E-2</c:v>
                </c:pt>
                <c:pt idx="7231">
                  <c:v>2.703800000000009E-2</c:v>
                </c:pt>
                <c:pt idx="7232">
                  <c:v>2.6988000000000002E-2</c:v>
                </c:pt>
                <c:pt idx="7233">
                  <c:v>2.6938000000000011E-2</c:v>
                </c:pt>
                <c:pt idx="7234">
                  <c:v>2.6888000000000002E-2</c:v>
                </c:pt>
                <c:pt idx="7235">
                  <c:v>2.6838000000000094E-2</c:v>
                </c:pt>
                <c:pt idx="7236">
                  <c:v>2.6789000000000011E-2</c:v>
                </c:pt>
                <c:pt idx="7237">
                  <c:v>2.6738999999999999E-2</c:v>
                </c:pt>
                <c:pt idx="7238">
                  <c:v>2.6690000000000002E-2</c:v>
                </c:pt>
                <c:pt idx="7239">
                  <c:v>2.6640000000000056E-2</c:v>
                </c:pt>
                <c:pt idx="7240">
                  <c:v>2.659100000000001E-2</c:v>
                </c:pt>
                <c:pt idx="7241">
                  <c:v>2.654200000000001E-2</c:v>
                </c:pt>
                <c:pt idx="7242">
                  <c:v>2.6492999999999999E-2</c:v>
                </c:pt>
                <c:pt idx="7243">
                  <c:v>2.6444000000000002E-2</c:v>
                </c:pt>
                <c:pt idx="7244">
                  <c:v>2.6394999999999998E-2</c:v>
                </c:pt>
                <c:pt idx="7245">
                  <c:v>2.6346000000000001E-2</c:v>
                </c:pt>
                <c:pt idx="7246">
                  <c:v>2.6297000000000056E-2</c:v>
                </c:pt>
                <c:pt idx="7247">
                  <c:v>2.6249000000000095E-2</c:v>
                </c:pt>
                <c:pt idx="7248">
                  <c:v>2.6200000000000011E-2</c:v>
                </c:pt>
                <c:pt idx="7249">
                  <c:v>2.6152000000000002E-2</c:v>
                </c:pt>
                <c:pt idx="7250">
                  <c:v>2.6103000000000012E-2</c:v>
                </c:pt>
                <c:pt idx="7251">
                  <c:v>2.6054999999999998E-2</c:v>
                </c:pt>
                <c:pt idx="7252">
                  <c:v>2.6007000000000089E-2</c:v>
                </c:pt>
                <c:pt idx="7253">
                  <c:v>2.5958999999999989E-2</c:v>
                </c:pt>
                <c:pt idx="7254">
                  <c:v>2.591100000000001E-2</c:v>
                </c:pt>
                <c:pt idx="7255">
                  <c:v>2.5863000000000011E-2</c:v>
                </c:pt>
                <c:pt idx="7256">
                  <c:v>2.5815000000000012E-2</c:v>
                </c:pt>
                <c:pt idx="7257">
                  <c:v>2.5767000000000002E-2</c:v>
                </c:pt>
                <c:pt idx="7258">
                  <c:v>2.572E-2</c:v>
                </c:pt>
                <c:pt idx="7259">
                  <c:v>2.5672000000000052E-2</c:v>
                </c:pt>
                <c:pt idx="7260">
                  <c:v>2.5624999999999998E-2</c:v>
                </c:pt>
                <c:pt idx="7261">
                  <c:v>2.5576999999999999E-2</c:v>
                </c:pt>
                <c:pt idx="7262">
                  <c:v>2.5530000000000001E-2</c:v>
                </c:pt>
                <c:pt idx="7263">
                  <c:v>2.5483000000000085E-2</c:v>
                </c:pt>
                <c:pt idx="7264">
                  <c:v>2.5436000000000042E-2</c:v>
                </c:pt>
                <c:pt idx="7265">
                  <c:v>2.5388999999999998E-2</c:v>
                </c:pt>
                <c:pt idx="7266">
                  <c:v>2.5342E-2</c:v>
                </c:pt>
                <c:pt idx="7267">
                  <c:v>2.5295000000000012E-2</c:v>
                </c:pt>
                <c:pt idx="7268">
                  <c:v>2.524800000000001E-2</c:v>
                </c:pt>
                <c:pt idx="7269">
                  <c:v>2.5201000000000088E-2</c:v>
                </c:pt>
                <c:pt idx="7270">
                  <c:v>2.5155E-2</c:v>
                </c:pt>
                <c:pt idx="7271">
                  <c:v>2.5107999999999998E-2</c:v>
                </c:pt>
                <c:pt idx="7272">
                  <c:v>2.5062000000000001E-2</c:v>
                </c:pt>
                <c:pt idx="7273">
                  <c:v>2.5014999999999999E-2</c:v>
                </c:pt>
                <c:pt idx="7274">
                  <c:v>2.4968999999999988E-2</c:v>
                </c:pt>
                <c:pt idx="7275">
                  <c:v>2.4923000000000001E-2</c:v>
                </c:pt>
                <c:pt idx="7276">
                  <c:v>2.4877000000000097E-2</c:v>
                </c:pt>
                <c:pt idx="7277">
                  <c:v>2.4831000000000096E-2</c:v>
                </c:pt>
                <c:pt idx="7278">
                  <c:v>2.4785000000000001E-2</c:v>
                </c:pt>
                <c:pt idx="7279">
                  <c:v>2.4739000000000011E-2</c:v>
                </c:pt>
                <c:pt idx="7280">
                  <c:v>2.4693000000000052E-2</c:v>
                </c:pt>
                <c:pt idx="7281">
                  <c:v>2.464800000000001E-2</c:v>
                </c:pt>
                <c:pt idx="7282">
                  <c:v>2.4602000000000002E-2</c:v>
                </c:pt>
                <c:pt idx="7283">
                  <c:v>2.4556999999999989E-2</c:v>
                </c:pt>
                <c:pt idx="7284">
                  <c:v>2.4511000000000002E-2</c:v>
                </c:pt>
                <c:pt idx="7285">
                  <c:v>2.4465999999999998E-2</c:v>
                </c:pt>
                <c:pt idx="7286">
                  <c:v>2.4421000000000002E-2</c:v>
                </c:pt>
                <c:pt idx="7287">
                  <c:v>2.4376000000000002E-2</c:v>
                </c:pt>
                <c:pt idx="7288">
                  <c:v>2.4330000000000001E-2</c:v>
                </c:pt>
                <c:pt idx="7289">
                  <c:v>2.4285000000000011E-2</c:v>
                </c:pt>
                <c:pt idx="7290">
                  <c:v>2.4240999999999999E-2</c:v>
                </c:pt>
                <c:pt idx="7291">
                  <c:v>2.4195999999999999E-2</c:v>
                </c:pt>
                <c:pt idx="7292">
                  <c:v>2.4150999999999988E-2</c:v>
                </c:pt>
                <c:pt idx="7293">
                  <c:v>2.4105999999999999E-2</c:v>
                </c:pt>
                <c:pt idx="7294">
                  <c:v>2.4062E-2</c:v>
                </c:pt>
                <c:pt idx="7295">
                  <c:v>2.4017000000000011E-2</c:v>
                </c:pt>
                <c:pt idx="7296">
                  <c:v>2.3973000000000001E-2</c:v>
                </c:pt>
                <c:pt idx="7297">
                  <c:v>2.3927999999999998E-2</c:v>
                </c:pt>
                <c:pt idx="7298">
                  <c:v>2.3884000000000002E-2</c:v>
                </c:pt>
                <c:pt idx="7299">
                  <c:v>2.384E-2</c:v>
                </c:pt>
                <c:pt idx="7300">
                  <c:v>2.3795999999999998E-2</c:v>
                </c:pt>
                <c:pt idx="7301">
                  <c:v>2.3751999999999999E-2</c:v>
                </c:pt>
                <c:pt idx="7302">
                  <c:v>2.3708E-2</c:v>
                </c:pt>
                <c:pt idx="7303">
                  <c:v>2.3663999999999998E-2</c:v>
                </c:pt>
                <c:pt idx="7304">
                  <c:v>2.3619999999999999E-2</c:v>
                </c:pt>
                <c:pt idx="7305">
                  <c:v>2.3577000000000001E-2</c:v>
                </c:pt>
                <c:pt idx="7306">
                  <c:v>2.3532999999999998E-2</c:v>
                </c:pt>
                <c:pt idx="7307">
                  <c:v>2.349E-2</c:v>
                </c:pt>
                <c:pt idx="7308">
                  <c:v>2.3446000000000002E-2</c:v>
                </c:pt>
                <c:pt idx="7309">
                  <c:v>2.3403000000000011E-2</c:v>
                </c:pt>
                <c:pt idx="7310">
                  <c:v>2.3359999999999988E-2</c:v>
                </c:pt>
                <c:pt idx="7311">
                  <c:v>2.3315999999999993E-2</c:v>
                </c:pt>
                <c:pt idx="7312">
                  <c:v>2.3272999999999999E-2</c:v>
                </c:pt>
                <c:pt idx="7313">
                  <c:v>2.3230000000000001E-2</c:v>
                </c:pt>
                <c:pt idx="7314">
                  <c:v>2.3186999999999978E-2</c:v>
                </c:pt>
                <c:pt idx="7315">
                  <c:v>2.3143999999999998E-2</c:v>
                </c:pt>
                <c:pt idx="7316">
                  <c:v>2.3101999999999998E-2</c:v>
                </c:pt>
                <c:pt idx="7317">
                  <c:v>2.3059E-2</c:v>
                </c:pt>
                <c:pt idx="7318">
                  <c:v>2.3015999999999998E-2</c:v>
                </c:pt>
                <c:pt idx="7319">
                  <c:v>2.2974000000000012E-2</c:v>
                </c:pt>
                <c:pt idx="7320">
                  <c:v>2.2931000000000108E-2</c:v>
                </c:pt>
                <c:pt idx="7321">
                  <c:v>2.2889000000000114E-2</c:v>
                </c:pt>
                <c:pt idx="7322">
                  <c:v>2.284700000000011E-2</c:v>
                </c:pt>
                <c:pt idx="7323">
                  <c:v>2.2804000000000012E-2</c:v>
                </c:pt>
                <c:pt idx="7324">
                  <c:v>2.2762000000000001E-2</c:v>
                </c:pt>
                <c:pt idx="7325">
                  <c:v>2.2720000000000001E-2</c:v>
                </c:pt>
                <c:pt idx="7326">
                  <c:v>2.2678000000000052E-2</c:v>
                </c:pt>
                <c:pt idx="7327">
                  <c:v>2.2636000000000097E-2</c:v>
                </c:pt>
                <c:pt idx="7328">
                  <c:v>2.2594E-2</c:v>
                </c:pt>
                <c:pt idx="7329">
                  <c:v>2.2552000000000006E-2</c:v>
                </c:pt>
                <c:pt idx="7330">
                  <c:v>2.2511000000000052E-2</c:v>
                </c:pt>
                <c:pt idx="7331">
                  <c:v>2.2468999999999999E-2</c:v>
                </c:pt>
                <c:pt idx="7332">
                  <c:v>2.2428E-2</c:v>
                </c:pt>
                <c:pt idx="7333">
                  <c:v>2.238600000000001E-2</c:v>
                </c:pt>
                <c:pt idx="7334">
                  <c:v>2.2345000000000052E-2</c:v>
                </c:pt>
                <c:pt idx="7335">
                  <c:v>2.2303000000000052E-2</c:v>
                </c:pt>
                <c:pt idx="7336">
                  <c:v>2.2262000000000001E-2</c:v>
                </c:pt>
                <c:pt idx="7337">
                  <c:v>2.2221000000000012E-2</c:v>
                </c:pt>
                <c:pt idx="7338">
                  <c:v>2.2180000000000002E-2</c:v>
                </c:pt>
                <c:pt idx="7339">
                  <c:v>2.2138999999999999E-2</c:v>
                </c:pt>
                <c:pt idx="7340">
                  <c:v>2.209800000000001E-2</c:v>
                </c:pt>
                <c:pt idx="7341">
                  <c:v>2.2057000000000052E-2</c:v>
                </c:pt>
                <c:pt idx="7342">
                  <c:v>2.2016000000000001E-2</c:v>
                </c:pt>
                <c:pt idx="7343">
                  <c:v>2.1976000000000002E-2</c:v>
                </c:pt>
                <c:pt idx="7344">
                  <c:v>2.1935000000000079E-2</c:v>
                </c:pt>
                <c:pt idx="7345">
                  <c:v>2.1894000000000011E-2</c:v>
                </c:pt>
                <c:pt idx="7346">
                  <c:v>2.1854000000000002E-2</c:v>
                </c:pt>
                <c:pt idx="7347">
                  <c:v>2.1812999999999999E-2</c:v>
                </c:pt>
                <c:pt idx="7348">
                  <c:v>2.1773000000000094E-2</c:v>
                </c:pt>
                <c:pt idx="7349">
                  <c:v>2.1732999999999999E-2</c:v>
                </c:pt>
                <c:pt idx="7350">
                  <c:v>2.1693000000000091E-2</c:v>
                </c:pt>
                <c:pt idx="7351">
                  <c:v>2.1652999999999999E-2</c:v>
                </c:pt>
                <c:pt idx="7352">
                  <c:v>2.1613000000000052E-2</c:v>
                </c:pt>
                <c:pt idx="7353">
                  <c:v>2.1572999999999998E-2</c:v>
                </c:pt>
                <c:pt idx="7354">
                  <c:v>2.1533000000000052E-2</c:v>
                </c:pt>
                <c:pt idx="7355">
                  <c:v>2.1493000000000012E-2</c:v>
                </c:pt>
                <c:pt idx="7356">
                  <c:v>2.1453000000000052E-2</c:v>
                </c:pt>
                <c:pt idx="7357">
                  <c:v>2.1413000000000012E-2</c:v>
                </c:pt>
                <c:pt idx="7358">
                  <c:v>2.1374000000000001E-2</c:v>
                </c:pt>
                <c:pt idx="7359">
                  <c:v>2.1334000000000002E-2</c:v>
                </c:pt>
                <c:pt idx="7360">
                  <c:v>2.1295000000000012E-2</c:v>
                </c:pt>
                <c:pt idx="7361">
                  <c:v>2.1256000000000001E-2</c:v>
                </c:pt>
                <c:pt idx="7362">
                  <c:v>2.1216000000000002E-2</c:v>
                </c:pt>
                <c:pt idx="7363">
                  <c:v>2.1177000000000012E-2</c:v>
                </c:pt>
                <c:pt idx="7364">
                  <c:v>2.1138000000000001E-2</c:v>
                </c:pt>
                <c:pt idx="7365">
                  <c:v>2.1099000000000052E-2</c:v>
                </c:pt>
                <c:pt idx="7366">
                  <c:v>2.1060000000000002E-2</c:v>
                </c:pt>
                <c:pt idx="7367">
                  <c:v>2.1021000000000001E-2</c:v>
                </c:pt>
                <c:pt idx="7368">
                  <c:v>2.0982000000000001E-2</c:v>
                </c:pt>
                <c:pt idx="7369">
                  <c:v>2.094300000000001E-2</c:v>
                </c:pt>
                <c:pt idx="7370">
                  <c:v>2.0903999999999999E-2</c:v>
                </c:pt>
                <c:pt idx="7371">
                  <c:v>2.0865999999999999E-2</c:v>
                </c:pt>
                <c:pt idx="7372">
                  <c:v>2.0826999999999998E-2</c:v>
                </c:pt>
                <c:pt idx="7373">
                  <c:v>2.0788999999999998E-2</c:v>
                </c:pt>
                <c:pt idx="7374">
                  <c:v>2.0750000000000001E-2</c:v>
                </c:pt>
                <c:pt idx="7375">
                  <c:v>2.0711999999999998E-2</c:v>
                </c:pt>
                <c:pt idx="7376">
                  <c:v>2.0674000000000012E-2</c:v>
                </c:pt>
                <c:pt idx="7377">
                  <c:v>2.0635000000000094E-2</c:v>
                </c:pt>
                <c:pt idx="7378">
                  <c:v>2.0597000000000001E-2</c:v>
                </c:pt>
                <c:pt idx="7379">
                  <c:v>2.0559000000000001E-2</c:v>
                </c:pt>
                <c:pt idx="7380">
                  <c:v>2.0521000000000001E-2</c:v>
                </c:pt>
                <c:pt idx="7381">
                  <c:v>2.0483000000000081E-2</c:v>
                </c:pt>
                <c:pt idx="7382">
                  <c:v>2.0445000000000012E-2</c:v>
                </c:pt>
                <c:pt idx="7383">
                  <c:v>2.0407000000000012E-2</c:v>
                </c:pt>
                <c:pt idx="7384">
                  <c:v>2.0369999999999989E-2</c:v>
                </c:pt>
                <c:pt idx="7385">
                  <c:v>2.0332000000000006E-2</c:v>
                </c:pt>
                <c:pt idx="7386">
                  <c:v>2.0294E-2</c:v>
                </c:pt>
                <c:pt idx="7387">
                  <c:v>2.0257000000000011E-2</c:v>
                </c:pt>
                <c:pt idx="7388">
                  <c:v>2.0219000000000001E-2</c:v>
                </c:pt>
                <c:pt idx="7389">
                  <c:v>2.0181999999999999E-2</c:v>
                </c:pt>
                <c:pt idx="7390">
                  <c:v>2.014500000000001E-2</c:v>
                </c:pt>
                <c:pt idx="7391">
                  <c:v>2.0107E-2</c:v>
                </c:pt>
                <c:pt idx="7392">
                  <c:v>2.0070000000000011E-2</c:v>
                </c:pt>
                <c:pt idx="7393">
                  <c:v>2.0033000000000085E-2</c:v>
                </c:pt>
                <c:pt idx="7394">
                  <c:v>1.9996000000000003E-2</c:v>
                </c:pt>
                <c:pt idx="7395">
                  <c:v>1.9959000000000001E-2</c:v>
                </c:pt>
                <c:pt idx="7396">
                  <c:v>1.9922000000000068E-2</c:v>
                </c:pt>
                <c:pt idx="7397">
                  <c:v>1.9885000000000066E-2</c:v>
                </c:pt>
                <c:pt idx="7398">
                  <c:v>1.9849000000000058E-2</c:v>
                </c:pt>
                <c:pt idx="7399">
                  <c:v>1.9812000000000041E-2</c:v>
                </c:pt>
                <c:pt idx="7400">
                  <c:v>1.9775000000000001E-2</c:v>
                </c:pt>
                <c:pt idx="7401">
                  <c:v>1.9739000000000003E-2</c:v>
                </c:pt>
                <c:pt idx="7402">
                  <c:v>1.970200000000007E-2</c:v>
                </c:pt>
                <c:pt idx="7403">
                  <c:v>1.9666000000000062E-2</c:v>
                </c:pt>
                <c:pt idx="7404">
                  <c:v>1.9629000000000021E-2</c:v>
                </c:pt>
                <c:pt idx="7405">
                  <c:v>1.9592999999999999E-2</c:v>
                </c:pt>
                <c:pt idx="7406">
                  <c:v>1.9557000000000001E-2</c:v>
                </c:pt>
                <c:pt idx="7407">
                  <c:v>1.952100000000007E-2</c:v>
                </c:pt>
                <c:pt idx="7408">
                  <c:v>1.9485000000000065E-2</c:v>
                </c:pt>
                <c:pt idx="7409">
                  <c:v>1.944900000000006E-2</c:v>
                </c:pt>
                <c:pt idx="7410">
                  <c:v>1.9413000000000003E-2</c:v>
                </c:pt>
                <c:pt idx="7411">
                  <c:v>1.9376999999999998E-2</c:v>
                </c:pt>
                <c:pt idx="7412">
                  <c:v>1.9341000000000066E-2</c:v>
                </c:pt>
                <c:pt idx="7413">
                  <c:v>1.9304999999999999E-2</c:v>
                </c:pt>
                <c:pt idx="7414">
                  <c:v>1.9269999999999999E-2</c:v>
                </c:pt>
                <c:pt idx="7415">
                  <c:v>1.9234000000000001E-2</c:v>
                </c:pt>
                <c:pt idx="7416">
                  <c:v>1.9198000000000003E-2</c:v>
                </c:pt>
                <c:pt idx="7417">
                  <c:v>1.9162999999999999E-2</c:v>
                </c:pt>
                <c:pt idx="7418">
                  <c:v>1.9127000000000043E-2</c:v>
                </c:pt>
                <c:pt idx="7419">
                  <c:v>1.9092000000000001E-2</c:v>
                </c:pt>
                <c:pt idx="7420">
                  <c:v>1.9057000000000001E-2</c:v>
                </c:pt>
                <c:pt idx="7421">
                  <c:v>1.9021000000000066E-2</c:v>
                </c:pt>
                <c:pt idx="7422">
                  <c:v>1.8985999999999999E-2</c:v>
                </c:pt>
                <c:pt idx="7423">
                  <c:v>1.8950999999999999E-2</c:v>
                </c:pt>
                <c:pt idx="7424">
                  <c:v>1.8915999999999999E-2</c:v>
                </c:pt>
                <c:pt idx="7425">
                  <c:v>1.8881000000000057E-2</c:v>
                </c:pt>
                <c:pt idx="7426">
                  <c:v>1.8846000000000043E-2</c:v>
                </c:pt>
                <c:pt idx="7427">
                  <c:v>1.8811000000000001E-2</c:v>
                </c:pt>
                <c:pt idx="7428">
                  <c:v>1.8776999999999999E-2</c:v>
                </c:pt>
                <c:pt idx="7429">
                  <c:v>1.8742000000000061E-2</c:v>
                </c:pt>
                <c:pt idx="7430">
                  <c:v>1.8707000000000001E-2</c:v>
                </c:pt>
                <c:pt idx="7431">
                  <c:v>1.8672999999999999E-2</c:v>
                </c:pt>
                <c:pt idx="7432">
                  <c:v>1.8637999999999998E-2</c:v>
                </c:pt>
                <c:pt idx="7433">
                  <c:v>1.8603999999999999E-2</c:v>
                </c:pt>
                <c:pt idx="7434">
                  <c:v>1.8568999999999999E-2</c:v>
                </c:pt>
                <c:pt idx="7435">
                  <c:v>1.8534999999999999E-2</c:v>
                </c:pt>
                <c:pt idx="7436">
                  <c:v>1.8501000000000059E-2</c:v>
                </c:pt>
                <c:pt idx="7437">
                  <c:v>1.8466000000000003E-2</c:v>
                </c:pt>
                <c:pt idx="7438">
                  <c:v>1.8432E-2</c:v>
                </c:pt>
                <c:pt idx="7439">
                  <c:v>1.8398000000000001E-2</c:v>
                </c:pt>
                <c:pt idx="7440">
                  <c:v>1.8364000000000005E-2</c:v>
                </c:pt>
                <c:pt idx="7441">
                  <c:v>1.8329999999999999E-2</c:v>
                </c:pt>
                <c:pt idx="7442">
                  <c:v>1.8296E-2</c:v>
                </c:pt>
                <c:pt idx="7443">
                  <c:v>1.8263000000000001E-2</c:v>
                </c:pt>
                <c:pt idx="7444">
                  <c:v>1.8228999999999999E-2</c:v>
                </c:pt>
                <c:pt idx="7445">
                  <c:v>1.8194999999999999E-2</c:v>
                </c:pt>
                <c:pt idx="7446">
                  <c:v>1.8161000000000021E-2</c:v>
                </c:pt>
                <c:pt idx="7447">
                  <c:v>1.8127999999999998E-2</c:v>
                </c:pt>
                <c:pt idx="7448">
                  <c:v>1.8093999999999999E-2</c:v>
                </c:pt>
                <c:pt idx="7449">
                  <c:v>1.8061000000000001E-2</c:v>
                </c:pt>
                <c:pt idx="7450">
                  <c:v>1.8027000000000001E-2</c:v>
                </c:pt>
                <c:pt idx="7451">
                  <c:v>1.7994E-2</c:v>
                </c:pt>
                <c:pt idx="7452">
                  <c:v>1.7961000000000001E-2</c:v>
                </c:pt>
                <c:pt idx="7453">
                  <c:v>1.7927999999999999E-2</c:v>
                </c:pt>
                <c:pt idx="7454">
                  <c:v>1.7894E-2</c:v>
                </c:pt>
                <c:pt idx="7455">
                  <c:v>1.7860999999999998E-2</c:v>
                </c:pt>
                <c:pt idx="7456">
                  <c:v>1.7828E-2</c:v>
                </c:pt>
                <c:pt idx="7457">
                  <c:v>1.7794999999999998E-2</c:v>
                </c:pt>
                <c:pt idx="7458">
                  <c:v>1.7763000000000001E-2</c:v>
                </c:pt>
                <c:pt idx="7459">
                  <c:v>1.7729999999999999E-2</c:v>
                </c:pt>
                <c:pt idx="7460">
                  <c:v>1.7697000000000001E-2</c:v>
                </c:pt>
                <c:pt idx="7461">
                  <c:v>1.7663999999999999E-2</c:v>
                </c:pt>
                <c:pt idx="7462">
                  <c:v>1.7631999999999998E-2</c:v>
                </c:pt>
                <c:pt idx="7463">
                  <c:v>1.7599E-2</c:v>
                </c:pt>
                <c:pt idx="7464">
                  <c:v>1.7565999999999998E-2</c:v>
                </c:pt>
                <c:pt idx="7465">
                  <c:v>1.7534000000000001E-2</c:v>
                </c:pt>
                <c:pt idx="7466">
                  <c:v>1.7500999999999999E-2</c:v>
                </c:pt>
                <c:pt idx="7467">
                  <c:v>1.7468999999999998E-2</c:v>
                </c:pt>
                <c:pt idx="7468">
                  <c:v>1.7437000000000001E-2</c:v>
                </c:pt>
                <c:pt idx="7469">
                  <c:v>1.7405E-2</c:v>
                </c:pt>
                <c:pt idx="7470">
                  <c:v>1.7371999999999999E-2</c:v>
                </c:pt>
                <c:pt idx="7471">
                  <c:v>1.7340000000000001E-2</c:v>
                </c:pt>
                <c:pt idx="7472">
                  <c:v>1.7308E-2</c:v>
                </c:pt>
                <c:pt idx="7473">
                  <c:v>1.7276E-2</c:v>
                </c:pt>
                <c:pt idx="7474">
                  <c:v>1.7243999999999999E-2</c:v>
                </c:pt>
                <c:pt idx="7475">
                  <c:v>1.7212000000000002E-2</c:v>
                </c:pt>
                <c:pt idx="7476">
                  <c:v>1.7180999999999998E-2</c:v>
                </c:pt>
                <c:pt idx="7477">
                  <c:v>1.7149000000000001E-2</c:v>
                </c:pt>
                <c:pt idx="7478">
                  <c:v>1.7117E-2</c:v>
                </c:pt>
                <c:pt idx="7479">
                  <c:v>1.7084999999999999E-2</c:v>
                </c:pt>
                <c:pt idx="7480">
                  <c:v>1.7054E-2</c:v>
                </c:pt>
                <c:pt idx="7481">
                  <c:v>1.7021999999999999E-2</c:v>
                </c:pt>
                <c:pt idx="7482">
                  <c:v>1.6990999999999999E-2</c:v>
                </c:pt>
                <c:pt idx="7483">
                  <c:v>1.6958999999999998E-2</c:v>
                </c:pt>
                <c:pt idx="7484">
                  <c:v>1.6928000000000058E-2</c:v>
                </c:pt>
                <c:pt idx="7485">
                  <c:v>1.6896999999999999E-2</c:v>
                </c:pt>
                <c:pt idx="7486">
                  <c:v>1.686500000000006E-2</c:v>
                </c:pt>
                <c:pt idx="7487">
                  <c:v>1.6833999999999998E-2</c:v>
                </c:pt>
                <c:pt idx="7488">
                  <c:v>1.6803000000000057E-2</c:v>
                </c:pt>
                <c:pt idx="7489">
                  <c:v>1.6771999999999999E-2</c:v>
                </c:pt>
                <c:pt idx="7490">
                  <c:v>1.6741000000000058E-2</c:v>
                </c:pt>
                <c:pt idx="7491">
                  <c:v>1.6709999999999999E-2</c:v>
                </c:pt>
                <c:pt idx="7492">
                  <c:v>1.6678999999999999E-2</c:v>
                </c:pt>
                <c:pt idx="7493">
                  <c:v>1.6648000000000003E-2</c:v>
                </c:pt>
                <c:pt idx="7494">
                  <c:v>1.6618000000000001E-2</c:v>
                </c:pt>
                <c:pt idx="7495">
                  <c:v>1.6587000000000001E-2</c:v>
                </c:pt>
                <c:pt idx="7496">
                  <c:v>1.6556000000000001E-2</c:v>
                </c:pt>
                <c:pt idx="7497">
                  <c:v>1.6525999999999999E-2</c:v>
                </c:pt>
                <c:pt idx="7498">
                  <c:v>1.6494999999999999E-2</c:v>
                </c:pt>
                <c:pt idx="7499">
                  <c:v>1.6465000000000021E-2</c:v>
                </c:pt>
                <c:pt idx="7500">
                  <c:v>1.6434000000000001E-2</c:v>
                </c:pt>
                <c:pt idx="7501">
                  <c:v>1.6404000000000005E-2</c:v>
                </c:pt>
                <c:pt idx="7502">
                  <c:v>1.6372999999999999E-2</c:v>
                </c:pt>
                <c:pt idx="7503">
                  <c:v>1.6343000000000003E-2</c:v>
                </c:pt>
                <c:pt idx="7504">
                  <c:v>1.6313000000000001E-2</c:v>
                </c:pt>
                <c:pt idx="7505">
                  <c:v>1.6282999999999999E-2</c:v>
                </c:pt>
                <c:pt idx="7506">
                  <c:v>1.6253E-2</c:v>
                </c:pt>
                <c:pt idx="7507">
                  <c:v>1.6223000000000001E-2</c:v>
                </c:pt>
                <c:pt idx="7508">
                  <c:v>1.6192999999999999E-2</c:v>
                </c:pt>
                <c:pt idx="7509">
                  <c:v>1.6163000000000021E-2</c:v>
                </c:pt>
                <c:pt idx="7510">
                  <c:v>1.6133000000000005E-2</c:v>
                </c:pt>
                <c:pt idx="7511">
                  <c:v>1.6102999999999999E-2</c:v>
                </c:pt>
                <c:pt idx="7512">
                  <c:v>1.6073E-2</c:v>
                </c:pt>
                <c:pt idx="7513">
                  <c:v>1.6043000000000005E-2</c:v>
                </c:pt>
                <c:pt idx="7514">
                  <c:v>1.6014E-2</c:v>
                </c:pt>
                <c:pt idx="7515">
                  <c:v>1.5984000000000005E-2</c:v>
                </c:pt>
                <c:pt idx="7516">
                  <c:v>1.5955E-2</c:v>
                </c:pt>
                <c:pt idx="7517">
                  <c:v>1.5925000000000005E-2</c:v>
                </c:pt>
                <c:pt idx="7518">
                  <c:v>1.5896E-2</c:v>
                </c:pt>
                <c:pt idx="7519">
                  <c:v>1.5866000000000005E-2</c:v>
                </c:pt>
                <c:pt idx="7520">
                  <c:v>1.5837E-2</c:v>
                </c:pt>
                <c:pt idx="7521">
                  <c:v>1.5807999999999999E-2</c:v>
                </c:pt>
                <c:pt idx="7522">
                  <c:v>1.5778E-2</c:v>
                </c:pt>
                <c:pt idx="7523">
                  <c:v>1.5748999999999999E-2</c:v>
                </c:pt>
                <c:pt idx="7524">
                  <c:v>1.5720000000000001E-2</c:v>
                </c:pt>
                <c:pt idx="7525">
                  <c:v>1.5691E-2</c:v>
                </c:pt>
                <c:pt idx="7526">
                  <c:v>1.5661999999999999E-2</c:v>
                </c:pt>
                <c:pt idx="7527">
                  <c:v>1.5633000000000001E-2</c:v>
                </c:pt>
                <c:pt idx="7528">
                  <c:v>1.5604000000000003E-2</c:v>
                </c:pt>
                <c:pt idx="7529">
                  <c:v>1.5575E-2</c:v>
                </c:pt>
                <c:pt idx="7530">
                  <c:v>1.5547000000000005E-2</c:v>
                </c:pt>
                <c:pt idx="7531">
                  <c:v>1.5518000000000001E-2</c:v>
                </c:pt>
                <c:pt idx="7532">
                  <c:v>1.5488999999999999E-2</c:v>
                </c:pt>
                <c:pt idx="7533">
                  <c:v>1.5460000000000041E-2</c:v>
                </c:pt>
                <c:pt idx="7534">
                  <c:v>1.5432000000000001E-2</c:v>
                </c:pt>
                <c:pt idx="7535">
                  <c:v>1.5403000000000003E-2</c:v>
                </c:pt>
                <c:pt idx="7536">
                  <c:v>1.5375E-2</c:v>
                </c:pt>
                <c:pt idx="7537">
                  <c:v>1.5346000000000005E-2</c:v>
                </c:pt>
                <c:pt idx="7538">
                  <c:v>1.5318E-2</c:v>
                </c:pt>
                <c:pt idx="7539">
                  <c:v>1.5290000000000003E-2</c:v>
                </c:pt>
                <c:pt idx="7540">
                  <c:v>1.5261000000000005E-2</c:v>
                </c:pt>
                <c:pt idx="7541">
                  <c:v>1.5233E-2</c:v>
                </c:pt>
                <c:pt idx="7542">
                  <c:v>1.5205000000000003E-2</c:v>
                </c:pt>
                <c:pt idx="7543">
                  <c:v>1.5177E-2</c:v>
                </c:pt>
                <c:pt idx="7544">
                  <c:v>1.5148999999999999E-2</c:v>
                </c:pt>
                <c:pt idx="7545">
                  <c:v>1.5121000000000023E-2</c:v>
                </c:pt>
                <c:pt idx="7546">
                  <c:v>1.5093000000000001E-2</c:v>
                </c:pt>
                <c:pt idx="7547">
                  <c:v>1.5065000000000005E-2</c:v>
                </c:pt>
                <c:pt idx="7548">
                  <c:v>1.5037E-2</c:v>
                </c:pt>
                <c:pt idx="7549">
                  <c:v>1.5009000000000003E-2</c:v>
                </c:pt>
                <c:pt idx="7550">
                  <c:v>1.4982000000000007E-2</c:v>
                </c:pt>
                <c:pt idx="7551">
                  <c:v>1.4954E-2</c:v>
                </c:pt>
                <c:pt idx="7552">
                  <c:v>1.4926000000000005E-2</c:v>
                </c:pt>
                <c:pt idx="7553">
                  <c:v>1.4898999999999996E-2</c:v>
                </c:pt>
                <c:pt idx="7554">
                  <c:v>1.4871000000000001E-2</c:v>
                </c:pt>
                <c:pt idx="7555">
                  <c:v>1.4844000000000001E-2</c:v>
                </c:pt>
                <c:pt idx="7556">
                  <c:v>1.4815999999999998E-2</c:v>
                </c:pt>
                <c:pt idx="7557">
                  <c:v>1.4789E-2</c:v>
                </c:pt>
                <c:pt idx="7558">
                  <c:v>1.4761000000000003E-2</c:v>
                </c:pt>
                <c:pt idx="7559">
                  <c:v>1.4734000000000001E-2</c:v>
                </c:pt>
                <c:pt idx="7560">
                  <c:v>1.4707000000000001E-2</c:v>
                </c:pt>
                <c:pt idx="7561">
                  <c:v>1.4680000000000007E-2</c:v>
                </c:pt>
                <c:pt idx="7562">
                  <c:v>1.4652999999999998E-2</c:v>
                </c:pt>
                <c:pt idx="7563">
                  <c:v>1.4625000000000001E-2</c:v>
                </c:pt>
                <c:pt idx="7564">
                  <c:v>1.4598E-2</c:v>
                </c:pt>
                <c:pt idx="7565">
                  <c:v>1.4571000000000001E-2</c:v>
                </c:pt>
                <c:pt idx="7566">
                  <c:v>1.4544000000000001E-2</c:v>
                </c:pt>
                <c:pt idx="7567">
                  <c:v>1.4518E-2</c:v>
                </c:pt>
                <c:pt idx="7568">
                  <c:v>1.4491E-2</c:v>
                </c:pt>
                <c:pt idx="7569">
                  <c:v>1.4463999999999998E-2</c:v>
                </c:pt>
                <c:pt idx="7570">
                  <c:v>1.4436999999999978E-2</c:v>
                </c:pt>
                <c:pt idx="7571">
                  <c:v>1.4409999999999996E-2</c:v>
                </c:pt>
                <c:pt idx="7572">
                  <c:v>1.4383999999999999E-2</c:v>
                </c:pt>
                <c:pt idx="7573">
                  <c:v>1.4357E-2</c:v>
                </c:pt>
                <c:pt idx="7574">
                  <c:v>1.4331E-2</c:v>
                </c:pt>
                <c:pt idx="7575">
                  <c:v>1.4304000000000001E-2</c:v>
                </c:pt>
                <c:pt idx="7576">
                  <c:v>1.4277999999999959E-2</c:v>
                </c:pt>
                <c:pt idx="7577">
                  <c:v>1.4251E-2</c:v>
                </c:pt>
                <c:pt idx="7578">
                  <c:v>1.4225E-2</c:v>
                </c:pt>
                <c:pt idx="7579">
                  <c:v>1.4198999999999955E-2</c:v>
                </c:pt>
                <c:pt idx="7580">
                  <c:v>1.4171999999999994E-2</c:v>
                </c:pt>
                <c:pt idx="7581">
                  <c:v>1.4146000000000001E-2</c:v>
                </c:pt>
                <c:pt idx="7582">
                  <c:v>1.4120000000000001E-2</c:v>
                </c:pt>
                <c:pt idx="7583">
                  <c:v>1.4093999999999961E-2</c:v>
                </c:pt>
                <c:pt idx="7584">
                  <c:v>1.4068000000000001E-2</c:v>
                </c:pt>
                <c:pt idx="7585">
                  <c:v>1.4042000000000001E-2</c:v>
                </c:pt>
                <c:pt idx="7586">
                  <c:v>1.4015999999999957E-2</c:v>
                </c:pt>
                <c:pt idx="7587">
                  <c:v>1.3990000000000023E-2</c:v>
                </c:pt>
                <c:pt idx="7588">
                  <c:v>1.3964000000000044E-2</c:v>
                </c:pt>
                <c:pt idx="7589">
                  <c:v>1.3938000000000001E-2</c:v>
                </c:pt>
                <c:pt idx="7590">
                  <c:v>1.3913000000000003E-2</c:v>
                </c:pt>
                <c:pt idx="7591">
                  <c:v>1.3887000000000042E-2</c:v>
                </c:pt>
                <c:pt idx="7592">
                  <c:v>1.3861000000000047E-2</c:v>
                </c:pt>
                <c:pt idx="7593">
                  <c:v>1.3835999999999999E-2</c:v>
                </c:pt>
                <c:pt idx="7594">
                  <c:v>1.3809999999999999E-2</c:v>
                </c:pt>
                <c:pt idx="7595">
                  <c:v>1.3783999999999999E-2</c:v>
                </c:pt>
                <c:pt idx="7596">
                  <c:v>1.3759E-2</c:v>
                </c:pt>
                <c:pt idx="7597">
                  <c:v>1.3733E-2</c:v>
                </c:pt>
                <c:pt idx="7598">
                  <c:v>1.3708000000000001E-2</c:v>
                </c:pt>
                <c:pt idx="7599">
                  <c:v>1.3683000000000042E-2</c:v>
                </c:pt>
                <c:pt idx="7600">
                  <c:v>1.3657000000000001E-2</c:v>
                </c:pt>
                <c:pt idx="7601">
                  <c:v>1.3632000000000003E-2</c:v>
                </c:pt>
                <c:pt idx="7602">
                  <c:v>1.3606999999999999E-2</c:v>
                </c:pt>
                <c:pt idx="7603">
                  <c:v>1.3582000000000047E-2</c:v>
                </c:pt>
                <c:pt idx="7604">
                  <c:v>1.3557000000000001E-2</c:v>
                </c:pt>
                <c:pt idx="7605">
                  <c:v>1.3532000000000001E-2</c:v>
                </c:pt>
                <c:pt idx="7606">
                  <c:v>1.3507000000000003E-2</c:v>
                </c:pt>
                <c:pt idx="7607">
                  <c:v>1.3481999999999999E-2</c:v>
                </c:pt>
                <c:pt idx="7608">
                  <c:v>1.3457E-2</c:v>
                </c:pt>
                <c:pt idx="7609">
                  <c:v>1.3431999999999999E-2</c:v>
                </c:pt>
                <c:pt idx="7610">
                  <c:v>1.3407000000000007E-2</c:v>
                </c:pt>
                <c:pt idx="7611">
                  <c:v>1.3382000000000041E-2</c:v>
                </c:pt>
                <c:pt idx="7612">
                  <c:v>1.3357000000000001E-2</c:v>
                </c:pt>
                <c:pt idx="7613">
                  <c:v>1.3332999999999999E-2</c:v>
                </c:pt>
                <c:pt idx="7614">
                  <c:v>1.3308000000000007E-2</c:v>
                </c:pt>
                <c:pt idx="7615">
                  <c:v>1.3284000000000021E-2</c:v>
                </c:pt>
                <c:pt idx="7616">
                  <c:v>1.3259E-2</c:v>
                </c:pt>
                <c:pt idx="7617">
                  <c:v>1.3233999999999998E-2</c:v>
                </c:pt>
                <c:pt idx="7618">
                  <c:v>1.3210000000000001E-2</c:v>
                </c:pt>
                <c:pt idx="7619">
                  <c:v>1.3186000000000003E-2</c:v>
                </c:pt>
                <c:pt idx="7620">
                  <c:v>1.3161000000000023E-2</c:v>
                </c:pt>
                <c:pt idx="7621">
                  <c:v>1.3136999999999998E-2</c:v>
                </c:pt>
                <c:pt idx="7622">
                  <c:v>1.3113000000000001E-2</c:v>
                </c:pt>
                <c:pt idx="7623">
                  <c:v>1.3088000000000001E-2</c:v>
                </c:pt>
                <c:pt idx="7624">
                  <c:v>1.3063999999999999E-2</c:v>
                </c:pt>
                <c:pt idx="7625">
                  <c:v>1.3040000000000001E-2</c:v>
                </c:pt>
                <c:pt idx="7626">
                  <c:v>1.3016E-2</c:v>
                </c:pt>
                <c:pt idx="7627">
                  <c:v>1.2992E-2</c:v>
                </c:pt>
                <c:pt idx="7628">
                  <c:v>1.2968E-2</c:v>
                </c:pt>
                <c:pt idx="7629">
                  <c:v>1.2944000000000001E-2</c:v>
                </c:pt>
                <c:pt idx="7630">
                  <c:v>1.2919999999999996E-2</c:v>
                </c:pt>
                <c:pt idx="7631">
                  <c:v>1.2895999999999998E-2</c:v>
                </c:pt>
                <c:pt idx="7632">
                  <c:v>1.2872E-2</c:v>
                </c:pt>
                <c:pt idx="7633">
                  <c:v>1.2848E-2</c:v>
                </c:pt>
                <c:pt idx="7634">
                  <c:v>1.2825000000000001E-2</c:v>
                </c:pt>
                <c:pt idx="7635">
                  <c:v>1.2801000000000003E-2</c:v>
                </c:pt>
                <c:pt idx="7636">
                  <c:v>1.2777E-2</c:v>
                </c:pt>
                <c:pt idx="7637">
                  <c:v>1.2754E-2</c:v>
                </c:pt>
                <c:pt idx="7638">
                  <c:v>1.273E-2</c:v>
                </c:pt>
                <c:pt idx="7639">
                  <c:v>1.2706E-2</c:v>
                </c:pt>
                <c:pt idx="7640">
                  <c:v>1.2683000000000003E-2</c:v>
                </c:pt>
                <c:pt idx="7641">
                  <c:v>1.2659E-2</c:v>
                </c:pt>
                <c:pt idx="7642">
                  <c:v>1.2636E-2</c:v>
                </c:pt>
                <c:pt idx="7643">
                  <c:v>1.2612999999999996E-2</c:v>
                </c:pt>
                <c:pt idx="7644">
                  <c:v>1.2588999999999998E-2</c:v>
                </c:pt>
                <c:pt idx="7645">
                  <c:v>1.2566000000000001E-2</c:v>
                </c:pt>
                <c:pt idx="7646">
                  <c:v>1.2543E-2</c:v>
                </c:pt>
                <c:pt idx="7647">
                  <c:v>1.2520000000000003E-2</c:v>
                </c:pt>
                <c:pt idx="7648">
                  <c:v>1.2496999999999998E-2</c:v>
                </c:pt>
                <c:pt idx="7649">
                  <c:v>1.2473E-2</c:v>
                </c:pt>
                <c:pt idx="7650">
                  <c:v>1.2449999999999998E-2</c:v>
                </c:pt>
                <c:pt idx="7651">
                  <c:v>1.2427000000000001E-2</c:v>
                </c:pt>
                <c:pt idx="7652">
                  <c:v>1.2404E-2</c:v>
                </c:pt>
                <c:pt idx="7653">
                  <c:v>1.2381000000000001E-2</c:v>
                </c:pt>
                <c:pt idx="7654">
                  <c:v>1.2358999999999978E-2</c:v>
                </c:pt>
                <c:pt idx="7655">
                  <c:v>1.2336E-2</c:v>
                </c:pt>
                <c:pt idx="7656">
                  <c:v>1.2312999999999998E-2</c:v>
                </c:pt>
                <c:pt idx="7657">
                  <c:v>1.2290000000000001E-2</c:v>
                </c:pt>
                <c:pt idx="7658">
                  <c:v>1.2267E-2</c:v>
                </c:pt>
                <c:pt idx="7659">
                  <c:v>1.2245000000000001E-2</c:v>
                </c:pt>
                <c:pt idx="7660">
                  <c:v>1.2222E-2</c:v>
                </c:pt>
                <c:pt idx="7661">
                  <c:v>1.2199E-2</c:v>
                </c:pt>
                <c:pt idx="7662">
                  <c:v>1.2176999999999978E-2</c:v>
                </c:pt>
                <c:pt idx="7663">
                  <c:v>1.2154E-2</c:v>
                </c:pt>
                <c:pt idx="7664">
                  <c:v>1.2132E-2</c:v>
                </c:pt>
                <c:pt idx="7665">
                  <c:v>1.2109E-2</c:v>
                </c:pt>
                <c:pt idx="7666">
                  <c:v>1.2087000000000001E-2</c:v>
                </c:pt>
                <c:pt idx="7667">
                  <c:v>1.2064999999999998E-2</c:v>
                </c:pt>
                <c:pt idx="7668">
                  <c:v>1.2042000000000001E-2</c:v>
                </c:pt>
                <c:pt idx="7669">
                  <c:v>1.2019999999999949E-2</c:v>
                </c:pt>
                <c:pt idx="7670">
                  <c:v>1.1998000000000003E-2</c:v>
                </c:pt>
                <c:pt idx="7671">
                  <c:v>1.1976000000000001E-2</c:v>
                </c:pt>
                <c:pt idx="7672">
                  <c:v>1.1953999999999999E-2</c:v>
                </c:pt>
                <c:pt idx="7673">
                  <c:v>1.1932000000000003E-2</c:v>
                </c:pt>
                <c:pt idx="7674">
                  <c:v>1.1908999999999999E-2</c:v>
                </c:pt>
                <c:pt idx="7675">
                  <c:v>1.1887000000000042E-2</c:v>
                </c:pt>
                <c:pt idx="7676">
                  <c:v>1.1865000000000044E-2</c:v>
                </c:pt>
                <c:pt idx="7677">
                  <c:v>1.1844000000000049E-2</c:v>
                </c:pt>
                <c:pt idx="7678">
                  <c:v>1.1822000000000044E-2</c:v>
                </c:pt>
                <c:pt idx="7679">
                  <c:v>1.1800000000000054E-2</c:v>
                </c:pt>
                <c:pt idx="7680">
                  <c:v>1.1778E-2</c:v>
                </c:pt>
                <c:pt idx="7681">
                  <c:v>1.1756000000000001E-2</c:v>
                </c:pt>
                <c:pt idx="7682">
                  <c:v>1.1734000000000001E-2</c:v>
                </c:pt>
                <c:pt idx="7683">
                  <c:v>1.1712999999999999E-2</c:v>
                </c:pt>
                <c:pt idx="7684">
                  <c:v>1.1691000000000003E-2</c:v>
                </c:pt>
                <c:pt idx="7685">
                  <c:v>1.1669000000000021E-2</c:v>
                </c:pt>
                <c:pt idx="7686">
                  <c:v>1.1648000000000021E-2</c:v>
                </c:pt>
                <c:pt idx="7687">
                  <c:v>1.1625999999999999E-2</c:v>
                </c:pt>
                <c:pt idx="7688">
                  <c:v>1.1605000000000042E-2</c:v>
                </c:pt>
                <c:pt idx="7689">
                  <c:v>1.1583000000000046E-2</c:v>
                </c:pt>
                <c:pt idx="7690">
                  <c:v>1.1561999999999999E-2</c:v>
                </c:pt>
                <c:pt idx="7691">
                  <c:v>1.1541000000000044E-2</c:v>
                </c:pt>
                <c:pt idx="7692">
                  <c:v>1.1519E-2</c:v>
                </c:pt>
                <c:pt idx="7693">
                  <c:v>1.1498000000000001E-2</c:v>
                </c:pt>
                <c:pt idx="7694">
                  <c:v>1.1476999999999998E-2</c:v>
                </c:pt>
                <c:pt idx="7695">
                  <c:v>1.1455000000000003E-2</c:v>
                </c:pt>
                <c:pt idx="7696">
                  <c:v>1.1434000000000001E-2</c:v>
                </c:pt>
                <c:pt idx="7697">
                  <c:v>1.1413000000000001E-2</c:v>
                </c:pt>
                <c:pt idx="7698">
                  <c:v>1.1391999999999999E-2</c:v>
                </c:pt>
                <c:pt idx="7699">
                  <c:v>1.1370999999999999E-2</c:v>
                </c:pt>
                <c:pt idx="7700">
                  <c:v>1.1350000000000001E-2</c:v>
                </c:pt>
                <c:pt idx="7701">
                  <c:v>1.1329000000000007E-2</c:v>
                </c:pt>
                <c:pt idx="7702">
                  <c:v>1.1308000000000021E-2</c:v>
                </c:pt>
                <c:pt idx="7703">
                  <c:v>1.1287000000000005E-2</c:v>
                </c:pt>
                <c:pt idx="7704">
                  <c:v>1.1266000000000003E-2</c:v>
                </c:pt>
                <c:pt idx="7705">
                  <c:v>1.1245000000000003E-2</c:v>
                </c:pt>
                <c:pt idx="7706">
                  <c:v>1.1225000000000021E-2</c:v>
                </c:pt>
                <c:pt idx="7707">
                  <c:v>1.1204000000000021E-2</c:v>
                </c:pt>
                <c:pt idx="7708">
                  <c:v>1.118300000000004E-2</c:v>
                </c:pt>
                <c:pt idx="7709">
                  <c:v>1.1162000000000043E-2</c:v>
                </c:pt>
                <c:pt idx="7710">
                  <c:v>1.1142000000000023E-2</c:v>
                </c:pt>
                <c:pt idx="7711">
                  <c:v>1.1121000000000021E-2</c:v>
                </c:pt>
                <c:pt idx="7712">
                  <c:v>1.1101000000000001E-2</c:v>
                </c:pt>
                <c:pt idx="7713">
                  <c:v>1.1080000000000043E-2</c:v>
                </c:pt>
                <c:pt idx="7714">
                  <c:v>1.1060000000000044E-2</c:v>
                </c:pt>
                <c:pt idx="7715">
                  <c:v>1.1039E-2</c:v>
                </c:pt>
                <c:pt idx="7716">
                  <c:v>1.1018999999999998E-2</c:v>
                </c:pt>
                <c:pt idx="7717">
                  <c:v>1.0998000000000001E-2</c:v>
                </c:pt>
                <c:pt idx="7718">
                  <c:v>1.0978E-2</c:v>
                </c:pt>
                <c:pt idx="7719">
                  <c:v>1.0958000000000001E-2</c:v>
                </c:pt>
                <c:pt idx="7720">
                  <c:v>1.0938E-2</c:v>
                </c:pt>
                <c:pt idx="7721">
                  <c:v>1.0917E-2</c:v>
                </c:pt>
                <c:pt idx="7722">
                  <c:v>1.0897E-2</c:v>
                </c:pt>
                <c:pt idx="7723">
                  <c:v>1.0877E-2</c:v>
                </c:pt>
                <c:pt idx="7724">
                  <c:v>1.0857E-2</c:v>
                </c:pt>
                <c:pt idx="7725">
                  <c:v>1.0836999999999998E-2</c:v>
                </c:pt>
                <c:pt idx="7726">
                  <c:v>1.0817E-2</c:v>
                </c:pt>
                <c:pt idx="7727">
                  <c:v>1.0796999999999998E-2</c:v>
                </c:pt>
                <c:pt idx="7728">
                  <c:v>1.0777E-2</c:v>
                </c:pt>
                <c:pt idx="7729">
                  <c:v>1.0756999999999996E-2</c:v>
                </c:pt>
                <c:pt idx="7730">
                  <c:v>1.0737E-2</c:v>
                </c:pt>
                <c:pt idx="7731">
                  <c:v>1.0716999999999996E-2</c:v>
                </c:pt>
                <c:pt idx="7732">
                  <c:v>1.0697E-2</c:v>
                </c:pt>
                <c:pt idx="7733">
                  <c:v>1.0678E-2</c:v>
                </c:pt>
                <c:pt idx="7734">
                  <c:v>1.0657999999999996E-2</c:v>
                </c:pt>
                <c:pt idx="7735">
                  <c:v>1.0638E-2</c:v>
                </c:pt>
                <c:pt idx="7736">
                  <c:v>1.0617999999999994E-2</c:v>
                </c:pt>
                <c:pt idx="7737">
                  <c:v>1.0598999999999996E-2</c:v>
                </c:pt>
                <c:pt idx="7738">
                  <c:v>1.0579E-2</c:v>
                </c:pt>
                <c:pt idx="7739">
                  <c:v>1.0560000000000003E-2</c:v>
                </c:pt>
                <c:pt idx="7740">
                  <c:v>1.0540000000000023E-2</c:v>
                </c:pt>
                <c:pt idx="7741">
                  <c:v>1.0521000000000001E-2</c:v>
                </c:pt>
                <c:pt idx="7742">
                  <c:v>1.0501000000000003E-2</c:v>
                </c:pt>
                <c:pt idx="7743">
                  <c:v>1.0482000000000003E-2</c:v>
                </c:pt>
                <c:pt idx="7744">
                  <c:v>1.0462000000000001E-2</c:v>
                </c:pt>
                <c:pt idx="7745">
                  <c:v>1.0442999999999999E-2</c:v>
                </c:pt>
                <c:pt idx="7746">
                  <c:v>1.0423999999999999E-2</c:v>
                </c:pt>
                <c:pt idx="7747">
                  <c:v>1.0404000000000005E-2</c:v>
                </c:pt>
                <c:pt idx="7748">
                  <c:v>1.0385E-2</c:v>
                </c:pt>
                <c:pt idx="7749">
                  <c:v>1.0366E-2</c:v>
                </c:pt>
                <c:pt idx="7750">
                  <c:v>1.0347E-2</c:v>
                </c:pt>
                <c:pt idx="7751">
                  <c:v>1.0328E-2</c:v>
                </c:pt>
                <c:pt idx="7752">
                  <c:v>1.0309E-2</c:v>
                </c:pt>
                <c:pt idx="7753">
                  <c:v>1.0290000000000001E-2</c:v>
                </c:pt>
                <c:pt idx="7754">
                  <c:v>1.0271000000000001E-2</c:v>
                </c:pt>
                <c:pt idx="7755">
                  <c:v>1.0252000000000001E-2</c:v>
                </c:pt>
                <c:pt idx="7756">
                  <c:v>1.0232999999999996E-2</c:v>
                </c:pt>
                <c:pt idx="7757">
                  <c:v>1.0213999999999996E-2</c:v>
                </c:pt>
                <c:pt idx="7758">
                  <c:v>1.0194999999999996E-2</c:v>
                </c:pt>
                <c:pt idx="7759">
                  <c:v>1.0175999999999998E-2</c:v>
                </c:pt>
                <c:pt idx="7760">
                  <c:v>1.0156999999999998E-2</c:v>
                </c:pt>
                <c:pt idx="7761">
                  <c:v>1.0137999999999998E-2</c:v>
                </c:pt>
                <c:pt idx="7762">
                  <c:v>1.0120000000000001E-2</c:v>
                </c:pt>
                <c:pt idx="7763">
                  <c:v>1.0101000000000001E-2</c:v>
                </c:pt>
                <c:pt idx="7764">
                  <c:v>1.0082000000000001E-2</c:v>
                </c:pt>
                <c:pt idx="7765">
                  <c:v>1.0064E-2</c:v>
                </c:pt>
                <c:pt idx="7766">
                  <c:v>1.0045E-2</c:v>
                </c:pt>
                <c:pt idx="7767">
                  <c:v>1.0026E-2</c:v>
                </c:pt>
                <c:pt idx="7768">
                  <c:v>1.0008E-2</c:v>
                </c:pt>
                <c:pt idx="7769">
                  <c:v>9.9890000000000412E-3</c:v>
                </c:pt>
                <c:pt idx="7770">
                  <c:v>9.9710000000000267E-3</c:v>
                </c:pt>
                <c:pt idx="7771">
                  <c:v>9.9520000000000615E-3</c:v>
                </c:pt>
                <c:pt idx="7772">
                  <c:v>9.9340000000000001E-3</c:v>
                </c:pt>
                <c:pt idx="7773">
                  <c:v>9.9160000000000411E-3</c:v>
                </c:pt>
                <c:pt idx="7774">
                  <c:v>9.8970000000000048E-3</c:v>
                </c:pt>
                <c:pt idx="7775">
                  <c:v>9.8790000000000509E-3</c:v>
                </c:pt>
                <c:pt idx="7776">
                  <c:v>9.8610000000000364E-3</c:v>
                </c:pt>
                <c:pt idx="7777">
                  <c:v>9.8430000000000028E-3</c:v>
                </c:pt>
                <c:pt idx="7778">
                  <c:v>9.8240000000000046E-3</c:v>
                </c:pt>
                <c:pt idx="7779">
                  <c:v>9.8060000000000421E-3</c:v>
                </c:pt>
                <c:pt idx="7780">
                  <c:v>9.7880000000000016E-3</c:v>
                </c:pt>
                <c:pt idx="7781">
                  <c:v>9.7700000000000026E-3</c:v>
                </c:pt>
                <c:pt idx="7782">
                  <c:v>9.7520000000000228E-3</c:v>
                </c:pt>
                <c:pt idx="7783">
                  <c:v>9.7340000000000013E-3</c:v>
                </c:pt>
                <c:pt idx="7784">
                  <c:v>9.7160000000000007E-3</c:v>
                </c:pt>
                <c:pt idx="7785">
                  <c:v>9.698E-3</c:v>
                </c:pt>
                <c:pt idx="7786">
                  <c:v>9.6800000000000028E-3</c:v>
                </c:pt>
                <c:pt idx="7787">
                  <c:v>9.6620000000000247E-3</c:v>
                </c:pt>
                <c:pt idx="7788">
                  <c:v>9.6440000000000015E-3</c:v>
                </c:pt>
                <c:pt idx="7789">
                  <c:v>9.6260000000000026E-3</c:v>
                </c:pt>
                <c:pt idx="7790">
                  <c:v>9.6090000000000047E-3</c:v>
                </c:pt>
                <c:pt idx="7791">
                  <c:v>9.5910000000000006E-3</c:v>
                </c:pt>
                <c:pt idx="7792">
                  <c:v>9.5730000000000207E-3</c:v>
                </c:pt>
                <c:pt idx="7793">
                  <c:v>9.555000000000053E-3</c:v>
                </c:pt>
                <c:pt idx="7794">
                  <c:v>9.5380000000000013E-3</c:v>
                </c:pt>
                <c:pt idx="7795">
                  <c:v>9.5200000000000007E-3</c:v>
                </c:pt>
                <c:pt idx="7796">
                  <c:v>9.5020000000000347E-3</c:v>
                </c:pt>
                <c:pt idx="7797">
                  <c:v>9.4850000000000489E-3</c:v>
                </c:pt>
                <c:pt idx="7798">
                  <c:v>9.4670000000000067E-3</c:v>
                </c:pt>
                <c:pt idx="7799">
                  <c:v>9.4500000000000452E-3</c:v>
                </c:pt>
                <c:pt idx="7800">
                  <c:v>9.4320000000000393E-3</c:v>
                </c:pt>
                <c:pt idx="7801">
                  <c:v>9.4150000000000449E-3</c:v>
                </c:pt>
                <c:pt idx="7802">
                  <c:v>9.3980000000000227E-3</c:v>
                </c:pt>
                <c:pt idx="7803">
                  <c:v>9.3800000000000446E-3</c:v>
                </c:pt>
                <c:pt idx="7804">
                  <c:v>9.3630000000000484E-3</c:v>
                </c:pt>
                <c:pt idx="7805">
                  <c:v>9.3450000000000338E-3</c:v>
                </c:pt>
                <c:pt idx="7806">
                  <c:v>9.3280000000000047E-3</c:v>
                </c:pt>
                <c:pt idx="7807">
                  <c:v>9.3110000000000068E-3</c:v>
                </c:pt>
                <c:pt idx="7808">
                  <c:v>9.2940000000000002E-3</c:v>
                </c:pt>
                <c:pt idx="7809">
                  <c:v>9.2770000000000005E-3</c:v>
                </c:pt>
                <c:pt idx="7810">
                  <c:v>9.2590000000000068E-3</c:v>
                </c:pt>
                <c:pt idx="7811">
                  <c:v>9.2420000000000002E-3</c:v>
                </c:pt>
                <c:pt idx="7812">
                  <c:v>9.2250000000000006E-3</c:v>
                </c:pt>
                <c:pt idx="7813">
                  <c:v>9.2080000000000009E-3</c:v>
                </c:pt>
                <c:pt idx="7814">
                  <c:v>9.1910000000000047E-3</c:v>
                </c:pt>
                <c:pt idx="7815">
                  <c:v>9.1740000000000068E-3</c:v>
                </c:pt>
                <c:pt idx="7816">
                  <c:v>9.1570000000000228E-3</c:v>
                </c:pt>
                <c:pt idx="7817">
                  <c:v>9.1400000000000006E-3</c:v>
                </c:pt>
                <c:pt idx="7818">
                  <c:v>9.1230000000000026E-3</c:v>
                </c:pt>
                <c:pt idx="7819">
                  <c:v>9.1060000000000047E-3</c:v>
                </c:pt>
                <c:pt idx="7820">
                  <c:v>9.0900000000000026E-3</c:v>
                </c:pt>
                <c:pt idx="7821">
                  <c:v>9.0730000000000047E-3</c:v>
                </c:pt>
                <c:pt idx="7822">
                  <c:v>9.0560000000000519E-3</c:v>
                </c:pt>
                <c:pt idx="7823">
                  <c:v>9.0390000000000227E-3</c:v>
                </c:pt>
                <c:pt idx="7824">
                  <c:v>9.0230000000000067E-3</c:v>
                </c:pt>
                <c:pt idx="7825">
                  <c:v>9.0060000000000227E-3</c:v>
                </c:pt>
                <c:pt idx="7826">
                  <c:v>8.9890000000000247E-3</c:v>
                </c:pt>
                <c:pt idx="7827">
                  <c:v>8.9730000000000313E-3</c:v>
                </c:pt>
                <c:pt idx="7828">
                  <c:v>8.956000000000049E-3</c:v>
                </c:pt>
                <c:pt idx="7829">
                  <c:v>8.9390000000000008E-3</c:v>
                </c:pt>
                <c:pt idx="7830">
                  <c:v>8.9230000000000247E-3</c:v>
                </c:pt>
                <c:pt idx="7831">
                  <c:v>8.9060000000000267E-3</c:v>
                </c:pt>
                <c:pt idx="7832">
                  <c:v>8.8900000000000246E-3</c:v>
                </c:pt>
                <c:pt idx="7833">
                  <c:v>8.8740000000000208E-3</c:v>
                </c:pt>
                <c:pt idx="7834">
                  <c:v>8.8570000000000419E-3</c:v>
                </c:pt>
                <c:pt idx="7835">
                  <c:v>8.8410000000000068E-3</c:v>
                </c:pt>
                <c:pt idx="7836">
                  <c:v>8.8240000000000228E-3</c:v>
                </c:pt>
                <c:pt idx="7837">
                  <c:v>8.8080000000000068E-3</c:v>
                </c:pt>
                <c:pt idx="7838">
                  <c:v>8.7920000000000047E-3</c:v>
                </c:pt>
                <c:pt idx="7839">
                  <c:v>8.7760000000000008E-3</c:v>
                </c:pt>
                <c:pt idx="7840">
                  <c:v>8.7590000000000046E-3</c:v>
                </c:pt>
                <c:pt idx="7841">
                  <c:v>8.7430000000000008E-3</c:v>
                </c:pt>
                <c:pt idx="7842">
                  <c:v>8.7270000000000004E-3</c:v>
                </c:pt>
                <c:pt idx="7843">
                  <c:v>8.711E-3</c:v>
                </c:pt>
                <c:pt idx="7844">
                  <c:v>8.6950000000000048E-3</c:v>
                </c:pt>
                <c:pt idx="7845">
                  <c:v>8.6790000000000027E-3</c:v>
                </c:pt>
                <c:pt idx="7846">
                  <c:v>8.6630000000000248E-3</c:v>
                </c:pt>
                <c:pt idx="7847">
                  <c:v>8.6470000000000002E-3</c:v>
                </c:pt>
                <c:pt idx="7848">
                  <c:v>8.6310000000000015E-3</c:v>
                </c:pt>
                <c:pt idx="7849">
                  <c:v>8.6150000000000046E-3</c:v>
                </c:pt>
                <c:pt idx="7850">
                  <c:v>8.5990000000000268E-3</c:v>
                </c:pt>
                <c:pt idx="7851">
                  <c:v>8.5830000000000246E-3</c:v>
                </c:pt>
                <c:pt idx="7852">
                  <c:v>8.5670000000000208E-3</c:v>
                </c:pt>
                <c:pt idx="7853">
                  <c:v>8.5510000000000048E-3</c:v>
                </c:pt>
                <c:pt idx="7854">
                  <c:v>8.5350000000000027E-3</c:v>
                </c:pt>
                <c:pt idx="7855">
                  <c:v>8.5200000000000067E-3</c:v>
                </c:pt>
                <c:pt idx="7856">
                  <c:v>8.5040000000000046E-3</c:v>
                </c:pt>
                <c:pt idx="7857">
                  <c:v>8.4880000000000008E-3</c:v>
                </c:pt>
                <c:pt idx="7858">
                  <c:v>8.4720000000000455E-3</c:v>
                </c:pt>
                <c:pt idx="7859">
                  <c:v>8.4570000000000409E-3</c:v>
                </c:pt>
                <c:pt idx="7860">
                  <c:v>8.4410000000000006E-3</c:v>
                </c:pt>
                <c:pt idx="7861">
                  <c:v>8.4250000000000227E-3</c:v>
                </c:pt>
                <c:pt idx="7862">
                  <c:v>8.4100000000000008E-3</c:v>
                </c:pt>
                <c:pt idx="7863">
                  <c:v>8.3940000000000247E-3</c:v>
                </c:pt>
                <c:pt idx="7864">
                  <c:v>8.3790000000000375E-3</c:v>
                </c:pt>
                <c:pt idx="7865">
                  <c:v>8.363000000000044E-3</c:v>
                </c:pt>
                <c:pt idx="7866">
                  <c:v>8.3480000000000047E-3</c:v>
                </c:pt>
                <c:pt idx="7867">
                  <c:v>8.3320000000000356E-3</c:v>
                </c:pt>
                <c:pt idx="7868">
                  <c:v>8.3170000000000067E-3</c:v>
                </c:pt>
                <c:pt idx="7869">
                  <c:v>8.3020000000000489E-3</c:v>
                </c:pt>
                <c:pt idx="7870">
                  <c:v>8.2860000000000208E-3</c:v>
                </c:pt>
                <c:pt idx="7871">
                  <c:v>8.2710000000000006E-3</c:v>
                </c:pt>
                <c:pt idx="7872">
                  <c:v>8.2560000000000047E-3</c:v>
                </c:pt>
                <c:pt idx="7873">
                  <c:v>8.2399999999999991E-3</c:v>
                </c:pt>
                <c:pt idx="7874">
                  <c:v>8.2250000000000066E-3</c:v>
                </c:pt>
                <c:pt idx="7875">
                  <c:v>8.2100000000000003E-3</c:v>
                </c:pt>
                <c:pt idx="7876">
                  <c:v>8.1950000000000026E-3</c:v>
                </c:pt>
                <c:pt idx="7877">
                  <c:v>8.1800000000000067E-3</c:v>
                </c:pt>
                <c:pt idx="7878">
                  <c:v>8.1650000000000247E-3</c:v>
                </c:pt>
                <c:pt idx="7879">
                  <c:v>8.149E-3</c:v>
                </c:pt>
                <c:pt idx="7880">
                  <c:v>8.1340000000000006E-3</c:v>
                </c:pt>
                <c:pt idx="7881">
                  <c:v>8.1190000000000047E-3</c:v>
                </c:pt>
                <c:pt idx="7882">
                  <c:v>8.1040000000000001E-3</c:v>
                </c:pt>
                <c:pt idx="7883">
                  <c:v>8.0890000000000267E-3</c:v>
                </c:pt>
                <c:pt idx="7884">
                  <c:v>8.0740000000000048E-3</c:v>
                </c:pt>
                <c:pt idx="7885">
                  <c:v>8.0590000000000453E-3</c:v>
                </c:pt>
                <c:pt idx="7886">
                  <c:v>8.0450000000000226E-3</c:v>
                </c:pt>
                <c:pt idx="7887">
                  <c:v>8.0300000000000007E-3</c:v>
                </c:pt>
                <c:pt idx="7888">
                  <c:v>8.0150000000000048E-3</c:v>
                </c:pt>
                <c:pt idx="7889">
                  <c:v>8.0000000000000227E-3</c:v>
                </c:pt>
                <c:pt idx="7890">
                  <c:v>7.9850000000000303E-3</c:v>
                </c:pt>
                <c:pt idx="7891">
                  <c:v>7.9700000000000326E-3</c:v>
                </c:pt>
                <c:pt idx="7892">
                  <c:v>7.9560000000000134E-3</c:v>
                </c:pt>
                <c:pt idx="7893">
                  <c:v>7.9410000000000296E-3</c:v>
                </c:pt>
                <c:pt idx="7894">
                  <c:v>7.9260000000000302E-3</c:v>
                </c:pt>
                <c:pt idx="7895">
                  <c:v>7.9120000000000024E-3</c:v>
                </c:pt>
                <c:pt idx="7896">
                  <c:v>7.8970000000000012E-3</c:v>
                </c:pt>
                <c:pt idx="7897">
                  <c:v>7.8820000000000123E-3</c:v>
                </c:pt>
                <c:pt idx="7898">
                  <c:v>7.868E-3</c:v>
                </c:pt>
                <c:pt idx="7899">
                  <c:v>7.8530000000000023E-3</c:v>
                </c:pt>
                <c:pt idx="7900">
                  <c:v>7.8390000000000317E-3</c:v>
                </c:pt>
                <c:pt idx="7901">
                  <c:v>7.8239999999999994E-3</c:v>
                </c:pt>
                <c:pt idx="7902">
                  <c:v>7.8100000000000114E-3</c:v>
                </c:pt>
                <c:pt idx="7903">
                  <c:v>7.7950000000000189E-3</c:v>
                </c:pt>
                <c:pt idx="7904">
                  <c:v>7.7810000000000335E-3</c:v>
                </c:pt>
                <c:pt idx="7905">
                  <c:v>7.7670000000000013E-3</c:v>
                </c:pt>
                <c:pt idx="7906">
                  <c:v>7.7520000000000124E-3</c:v>
                </c:pt>
                <c:pt idx="7907">
                  <c:v>7.7380000000000261E-3</c:v>
                </c:pt>
                <c:pt idx="7908">
                  <c:v>7.7240000000000034E-3</c:v>
                </c:pt>
                <c:pt idx="7909">
                  <c:v>7.7090000000000318E-3</c:v>
                </c:pt>
                <c:pt idx="7910">
                  <c:v>7.6949999999999996E-3</c:v>
                </c:pt>
                <c:pt idx="7911">
                  <c:v>7.6810000000000133E-3</c:v>
                </c:pt>
                <c:pt idx="7912">
                  <c:v>7.6670000000000002E-3</c:v>
                </c:pt>
                <c:pt idx="7913">
                  <c:v>7.6520000000000034E-3</c:v>
                </c:pt>
                <c:pt idx="7914">
                  <c:v>7.6380000000000189E-3</c:v>
                </c:pt>
                <c:pt idx="7915">
                  <c:v>7.6239999999999997E-3</c:v>
                </c:pt>
                <c:pt idx="7916">
                  <c:v>7.6100000000000004E-3</c:v>
                </c:pt>
                <c:pt idx="7917">
                  <c:v>7.5960000000000194E-3</c:v>
                </c:pt>
                <c:pt idx="7918">
                  <c:v>7.5820000000000123E-3</c:v>
                </c:pt>
                <c:pt idx="7919">
                  <c:v>7.5680000000000113E-3</c:v>
                </c:pt>
                <c:pt idx="7920">
                  <c:v>7.5540000000000034E-3</c:v>
                </c:pt>
                <c:pt idx="7921">
                  <c:v>7.5400000000000198E-3</c:v>
                </c:pt>
                <c:pt idx="7922">
                  <c:v>7.5260000000000179E-3</c:v>
                </c:pt>
                <c:pt idx="7923">
                  <c:v>7.5120000000000004E-3</c:v>
                </c:pt>
                <c:pt idx="7924">
                  <c:v>7.4980000000000237E-3</c:v>
                </c:pt>
                <c:pt idx="7925">
                  <c:v>7.4840000000000193E-3</c:v>
                </c:pt>
                <c:pt idx="7926">
                  <c:v>7.4710000000000375E-3</c:v>
                </c:pt>
                <c:pt idx="7927">
                  <c:v>7.4570000000000114E-3</c:v>
                </c:pt>
                <c:pt idx="7928">
                  <c:v>7.4430000000000251E-3</c:v>
                </c:pt>
                <c:pt idx="7929">
                  <c:v>7.4290000000000189E-3</c:v>
                </c:pt>
                <c:pt idx="7930">
                  <c:v>7.4150000000000188E-3</c:v>
                </c:pt>
                <c:pt idx="7931">
                  <c:v>7.4020000000000197E-3</c:v>
                </c:pt>
                <c:pt idx="7932">
                  <c:v>7.3880000000000169E-3</c:v>
                </c:pt>
                <c:pt idx="7933">
                  <c:v>7.3740000000000134E-3</c:v>
                </c:pt>
                <c:pt idx="7934">
                  <c:v>7.3610000000000134E-3</c:v>
                </c:pt>
                <c:pt idx="7935">
                  <c:v>7.3470000000000124E-3</c:v>
                </c:pt>
                <c:pt idx="7936">
                  <c:v>7.3340000000000124E-3</c:v>
                </c:pt>
                <c:pt idx="7937">
                  <c:v>7.3200000000000114E-3</c:v>
                </c:pt>
                <c:pt idx="7938">
                  <c:v>7.3060000000000208E-3</c:v>
                </c:pt>
                <c:pt idx="7939">
                  <c:v>7.2930000000000234E-3</c:v>
                </c:pt>
                <c:pt idx="7940">
                  <c:v>7.2790000000000346E-3</c:v>
                </c:pt>
                <c:pt idx="7941">
                  <c:v>7.2660000000000198E-3</c:v>
                </c:pt>
                <c:pt idx="7942">
                  <c:v>7.2530000000000198E-3</c:v>
                </c:pt>
                <c:pt idx="7943">
                  <c:v>7.2390000000000353E-3</c:v>
                </c:pt>
                <c:pt idx="7944">
                  <c:v>7.2260000000000189E-3</c:v>
                </c:pt>
                <c:pt idx="7945">
                  <c:v>7.2120000000000179E-3</c:v>
                </c:pt>
                <c:pt idx="7946">
                  <c:v>7.1990000000000179E-3</c:v>
                </c:pt>
                <c:pt idx="7947">
                  <c:v>7.1860000000000179E-3</c:v>
                </c:pt>
                <c:pt idx="7948">
                  <c:v>7.1720000000000134E-3</c:v>
                </c:pt>
                <c:pt idx="7949">
                  <c:v>7.1590000000000134E-3</c:v>
                </c:pt>
                <c:pt idx="7950">
                  <c:v>7.1460000000000161E-3</c:v>
                </c:pt>
                <c:pt idx="7951">
                  <c:v>7.1330000000000169E-3</c:v>
                </c:pt>
                <c:pt idx="7952">
                  <c:v>7.1200000000000013E-3</c:v>
                </c:pt>
                <c:pt idx="7953">
                  <c:v>7.1060000000000133E-3</c:v>
                </c:pt>
                <c:pt idx="7954">
                  <c:v>7.0930000000000134E-3</c:v>
                </c:pt>
                <c:pt idx="7955">
                  <c:v>7.0800000000000134E-3</c:v>
                </c:pt>
                <c:pt idx="7956">
                  <c:v>7.0670000000000004E-3</c:v>
                </c:pt>
                <c:pt idx="7957">
                  <c:v>7.0540000000000004E-3</c:v>
                </c:pt>
                <c:pt idx="7958">
                  <c:v>7.0410000000000273E-3</c:v>
                </c:pt>
                <c:pt idx="7959">
                  <c:v>7.0280000000000004E-3</c:v>
                </c:pt>
                <c:pt idx="7960">
                  <c:v>7.0150000000000134E-3</c:v>
                </c:pt>
                <c:pt idx="7961">
                  <c:v>7.0020000000000134E-3</c:v>
                </c:pt>
                <c:pt idx="7962">
                  <c:v>6.9890000000000316E-3</c:v>
                </c:pt>
                <c:pt idx="7963">
                  <c:v>6.9760000000000334E-3</c:v>
                </c:pt>
                <c:pt idx="7964">
                  <c:v>6.9630000000000134E-3</c:v>
                </c:pt>
                <c:pt idx="7965">
                  <c:v>6.9500000000000169E-3</c:v>
                </c:pt>
                <c:pt idx="7966">
                  <c:v>6.9370000000000195E-3</c:v>
                </c:pt>
                <c:pt idx="7967">
                  <c:v>6.9249999999999997E-3</c:v>
                </c:pt>
                <c:pt idx="7968">
                  <c:v>6.9120000000000197E-3</c:v>
                </c:pt>
                <c:pt idx="7969">
                  <c:v>6.8990000000000188E-3</c:v>
                </c:pt>
                <c:pt idx="7970">
                  <c:v>6.8860000000000188E-3</c:v>
                </c:pt>
                <c:pt idx="7971">
                  <c:v>6.8740000000000034E-3</c:v>
                </c:pt>
                <c:pt idx="7972">
                  <c:v>6.8609999999999999E-3</c:v>
                </c:pt>
                <c:pt idx="7973">
                  <c:v>6.8479999999999999E-3</c:v>
                </c:pt>
                <c:pt idx="7974">
                  <c:v>6.8360000000000252E-3</c:v>
                </c:pt>
                <c:pt idx="7975">
                  <c:v>6.8230000000000113E-3</c:v>
                </c:pt>
                <c:pt idx="7976">
                  <c:v>6.8100000000000114E-3</c:v>
                </c:pt>
                <c:pt idx="7977">
                  <c:v>6.7980000000000124E-3</c:v>
                </c:pt>
                <c:pt idx="7978">
                  <c:v>6.7850000000000193E-3</c:v>
                </c:pt>
                <c:pt idx="7979">
                  <c:v>6.7730000000000307E-3</c:v>
                </c:pt>
                <c:pt idx="7980">
                  <c:v>6.7600000000000134E-3</c:v>
                </c:pt>
                <c:pt idx="7981">
                  <c:v>6.7480000000000179E-3</c:v>
                </c:pt>
                <c:pt idx="7982">
                  <c:v>6.7350000000000187E-3</c:v>
                </c:pt>
                <c:pt idx="7983">
                  <c:v>6.7229999999999998E-3</c:v>
                </c:pt>
                <c:pt idx="7984">
                  <c:v>6.7100000000000189E-3</c:v>
                </c:pt>
                <c:pt idx="7985">
                  <c:v>6.6980000000000034E-3</c:v>
                </c:pt>
                <c:pt idx="7986">
                  <c:v>6.6850000000000034E-3</c:v>
                </c:pt>
                <c:pt idx="7987">
                  <c:v>6.6730000000000114E-3</c:v>
                </c:pt>
                <c:pt idx="7988">
                  <c:v>6.6610000000000124E-3</c:v>
                </c:pt>
                <c:pt idx="7989">
                  <c:v>6.6480000000000124E-3</c:v>
                </c:pt>
                <c:pt idx="7990">
                  <c:v>6.6360000000000134E-3</c:v>
                </c:pt>
                <c:pt idx="7991">
                  <c:v>6.6239999999999997E-3</c:v>
                </c:pt>
                <c:pt idx="7992">
                  <c:v>6.6120000000000024E-3</c:v>
                </c:pt>
                <c:pt idx="7993">
                  <c:v>6.5990000000000189E-3</c:v>
                </c:pt>
                <c:pt idx="7994">
                  <c:v>6.5870000000000034E-3</c:v>
                </c:pt>
                <c:pt idx="7995">
                  <c:v>6.5750000000000218E-3</c:v>
                </c:pt>
                <c:pt idx="7996">
                  <c:v>6.5630000000000124E-3</c:v>
                </c:pt>
                <c:pt idx="7997">
                  <c:v>6.5510000000000134E-3</c:v>
                </c:pt>
                <c:pt idx="7998">
                  <c:v>6.5390000000000292E-3</c:v>
                </c:pt>
                <c:pt idx="7999">
                  <c:v>6.5259999999999997E-3</c:v>
                </c:pt>
                <c:pt idx="8000">
                  <c:v>6.5140000000000024E-3</c:v>
                </c:pt>
                <c:pt idx="8001">
                  <c:v>6.5020000000000034E-3</c:v>
                </c:pt>
                <c:pt idx="8002">
                  <c:v>6.4900000000000218E-3</c:v>
                </c:pt>
                <c:pt idx="8003">
                  <c:v>6.4780000000000289E-3</c:v>
                </c:pt>
                <c:pt idx="8004">
                  <c:v>6.4660000000000134E-3</c:v>
                </c:pt>
                <c:pt idx="8005">
                  <c:v>6.4540000000000014E-3</c:v>
                </c:pt>
                <c:pt idx="8006">
                  <c:v>6.4420000000000198E-3</c:v>
                </c:pt>
                <c:pt idx="8007">
                  <c:v>6.4310000000000348E-3</c:v>
                </c:pt>
                <c:pt idx="8008">
                  <c:v>6.4190000000000271E-3</c:v>
                </c:pt>
                <c:pt idx="8009">
                  <c:v>6.4070000000000134E-3</c:v>
                </c:pt>
                <c:pt idx="8010">
                  <c:v>6.3949999999999996E-3</c:v>
                </c:pt>
                <c:pt idx="8011">
                  <c:v>6.3829999999999998E-3</c:v>
                </c:pt>
                <c:pt idx="8012">
                  <c:v>6.3710000000000207E-3</c:v>
                </c:pt>
                <c:pt idx="8013">
                  <c:v>6.3600000000000002E-3</c:v>
                </c:pt>
                <c:pt idx="8014">
                  <c:v>6.3480000000000134E-3</c:v>
                </c:pt>
                <c:pt idx="8015">
                  <c:v>6.336000000000017E-3</c:v>
                </c:pt>
                <c:pt idx="8016">
                  <c:v>6.3239999999999998E-3</c:v>
                </c:pt>
                <c:pt idx="8017">
                  <c:v>6.3130000000000104E-3</c:v>
                </c:pt>
                <c:pt idx="8018">
                  <c:v>6.3010000000000123E-3</c:v>
                </c:pt>
                <c:pt idx="8019">
                  <c:v>6.2890000000000298E-3</c:v>
                </c:pt>
                <c:pt idx="8020">
                  <c:v>6.2780000000000205E-3</c:v>
                </c:pt>
                <c:pt idx="8021">
                  <c:v>6.2659999999999999E-3</c:v>
                </c:pt>
                <c:pt idx="8022">
                  <c:v>6.2550000000000114E-3</c:v>
                </c:pt>
                <c:pt idx="8023">
                  <c:v>6.2430000000000202E-3</c:v>
                </c:pt>
                <c:pt idx="8024">
                  <c:v>6.2310000000000308E-3</c:v>
                </c:pt>
                <c:pt idx="8025">
                  <c:v>6.2200000000000024E-3</c:v>
                </c:pt>
                <c:pt idx="8026">
                  <c:v>6.2080000000000208E-3</c:v>
                </c:pt>
                <c:pt idx="8027">
                  <c:v>6.1970000000000003E-3</c:v>
                </c:pt>
                <c:pt idx="8028">
                  <c:v>6.1850000000000004E-3</c:v>
                </c:pt>
                <c:pt idx="8029">
                  <c:v>6.1740000000000024E-3</c:v>
                </c:pt>
                <c:pt idx="8030">
                  <c:v>6.1630000000000001E-3</c:v>
                </c:pt>
                <c:pt idx="8031">
                  <c:v>6.1510000000000124E-3</c:v>
                </c:pt>
                <c:pt idx="8032">
                  <c:v>6.1400000000000014E-3</c:v>
                </c:pt>
                <c:pt idx="8033">
                  <c:v>6.1279999999999998E-3</c:v>
                </c:pt>
                <c:pt idx="8034">
                  <c:v>6.117E-3</c:v>
                </c:pt>
                <c:pt idx="8035">
                  <c:v>6.1060000000000133E-3</c:v>
                </c:pt>
                <c:pt idx="8036">
                  <c:v>6.0949999999999997E-3</c:v>
                </c:pt>
                <c:pt idx="8037">
                  <c:v>6.0830000000000198E-3</c:v>
                </c:pt>
                <c:pt idx="8038">
                  <c:v>6.0720000000000114E-3</c:v>
                </c:pt>
                <c:pt idx="8039">
                  <c:v>6.0610000000000134E-3</c:v>
                </c:pt>
                <c:pt idx="8040">
                  <c:v>6.0500000000000024E-3</c:v>
                </c:pt>
                <c:pt idx="8041">
                  <c:v>6.0380000000000208E-3</c:v>
                </c:pt>
                <c:pt idx="8042">
                  <c:v>6.0270000000000002E-3</c:v>
                </c:pt>
                <c:pt idx="8043">
                  <c:v>6.0160000000000179E-3</c:v>
                </c:pt>
                <c:pt idx="8044">
                  <c:v>6.0049999999999999E-3</c:v>
                </c:pt>
                <c:pt idx="8045">
                  <c:v>5.9940000000000123E-3</c:v>
                </c:pt>
                <c:pt idx="8046">
                  <c:v>5.983000000000023E-3</c:v>
                </c:pt>
                <c:pt idx="8047">
                  <c:v>5.9720000000000198E-3</c:v>
                </c:pt>
                <c:pt idx="8048">
                  <c:v>5.9610000000000218E-3</c:v>
                </c:pt>
                <c:pt idx="8049">
                  <c:v>5.9500000000000134E-3</c:v>
                </c:pt>
                <c:pt idx="8050">
                  <c:v>5.9390000000000319E-3</c:v>
                </c:pt>
                <c:pt idx="8051">
                  <c:v>5.9280000000000114E-3</c:v>
                </c:pt>
                <c:pt idx="8052">
                  <c:v>5.9170000000000004E-3</c:v>
                </c:pt>
                <c:pt idx="8053">
                  <c:v>5.9060000000000206E-3</c:v>
                </c:pt>
                <c:pt idx="8054">
                  <c:v>5.8950000000000113E-3</c:v>
                </c:pt>
                <c:pt idx="8055">
                  <c:v>5.8840000000000003E-3</c:v>
                </c:pt>
                <c:pt idx="8056">
                  <c:v>5.8730000000000188E-3</c:v>
                </c:pt>
                <c:pt idx="8057">
                  <c:v>5.862E-3</c:v>
                </c:pt>
                <c:pt idx="8058">
                  <c:v>5.8510000000000124E-3</c:v>
                </c:pt>
                <c:pt idx="8059">
                  <c:v>5.8410000000000189E-3</c:v>
                </c:pt>
                <c:pt idx="8060">
                  <c:v>5.8300000000000114E-3</c:v>
                </c:pt>
                <c:pt idx="8061">
                  <c:v>5.8190000000000134E-3</c:v>
                </c:pt>
                <c:pt idx="8062">
                  <c:v>5.8079999999999998E-3</c:v>
                </c:pt>
                <c:pt idx="8063">
                  <c:v>5.7980000000000123E-3</c:v>
                </c:pt>
                <c:pt idx="8064">
                  <c:v>5.7870000000000013E-3</c:v>
                </c:pt>
                <c:pt idx="8065">
                  <c:v>5.7760000000000216E-3</c:v>
                </c:pt>
                <c:pt idx="8066">
                  <c:v>5.7650000000000114E-3</c:v>
                </c:pt>
                <c:pt idx="8067">
                  <c:v>5.7549999999999997E-3</c:v>
                </c:pt>
                <c:pt idx="8068">
                  <c:v>5.7440000000000034E-3</c:v>
                </c:pt>
                <c:pt idx="8069">
                  <c:v>5.7340000000000134E-3</c:v>
                </c:pt>
                <c:pt idx="8070">
                  <c:v>5.7229999999999998E-3</c:v>
                </c:pt>
                <c:pt idx="8071">
                  <c:v>5.7120000000000113E-3</c:v>
                </c:pt>
                <c:pt idx="8072">
                  <c:v>5.702000000000017E-3</c:v>
                </c:pt>
                <c:pt idx="8073">
                  <c:v>5.6909999999999999E-3</c:v>
                </c:pt>
                <c:pt idx="8074">
                  <c:v>5.6810000000000124E-3</c:v>
                </c:pt>
                <c:pt idx="8075">
                  <c:v>5.6699999999999997E-3</c:v>
                </c:pt>
                <c:pt idx="8076">
                  <c:v>5.6600000000000001E-3</c:v>
                </c:pt>
                <c:pt idx="8077">
                  <c:v>5.6490000000000134E-3</c:v>
                </c:pt>
                <c:pt idx="8078">
                  <c:v>5.6389999999999999E-3</c:v>
                </c:pt>
                <c:pt idx="8079">
                  <c:v>5.6280000000000002E-3</c:v>
                </c:pt>
                <c:pt idx="8080">
                  <c:v>5.6179999999999997E-3</c:v>
                </c:pt>
                <c:pt idx="8081">
                  <c:v>5.6080000000000114E-3</c:v>
                </c:pt>
                <c:pt idx="8082">
                  <c:v>5.5970000000000004E-3</c:v>
                </c:pt>
                <c:pt idx="8083">
                  <c:v>5.5870000000000034E-3</c:v>
                </c:pt>
                <c:pt idx="8084">
                  <c:v>5.5770000000000134E-3</c:v>
                </c:pt>
                <c:pt idx="8085">
                  <c:v>5.5659999999999998E-3</c:v>
                </c:pt>
                <c:pt idx="8086">
                  <c:v>5.5560000000000123E-3</c:v>
                </c:pt>
                <c:pt idx="8087">
                  <c:v>5.5460000000000188E-3</c:v>
                </c:pt>
                <c:pt idx="8088">
                  <c:v>5.5350000000000165E-3</c:v>
                </c:pt>
                <c:pt idx="8089">
                  <c:v>5.5250000000000004E-3</c:v>
                </c:pt>
                <c:pt idx="8090">
                  <c:v>5.5149999999999999E-3</c:v>
                </c:pt>
                <c:pt idx="8091">
                  <c:v>5.5050000000000134E-3</c:v>
                </c:pt>
                <c:pt idx="8092">
                  <c:v>5.4949999999999999E-3</c:v>
                </c:pt>
                <c:pt idx="8093">
                  <c:v>5.4840000000000114E-3</c:v>
                </c:pt>
                <c:pt idx="8094">
                  <c:v>5.4740000000000179E-3</c:v>
                </c:pt>
                <c:pt idx="8095">
                  <c:v>5.4640000000000001E-3</c:v>
                </c:pt>
                <c:pt idx="8096">
                  <c:v>5.4540000000000014E-3</c:v>
                </c:pt>
                <c:pt idx="8097">
                  <c:v>5.4440000000000113E-3</c:v>
                </c:pt>
                <c:pt idx="8098">
                  <c:v>5.4340000000000169E-3</c:v>
                </c:pt>
                <c:pt idx="8099">
                  <c:v>5.424E-3</c:v>
                </c:pt>
                <c:pt idx="8100">
                  <c:v>5.4140000000000004E-3</c:v>
                </c:pt>
                <c:pt idx="8101">
                  <c:v>5.4040000000000034E-3</c:v>
                </c:pt>
                <c:pt idx="8102">
                  <c:v>5.3940000000000004E-3</c:v>
                </c:pt>
                <c:pt idx="8103">
                  <c:v>5.3840000000000034E-3</c:v>
                </c:pt>
                <c:pt idx="8104">
                  <c:v>5.3740000000000003E-3</c:v>
                </c:pt>
                <c:pt idx="8105">
                  <c:v>5.3639999999999998E-3</c:v>
                </c:pt>
                <c:pt idx="8106">
                  <c:v>5.3540000000000003E-3</c:v>
                </c:pt>
                <c:pt idx="8107">
                  <c:v>5.3440000000000024E-3</c:v>
                </c:pt>
                <c:pt idx="8108">
                  <c:v>5.3340000000000002E-3</c:v>
                </c:pt>
                <c:pt idx="8109">
                  <c:v>5.3239999999999997E-3</c:v>
                </c:pt>
                <c:pt idx="8110">
                  <c:v>5.3150000000000003E-3</c:v>
                </c:pt>
                <c:pt idx="8111">
                  <c:v>5.3049999999999998E-3</c:v>
                </c:pt>
                <c:pt idx="8112">
                  <c:v>5.2950000000000124E-3</c:v>
                </c:pt>
                <c:pt idx="8113">
                  <c:v>5.2849999999999998E-3</c:v>
                </c:pt>
                <c:pt idx="8114">
                  <c:v>5.2750000000000193E-3</c:v>
                </c:pt>
                <c:pt idx="8115">
                  <c:v>5.2659999999999998E-3</c:v>
                </c:pt>
                <c:pt idx="8116">
                  <c:v>5.2560000000000124E-3</c:v>
                </c:pt>
                <c:pt idx="8117">
                  <c:v>5.2460000000000189E-3</c:v>
                </c:pt>
                <c:pt idx="8118">
                  <c:v>5.2360000000000271E-3</c:v>
                </c:pt>
                <c:pt idx="8119">
                  <c:v>5.2269999999999999E-3</c:v>
                </c:pt>
                <c:pt idx="8120">
                  <c:v>5.2170000000000003E-3</c:v>
                </c:pt>
                <c:pt idx="8121">
                  <c:v>5.2070000000000024E-3</c:v>
                </c:pt>
                <c:pt idx="8122">
                  <c:v>5.1980000000000004E-3</c:v>
                </c:pt>
                <c:pt idx="8123">
                  <c:v>5.1879999999999999E-3</c:v>
                </c:pt>
                <c:pt idx="8124">
                  <c:v>5.1790000000000161E-3</c:v>
                </c:pt>
                <c:pt idx="8125">
                  <c:v>5.1690000000000104E-3</c:v>
                </c:pt>
                <c:pt idx="8126">
                  <c:v>5.1600000000000014E-3</c:v>
                </c:pt>
                <c:pt idx="8127">
                  <c:v>5.1500000000000001E-3</c:v>
                </c:pt>
                <c:pt idx="8128">
                  <c:v>5.1400000000000013E-3</c:v>
                </c:pt>
                <c:pt idx="8129">
                  <c:v>5.1310000000000114E-3</c:v>
                </c:pt>
                <c:pt idx="8130">
                  <c:v>5.1209999999999997E-3</c:v>
                </c:pt>
                <c:pt idx="8131">
                  <c:v>5.1120000000000002E-3</c:v>
                </c:pt>
                <c:pt idx="8132">
                  <c:v>5.1029999999999999E-3</c:v>
                </c:pt>
                <c:pt idx="8133">
                  <c:v>5.0930000000000124E-3</c:v>
                </c:pt>
                <c:pt idx="8134">
                  <c:v>5.0840000000000034E-3</c:v>
                </c:pt>
                <c:pt idx="8135">
                  <c:v>5.0740000000000004E-3</c:v>
                </c:pt>
                <c:pt idx="8136">
                  <c:v>5.0650000000000001E-3</c:v>
                </c:pt>
                <c:pt idx="8137">
                  <c:v>5.0559999999999997E-3</c:v>
                </c:pt>
                <c:pt idx="8138">
                  <c:v>5.0460000000000114E-3</c:v>
                </c:pt>
                <c:pt idx="8139">
                  <c:v>5.0370000000000024E-3</c:v>
                </c:pt>
                <c:pt idx="8140">
                  <c:v>5.0280000000000004E-3</c:v>
                </c:pt>
                <c:pt idx="8141">
                  <c:v>5.0179999999999999E-3</c:v>
                </c:pt>
                <c:pt idx="8142">
                  <c:v>5.0090000000000134E-3</c:v>
                </c:pt>
                <c:pt idx="8143">
                  <c:v>5.0000000000000114E-3</c:v>
                </c:pt>
                <c:pt idx="8144">
                  <c:v>4.9900000000000179E-3</c:v>
                </c:pt>
                <c:pt idx="8145">
                  <c:v>4.9810000000000271E-3</c:v>
                </c:pt>
                <c:pt idx="8146">
                  <c:v>4.9720000000000198E-3</c:v>
                </c:pt>
                <c:pt idx="8147">
                  <c:v>4.9630000000000134E-3</c:v>
                </c:pt>
                <c:pt idx="8148">
                  <c:v>4.9540000000000113E-3</c:v>
                </c:pt>
                <c:pt idx="8149">
                  <c:v>4.9450000000000188E-3</c:v>
                </c:pt>
                <c:pt idx="8150">
                  <c:v>4.9350000000000218E-3</c:v>
                </c:pt>
                <c:pt idx="8151">
                  <c:v>4.9259999999999998E-3</c:v>
                </c:pt>
                <c:pt idx="8152">
                  <c:v>4.9170000000000004E-3</c:v>
                </c:pt>
                <c:pt idx="8153">
                  <c:v>4.9080000000000183E-3</c:v>
                </c:pt>
                <c:pt idx="8154">
                  <c:v>4.8989999999999997E-3</c:v>
                </c:pt>
                <c:pt idx="8155">
                  <c:v>4.8900000000000002E-3</c:v>
                </c:pt>
                <c:pt idx="8156">
                  <c:v>4.8809999999999999E-3</c:v>
                </c:pt>
                <c:pt idx="8157">
                  <c:v>4.8720000000000013E-3</c:v>
                </c:pt>
                <c:pt idx="8158">
                  <c:v>4.8630000000000001E-3</c:v>
                </c:pt>
                <c:pt idx="8159">
                  <c:v>4.8539999999999998E-3</c:v>
                </c:pt>
                <c:pt idx="8160">
                  <c:v>4.8450000000000003E-3</c:v>
                </c:pt>
                <c:pt idx="8161">
                  <c:v>4.8360000000000165E-3</c:v>
                </c:pt>
                <c:pt idx="8162">
                  <c:v>4.8269999999999997E-3</c:v>
                </c:pt>
                <c:pt idx="8163">
                  <c:v>4.8180000000000002E-3</c:v>
                </c:pt>
                <c:pt idx="8164">
                  <c:v>4.8089999999999999E-3</c:v>
                </c:pt>
                <c:pt idx="8165">
                  <c:v>4.8000000000000004E-3</c:v>
                </c:pt>
                <c:pt idx="8166">
                  <c:v>4.7910000000000114E-3</c:v>
                </c:pt>
                <c:pt idx="8167">
                  <c:v>4.7829999999999999E-3</c:v>
                </c:pt>
                <c:pt idx="8168">
                  <c:v>4.7740000000000013E-3</c:v>
                </c:pt>
                <c:pt idx="8169">
                  <c:v>4.7650000000000001E-3</c:v>
                </c:pt>
                <c:pt idx="8170">
                  <c:v>4.7559999999999998E-3</c:v>
                </c:pt>
                <c:pt idx="8171">
                  <c:v>4.7470000000000004E-3</c:v>
                </c:pt>
                <c:pt idx="8172">
                  <c:v>4.73800000000002E-3</c:v>
                </c:pt>
                <c:pt idx="8173">
                  <c:v>4.7300000000000189E-3</c:v>
                </c:pt>
                <c:pt idx="8174">
                  <c:v>4.7210000000000134E-3</c:v>
                </c:pt>
                <c:pt idx="8175">
                  <c:v>4.7120000000000113E-3</c:v>
                </c:pt>
                <c:pt idx="8176">
                  <c:v>4.7040000000000033E-3</c:v>
                </c:pt>
                <c:pt idx="8177">
                  <c:v>4.6950000000000004E-3</c:v>
                </c:pt>
                <c:pt idx="8178">
                  <c:v>4.6860000000000113E-3</c:v>
                </c:pt>
                <c:pt idx="8179">
                  <c:v>4.6770000000000023E-3</c:v>
                </c:pt>
                <c:pt idx="8180">
                  <c:v>4.6690000000000004E-3</c:v>
                </c:pt>
                <c:pt idx="8181">
                  <c:v>4.6600000000000001E-3</c:v>
                </c:pt>
                <c:pt idx="8182">
                  <c:v>4.6519999999999999E-3</c:v>
                </c:pt>
                <c:pt idx="8183">
                  <c:v>4.6430000000000004E-3</c:v>
                </c:pt>
                <c:pt idx="8184">
                  <c:v>4.6340000000000001E-3</c:v>
                </c:pt>
                <c:pt idx="8185">
                  <c:v>4.6259999999999956E-3</c:v>
                </c:pt>
                <c:pt idx="8186">
                  <c:v>4.6169999999999996E-3</c:v>
                </c:pt>
                <c:pt idx="8187">
                  <c:v>4.6090000000000124E-3</c:v>
                </c:pt>
                <c:pt idx="8188">
                  <c:v>4.6000000000000034E-3</c:v>
                </c:pt>
                <c:pt idx="8189">
                  <c:v>4.5920000000000023E-3</c:v>
                </c:pt>
                <c:pt idx="8190">
                  <c:v>4.5830000000000124E-3</c:v>
                </c:pt>
                <c:pt idx="8191">
                  <c:v>4.5750000000000113E-3</c:v>
                </c:pt>
                <c:pt idx="8192">
                  <c:v>4.5659999999999997E-3</c:v>
                </c:pt>
                <c:pt idx="8193">
                  <c:v>4.5580000000000004E-3</c:v>
                </c:pt>
                <c:pt idx="8194">
                  <c:v>4.5490000000000114E-3</c:v>
                </c:pt>
                <c:pt idx="8195">
                  <c:v>4.5409999999999999E-3</c:v>
                </c:pt>
                <c:pt idx="8196">
                  <c:v>4.5330000000000179E-3</c:v>
                </c:pt>
                <c:pt idx="8197">
                  <c:v>4.5240000000000002E-3</c:v>
                </c:pt>
                <c:pt idx="8198">
                  <c:v>4.5160000000000113E-3</c:v>
                </c:pt>
                <c:pt idx="8199">
                  <c:v>4.5079999999999999E-3</c:v>
                </c:pt>
                <c:pt idx="8200">
                  <c:v>4.4990000000000134E-3</c:v>
                </c:pt>
                <c:pt idx="8201">
                  <c:v>4.4910000000000201E-3</c:v>
                </c:pt>
                <c:pt idx="8202">
                  <c:v>4.4830000000000234E-3</c:v>
                </c:pt>
                <c:pt idx="8203">
                  <c:v>4.4740000000000014E-3</c:v>
                </c:pt>
                <c:pt idx="8204">
                  <c:v>4.4660000000000134E-3</c:v>
                </c:pt>
                <c:pt idx="8205">
                  <c:v>4.4580000000000114E-3</c:v>
                </c:pt>
                <c:pt idx="8206">
                  <c:v>4.4500000000000034E-3</c:v>
                </c:pt>
                <c:pt idx="8207">
                  <c:v>4.4410000000000187E-3</c:v>
                </c:pt>
                <c:pt idx="8208">
                  <c:v>4.4330000000000237E-3</c:v>
                </c:pt>
                <c:pt idx="8209">
                  <c:v>4.4250000000000114E-3</c:v>
                </c:pt>
                <c:pt idx="8210">
                  <c:v>4.4170000000000034E-3</c:v>
                </c:pt>
                <c:pt idx="8211">
                  <c:v>4.4090000000000188E-3</c:v>
                </c:pt>
                <c:pt idx="8212">
                  <c:v>4.4000000000000124E-3</c:v>
                </c:pt>
                <c:pt idx="8213">
                  <c:v>4.3920000000000001E-3</c:v>
                </c:pt>
                <c:pt idx="8214">
                  <c:v>4.3839999999999999E-3</c:v>
                </c:pt>
                <c:pt idx="8215">
                  <c:v>4.3760000000000179E-3</c:v>
                </c:pt>
                <c:pt idx="8216">
                  <c:v>4.3680000000000004E-3</c:v>
                </c:pt>
                <c:pt idx="8217">
                  <c:v>4.3600000000000002E-3</c:v>
                </c:pt>
                <c:pt idx="8218">
                  <c:v>4.352E-3</c:v>
                </c:pt>
                <c:pt idx="8219">
                  <c:v>4.3439999999999998E-3</c:v>
                </c:pt>
                <c:pt idx="8220">
                  <c:v>4.3360000000000161E-3</c:v>
                </c:pt>
                <c:pt idx="8221">
                  <c:v>4.3280000000000002E-3</c:v>
                </c:pt>
                <c:pt idx="8222">
                  <c:v>4.3200000000000001E-3</c:v>
                </c:pt>
                <c:pt idx="8223">
                  <c:v>4.3119999999999999E-3</c:v>
                </c:pt>
                <c:pt idx="8224">
                  <c:v>4.3039999999999997E-3</c:v>
                </c:pt>
                <c:pt idx="8225">
                  <c:v>4.2960000000000133E-3</c:v>
                </c:pt>
                <c:pt idx="8226">
                  <c:v>4.2880000000000114E-3</c:v>
                </c:pt>
                <c:pt idx="8227">
                  <c:v>4.2800000000000034E-3</c:v>
                </c:pt>
                <c:pt idx="8228">
                  <c:v>4.2720000000000024E-3</c:v>
                </c:pt>
                <c:pt idx="8229">
                  <c:v>4.2640000000000004E-3</c:v>
                </c:pt>
                <c:pt idx="8230">
                  <c:v>4.2560000000000124E-3</c:v>
                </c:pt>
                <c:pt idx="8231">
                  <c:v>4.2480000000000104E-3</c:v>
                </c:pt>
                <c:pt idx="8232">
                  <c:v>4.2400000000000024E-3</c:v>
                </c:pt>
                <c:pt idx="8233">
                  <c:v>4.2330000000000189E-3</c:v>
                </c:pt>
                <c:pt idx="8234">
                  <c:v>4.2249999999999996E-3</c:v>
                </c:pt>
                <c:pt idx="8235">
                  <c:v>4.2170000000000003E-3</c:v>
                </c:pt>
                <c:pt idx="8236">
                  <c:v>4.2090000000000191E-3</c:v>
                </c:pt>
                <c:pt idx="8237">
                  <c:v>4.2010000000000198E-3</c:v>
                </c:pt>
                <c:pt idx="8238">
                  <c:v>4.1939999999999998E-3</c:v>
                </c:pt>
                <c:pt idx="8239">
                  <c:v>4.1859999999999996E-3</c:v>
                </c:pt>
                <c:pt idx="8240">
                  <c:v>4.1780000000000003E-3</c:v>
                </c:pt>
                <c:pt idx="8241">
                  <c:v>4.1700000000000114E-3</c:v>
                </c:pt>
                <c:pt idx="8242">
                  <c:v>4.163E-3</c:v>
                </c:pt>
                <c:pt idx="8243">
                  <c:v>4.1549999999999955E-3</c:v>
                </c:pt>
                <c:pt idx="8244">
                  <c:v>4.1469999999999996E-3</c:v>
                </c:pt>
                <c:pt idx="8245">
                  <c:v>4.1400000000000013E-3</c:v>
                </c:pt>
                <c:pt idx="8246">
                  <c:v>4.1320000000000003E-3</c:v>
                </c:pt>
                <c:pt idx="8247">
                  <c:v>4.1239999999999975E-3</c:v>
                </c:pt>
                <c:pt idx="8248">
                  <c:v>4.117E-3</c:v>
                </c:pt>
                <c:pt idx="8249">
                  <c:v>4.1089999999999998E-3</c:v>
                </c:pt>
                <c:pt idx="8250">
                  <c:v>4.1019999999999997E-3</c:v>
                </c:pt>
                <c:pt idx="8251">
                  <c:v>4.0940000000000004E-3</c:v>
                </c:pt>
                <c:pt idx="8252">
                  <c:v>4.0860000000000124E-3</c:v>
                </c:pt>
                <c:pt idx="8253">
                  <c:v>4.0790000000000218E-3</c:v>
                </c:pt>
                <c:pt idx="8254">
                  <c:v>4.0710000000000208E-3</c:v>
                </c:pt>
                <c:pt idx="8255">
                  <c:v>4.0639999999999999E-3</c:v>
                </c:pt>
                <c:pt idx="8256">
                  <c:v>4.0559999999999997E-3</c:v>
                </c:pt>
                <c:pt idx="8257">
                  <c:v>4.0490000000000179E-3</c:v>
                </c:pt>
                <c:pt idx="8258">
                  <c:v>4.0410000000000133E-3</c:v>
                </c:pt>
                <c:pt idx="8259">
                  <c:v>4.0340000000000003E-3</c:v>
                </c:pt>
                <c:pt idx="8260">
                  <c:v>4.0260000000000001E-3</c:v>
                </c:pt>
                <c:pt idx="8261">
                  <c:v>4.0190000000000104E-3</c:v>
                </c:pt>
                <c:pt idx="8262">
                  <c:v>4.0109999999999998E-3</c:v>
                </c:pt>
                <c:pt idx="8263">
                  <c:v>4.0040000000000023E-3</c:v>
                </c:pt>
                <c:pt idx="8264">
                  <c:v>3.9969999999999997E-3</c:v>
                </c:pt>
                <c:pt idx="8265">
                  <c:v>3.9890000000000012E-3</c:v>
                </c:pt>
                <c:pt idx="8266">
                  <c:v>3.9820000000000012E-3</c:v>
                </c:pt>
                <c:pt idx="8267">
                  <c:v>3.9750000000000002E-3</c:v>
                </c:pt>
                <c:pt idx="8268">
                  <c:v>3.9670000000000052E-3</c:v>
                </c:pt>
                <c:pt idx="8269">
                  <c:v>3.9600000000000052E-3</c:v>
                </c:pt>
                <c:pt idx="8270">
                  <c:v>3.9529999999999999E-3</c:v>
                </c:pt>
                <c:pt idx="8271">
                  <c:v>3.9450000000000006E-3</c:v>
                </c:pt>
                <c:pt idx="8272">
                  <c:v>3.9380000000000005E-3</c:v>
                </c:pt>
                <c:pt idx="8273">
                  <c:v>3.9309999999999996E-3</c:v>
                </c:pt>
                <c:pt idx="8274">
                  <c:v>3.923000000000015E-3</c:v>
                </c:pt>
                <c:pt idx="8275">
                  <c:v>3.9160000000000002E-3</c:v>
                </c:pt>
                <c:pt idx="8276">
                  <c:v>3.9090000000000001E-3</c:v>
                </c:pt>
                <c:pt idx="8277">
                  <c:v>3.9020000000000079E-3</c:v>
                </c:pt>
                <c:pt idx="8278">
                  <c:v>3.8940000000000012E-3</c:v>
                </c:pt>
                <c:pt idx="8279">
                  <c:v>3.8870000000000094E-3</c:v>
                </c:pt>
                <c:pt idx="8280">
                  <c:v>3.8800000000000089E-3</c:v>
                </c:pt>
                <c:pt idx="8281">
                  <c:v>3.8730000000000079E-3</c:v>
                </c:pt>
                <c:pt idx="8282">
                  <c:v>3.8660000000000079E-3</c:v>
                </c:pt>
                <c:pt idx="8283">
                  <c:v>3.859E-3</c:v>
                </c:pt>
                <c:pt idx="8284">
                  <c:v>3.8510000000000011E-3</c:v>
                </c:pt>
                <c:pt idx="8285">
                  <c:v>3.8440000000000089E-3</c:v>
                </c:pt>
                <c:pt idx="8286">
                  <c:v>3.8370000000000079E-3</c:v>
                </c:pt>
                <c:pt idx="8287">
                  <c:v>3.8300000000000001E-3</c:v>
                </c:pt>
                <c:pt idx="8288">
                  <c:v>3.8230000000000109E-3</c:v>
                </c:pt>
                <c:pt idx="8289">
                  <c:v>3.8159999999999999E-3</c:v>
                </c:pt>
                <c:pt idx="8290">
                  <c:v>3.8090000000000012E-3</c:v>
                </c:pt>
                <c:pt idx="8291">
                  <c:v>3.8020000000000011E-3</c:v>
                </c:pt>
                <c:pt idx="8292">
                  <c:v>3.7950000000000089E-3</c:v>
                </c:pt>
                <c:pt idx="8293">
                  <c:v>3.7880000000000157E-3</c:v>
                </c:pt>
                <c:pt idx="8294">
                  <c:v>3.7810000000000144E-3</c:v>
                </c:pt>
                <c:pt idx="8295">
                  <c:v>3.7740000000000126E-3</c:v>
                </c:pt>
                <c:pt idx="8296">
                  <c:v>3.7670000000000186E-3</c:v>
                </c:pt>
                <c:pt idx="8297">
                  <c:v>3.7600000000000155E-3</c:v>
                </c:pt>
                <c:pt idx="8298">
                  <c:v>3.7530000000000111E-3</c:v>
                </c:pt>
                <c:pt idx="8299">
                  <c:v>3.7460000000000089E-3</c:v>
                </c:pt>
                <c:pt idx="8300">
                  <c:v>3.7390000000000079E-3</c:v>
                </c:pt>
                <c:pt idx="8301">
                  <c:v>3.7320000000000079E-3</c:v>
                </c:pt>
                <c:pt idx="8302">
                  <c:v>3.7250000000000135E-3</c:v>
                </c:pt>
                <c:pt idx="8303">
                  <c:v>3.7180000000000112E-3</c:v>
                </c:pt>
                <c:pt idx="8304">
                  <c:v>3.7110000000000012E-3</c:v>
                </c:pt>
                <c:pt idx="8305">
                  <c:v>3.7050000000000117E-3</c:v>
                </c:pt>
                <c:pt idx="8306">
                  <c:v>3.6980000000000116E-3</c:v>
                </c:pt>
                <c:pt idx="8307">
                  <c:v>3.6910000000000011E-3</c:v>
                </c:pt>
                <c:pt idx="8308">
                  <c:v>3.6840000000000137E-3</c:v>
                </c:pt>
                <c:pt idx="8309">
                  <c:v>3.6770000000000097E-3</c:v>
                </c:pt>
                <c:pt idx="8310">
                  <c:v>3.6710000000000002E-3</c:v>
                </c:pt>
                <c:pt idx="8311">
                  <c:v>3.6640000000000136E-3</c:v>
                </c:pt>
                <c:pt idx="8312">
                  <c:v>3.6570000000000101E-3</c:v>
                </c:pt>
                <c:pt idx="8313">
                  <c:v>3.6500000000000052E-3</c:v>
                </c:pt>
                <c:pt idx="8314">
                  <c:v>3.6430000000000143E-3</c:v>
                </c:pt>
                <c:pt idx="8315">
                  <c:v>3.63700000000001E-3</c:v>
                </c:pt>
                <c:pt idx="8316">
                  <c:v>3.6300000000000052E-3</c:v>
                </c:pt>
                <c:pt idx="8317">
                  <c:v>3.6230000000000147E-3</c:v>
                </c:pt>
                <c:pt idx="8318">
                  <c:v>3.6170000000000117E-3</c:v>
                </c:pt>
                <c:pt idx="8319">
                  <c:v>3.6100000000000012E-3</c:v>
                </c:pt>
                <c:pt idx="8320">
                  <c:v>3.6030000000000133E-3</c:v>
                </c:pt>
                <c:pt idx="8321">
                  <c:v>3.5969999999999999E-3</c:v>
                </c:pt>
                <c:pt idx="8322">
                  <c:v>3.5900000000000012E-3</c:v>
                </c:pt>
                <c:pt idx="8323">
                  <c:v>3.5830000000000133E-3</c:v>
                </c:pt>
                <c:pt idx="8324">
                  <c:v>3.5770000000000112E-3</c:v>
                </c:pt>
                <c:pt idx="8325">
                  <c:v>3.5700000000000011E-3</c:v>
                </c:pt>
                <c:pt idx="8326">
                  <c:v>3.5630000000000136E-3</c:v>
                </c:pt>
                <c:pt idx="8327">
                  <c:v>3.5570000000000094E-3</c:v>
                </c:pt>
                <c:pt idx="8328">
                  <c:v>3.5500000000000002E-3</c:v>
                </c:pt>
                <c:pt idx="8329">
                  <c:v>3.5440000000000098E-3</c:v>
                </c:pt>
                <c:pt idx="8330">
                  <c:v>3.5370000000000089E-3</c:v>
                </c:pt>
                <c:pt idx="8331">
                  <c:v>3.5310000000000012E-3</c:v>
                </c:pt>
                <c:pt idx="8332">
                  <c:v>3.5240000000000098E-3</c:v>
                </c:pt>
                <c:pt idx="8333">
                  <c:v>3.5180000000000012E-3</c:v>
                </c:pt>
                <c:pt idx="8334">
                  <c:v>3.5110000000000002E-3</c:v>
                </c:pt>
                <c:pt idx="8335">
                  <c:v>3.5050000000000012E-3</c:v>
                </c:pt>
                <c:pt idx="8336">
                  <c:v>3.4980000000000002E-3</c:v>
                </c:pt>
                <c:pt idx="8337">
                  <c:v>3.4920000000000012E-3</c:v>
                </c:pt>
                <c:pt idx="8338">
                  <c:v>3.4850000000000094E-3</c:v>
                </c:pt>
                <c:pt idx="8339">
                  <c:v>3.4790000000000012E-3</c:v>
                </c:pt>
                <c:pt idx="8340">
                  <c:v>3.4720000000000011E-3</c:v>
                </c:pt>
                <c:pt idx="8341">
                  <c:v>3.4660000000000012E-3</c:v>
                </c:pt>
                <c:pt idx="8342">
                  <c:v>3.4590000000000011E-3</c:v>
                </c:pt>
                <c:pt idx="8343">
                  <c:v>3.4529999999999999E-3</c:v>
                </c:pt>
                <c:pt idx="8344">
                  <c:v>3.4470000000000134E-3</c:v>
                </c:pt>
                <c:pt idx="8345">
                  <c:v>3.4399999999999999E-3</c:v>
                </c:pt>
                <c:pt idx="8346">
                  <c:v>3.4340000000000052E-3</c:v>
                </c:pt>
                <c:pt idx="8347">
                  <c:v>3.4280000000000079E-3</c:v>
                </c:pt>
                <c:pt idx="8348">
                  <c:v>3.4210000000000052E-3</c:v>
                </c:pt>
                <c:pt idx="8349">
                  <c:v>3.4150000000000001E-3</c:v>
                </c:pt>
                <c:pt idx="8350">
                  <c:v>3.4090000000000079E-3</c:v>
                </c:pt>
                <c:pt idx="8351">
                  <c:v>3.4020000000000001E-3</c:v>
                </c:pt>
                <c:pt idx="8352">
                  <c:v>3.3960000000000001E-3</c:v>
                </c:pt>
                <c:pt idx="8353">
                  <c:v>3.3900000000000002E-3</c:v>
                </c:pt>
                <c:pt idx="8354">
                  <c:v>3.3830000000000084E-3</c:v>
                </c:pt>
                <c:pt idx="8355">
                  <c:v>3.3769999999999998E-3</c:v>
                </c:pt>
                <c:pt idx="8356">
                  <c:v>3.3710000000000012E-3</c:v>
                </c:pt>
                <c:pt idx="8357">
                  <c:v>3.3650000000000012E-3</c:v>
                </c:pt>
                <c:pt idx="8358">
                  <c:v>3.359E-3</c:v>
                </c:pt>
                <c:pt idx="8359">
                  <c:v>3.3519999999999999E-3</c:v>
                </c:pt>
                <c:pt idx="8360">
                  <c:v>3.346E-3</c:v>
                </c:pt>
                <c:pt idx="8361">
                  <c:v>3.3400000000000079E-3</c:v>
                </c:pt>
                <c:pt idx="8362">
                  <c:v>3.3340000000000002E-3</c:v>
                </c:pt>
                <c:pt idx="8363">
                  <c:v>3.3280000000000002E-3</c:v>
                </c:pt>
                <c:pt idx="8364">
                  <c:v>3.3210000000000002E-3</c:v>
                </c:pt>
                <c:pt idx="8365">
                  <c:v>3.3150000000000002E-3</c:v>
                </c:pt>
                <c:pt idx="8366">
                  <c:v>3.3090000000000012E-3</c:v>
                </c:pt>
                <c:pt idx="8367">
                  <c:v>3.3029999999999999E-3</c:v>
                </c:pt>
                <c:pt idx="8368">
                  <c:v>3.2970000000000135E-3</c:v>
                </c:pt>
                <c:pt idx="8369">
                  <c:v>3.2910000000000079E-3</c:v>
                </c:pt>
                <c:pt idx="8370">
                  <c:v>3.2850000000000106E-3</c:v>
                </c:pt>
                <c:pt idx="8371">
                  <c:v>3.2790000000000098E-3</c:v>
                </c:pt>
                <c:pt idx="8372">
                  <c:v>3.2730000000000098E-3</c:v>
                </c:pt>
                <c:pt idx="8373">
                  <c:v>3.2670000000000151E-3</c:v>
                </c:pt>
                <c:pt idx="8374">
                  <c:v>3.2610000000000135E-3</c:v>
                </c:pt>
                <c:pt idx="8375">
                  <c:v>3.2550000000000079E-3</c:v>
                </c:pt>
                <c:pt idx="8376">
                  <c:v>3.2480000000000135E-3</c:v>
                </c:pt>
                <c:pt idx="8377">
                  <c:v>3.2420000000000079E-3</c:v>
                </c:pt>
                <c:pt idx="8378">
                  <c:v>3.2360000000000002E-3</c:v>
                </c:pt>
                <c:pt idx="8379">
                  <c:v>3.2310000000000012E-3</c:v>
                </c:pt>
                <c:pt idx="8380">
                  <c:v>3.2250000000000126E-3</c:v>
                </c:pt>
                <c:pt idx="8381">
                  <c:v>3.2190000000000079E-3</c:v>
                </c:pt>
                <c:pt idx="8382">
                  <c:v>3.213000000000008E-3</c:v>
                </c:pt>
                <c:pt idx="8383">
                  <c:v>3.207000000000015E-3</c:v>
                </c:pt>
                <c:pt idx="8384">
                  <c:v>3.2010000000000103E-3</c:v>
                </c:pt>
                <c:pt idx="8385">
                  <c:v>3.1950000000000012E-3</c:v>
                </c:pt>
                <c:pt idx="8386">
                  <c:v>3.1890000000000108E-3</c:v>
                </c:pt>
                <c:pt idx="8387">
                  <c:v>3.1830000000000144E-3</c:v>
                </c:pt>
                <c:pt idx="8388">
                  <c:v>3.1770000000000079E-3</c:v>
                </c:pt>
                <c:pt idx="8389">
                  <c:v>3.1710000000000002E-3</c:v>
                </c:pt>
                <c:pt idx="8390">
                  <c:v>3.1650000000000103E-3</c:v>
                </c:pt>
                <c:pt idx="8391">
                  <c:v>3.1600000000000126E-3</c:v>
                </c:pt>
                <c:pt idx="8392">
                  <c:v>3.1540000000000079E-3</c:v>
                </c:pt>
                <c:pt idx="8393">
                  <c:v>3.1480000000000097E-3</c:v>
                </c:pt>
                <c:pt idx="8394">
                  <c:v>3.1420000000000011E-3</c:v>
                </c:pt>
                <c:pt idx="8395">
                  <c:v>3.1360000000000012E-3</c:v>
                </c:pt>
                <c:pt idx="8396">
                  <c:v>3.1300000000000052E-3</c:v>
                </c:pt>
                <c:pt idx="8397">
                  <c:v>3.1250000000000084E-3</c:v>
                </c:pt>
                <c:pt idx="8398">
                  <c:v>3.1190000000000002E-3</c:v>
                </c:pt>
                <c:pt idx="8399">
                  <c:v>3.1129999999999999E-3</c:v>
                </c:pt>
                <c:pt idx="8400">
                  <c:v>3.1070000000000117E-3</c:v>
                </c:pt>
                <c:pt idx="8401">
                  <c:v>3.1020000000000084E-3</c:v>
                </c:pt>
                <c:pt idx="8402">
                  <c:v>3.0960000000000002E-3</c:v>
                </c:pt>
                <c:pt idx="8403">
                  <c:v>3.0900000000000012E-3</c:v>
                </c:pt>
                <c:pt idx="8404">
                  <c:v>3.0840000000000116E-3</c:v>
                </c:pt>
                <c:pt idx="8405">
                  <c:v>3.0790000000000001E-3</c:v>
                </c:pt>
                <c:pt idx="8406">
                  <c:v>3.0730000000000089E-3</c:v>
                </c:pt>
                <c:pt idx="8407">
                  <c:v>3.0670000000000098E-3</c:v>
                </c:pt>
                <c:pt idx="8408">
                  <c:v>3.0620000000000079E-3</c:v>
                </c:pt>
                <c:pt idx="8409">
                  <c:v>3.0560000000000001E-3</c:v>
                </c:pt>
                <c:pt idx="8410">
                  <c:v>3.0500000000000002E-3</c:v>
                </c:pt>
                <c:pt idx="8411">
                  <c:v>3.0450000000000052E-3</c:v>
                </c:pt>
                <c:pt idx="8412">
                  <c:v>3.039E-3</c:v>
                </c:pt>
                <c:pt idx="8413">
                  <c:v>3.0340000000000002E-3</c:v>
                </c:pt>
                <c:pt idx="8414">
                  <c:v>3.0280000000000103E-3</c:v>
                </c:pt>
                <c:pt idx="8415">
                  <c:v>3.0220000000000012E-3</c:v>
                </c:pt>
                <c:pt idx="8416">
                  <c:v>3.0170000000000084E-3</c:v>
                </c:pt>
                <c:pt idx="8417">
                  <c:v>3.0110000000000002E-3</c:v>
                </c:pt>
                <c:pt idx="8418">
                  <c:v>3.0060000000000052E-3</c:v>
                </c:pt>
                <c:pt idx="8419">
                  <c:v>3.0000000000000079E-3</c:v>
                </c:pt>
                <c:pt idx="8420">
                  <c:v>2.9940000000000001E-3</c:v>
                </c:pt>
                <c:pt idx="8421">
                  <c:v>2.9890000000000012E-3</c:v>
                </c:pt>
                <c:pt idx="8422">
                  <c:v>2.9830000000000104E-3</c:v>
                </c:pt>
                <c:pt idx="8423">
                  <c:v>2.9780000000000002E-3</c:v>
                </c:pt>
                <c:pt idx="8424">
                  <c:v>2.9719999999999998E-3</c:v>
                </c:pt>
                <c:pt idx="8425">
                  <c:v>2.9670000000000096E-3</c:v>
                </c:pt>
                <c:pt idx="8426">
                  <c:v>2.9610000000000079E-3</c:v>
                </c:pt>
                <c:pt idx="8427">
                  <c:v>2.9559999999999999E-3</c:v>
                </c:pt>
                <c:pt idx="8428">
                  <c:v>2.9500000000000012E-3</c:v>
                </c:pt>
                <c:pt idx="8429">
                  <c:v>2.9450000000000001E-3</c:v>
                </c:pt>
                <c:pt idx="8430">
                  <c:v>2.9399999999999999E-3</c:v>
                </c:pt>
                <c:pt idx="8431">
                  <c:v>2.9340000000000052E-3</c:v>
                </c:pt>
                <c:pt idx="8432">
                  <c:v>2.9290000000000002E-3</c:v>
                </c:pt>
                <c:pt idx="8433">
                  <c:v>2.9230000000000094E-3</c:v>
                </c:pt>
                <c:pt idx="8434">
                  <c:v>2.918E-3</c:v>
                </c:pt>
                <c:pt idx="8435">
                  <c:v>2.9120000000000001E-3</c:v>
                </c:pt>
                <c:pt idx="8436">
                  <c:v>2.9069999999999999E-3</c:v>
                </c:pt>
                <c:pt idx="8437">
                  <c:v>2.9020000000000001E-3</c:v>
                </c:pt>
                <c:pt idx="8438">
                  <c:v>2.8960000000000001E-3</c:v>
                </c:pt>
                <c:pt idx="8439">
                  <c:v>2.8909999999999999E-3</c:v>
                </c:pt>
                <c:pt idx="8440">
                  <c:v>2.8860000000000001E-3</c:v>
                </c:pt>
                <c:pt idx="8441">
                  <c:v>2.8800000000000002E-3</c:v>
                </c:pt>
                <c:pt idx="8442">
                  <c:v>2.875E-3</c:v>
                </c:pt>
                <c:pt idx="8443">
                  <c:v>2.8700000000000002E-3</c:v>
                </c:pt>
                <c:pt idx="8444">
                  <c:v>2.8640000000000002E-3</c:v>
                </c:pt>
                <c:pt idx="8445">
                  <c:v>2.859E-3</c:v>
                </c:pt>
                <c:pt idx="8446">
                  <c:v>2.8540000000000002E-3</c:v>
                </c:pt>
                <c:pt idx="8447">
                  <c:v>2.8490000000000052E-3</c:v>
                </c:pt>
                <c:pt idx="8448">
                  <c:v>2.8430000000000052E-3</c:v>
                </c:pt>
                <c:pt idx="8449">
                  <c:v>2.8380000000000002E-3</c:v>
                </c:pt>
                <c:pt idx="8450">
                  <c:v>2.833E-3</c:v>
                </c:pt>
                <c:pt idx="8451">
                  <c:v>2.8280000000000002E-3</c:v>
                </c:pt>
                <c:pt idx="8452">
                  <c:v>2.8220000000000012E-3</c:v>
                </c:pt>
                <c:pt idx="8453">
                  <c:v>2.8170000000000001E-3</c:v>
                </c:pt>
                <c:pt idx="8454">
                  <c:v>2.8119999999999998E-3</c:v>
                </c:pt>
                <c:pt idx="8455">
                  <c:v>2.8070000000000052E-3</c:v>
                </c:pt>
                <c:pt idx="8456">
                  <c:v>2.8010000000000001E-3</c:v>
                </c:pt>
                <c:pt idx="8457">
                  <c:v>2.7960000000000012E-3</c:v>
                </c:pt>
                <c:pt idx="8458">
                  <c:v>2.7910000000000079E-3</c:v>
                </c:pt>
                <c:pt idx="8459">
                  <c:v>2.7860000000000098E-3</c:v>
                </c:pt>
                <c:pt idx="8460">
                  <c:v>2.7810000000000109E-3</c:v>
                </c:pt>
                <c:pt idx="8461">
                  <c:v>2.7760000000000011E-3</c:v>
                </c:pt>
                <c:pt idx="8462">
                  <c:v>2.7710000000000052E-3</c:v>
                </c:pt>
                <c:pt idx="8463">
                  <c:v>2.7650000000000088E-3</c:v>
                </c:pt>
                <c:pt idx="8464">
                  <c:v>2.7600000000000098E-3</c:v>
                </c:pt>
                <c:pt idx="8465">
                  <c:v>2.7550000000000079E-3</c:v>
                </c:pt>
                <c:pt idx="8466">
                  <c:v>2.7500000000000011E-3</c:v>
                </c:pt>
                <c:pt idx="8467">
                  <c:v>2.7450000000000052E-3</c:v>
                </c:pt>
                <c:pt idx="8468">
                  <c:v>2.7400000000000094E-3</c:v>
                </c:pt>
                <c:pt idx="8469">
                  <c:v>2.7350000000000052E-3</c:v>
                </c:pt>
                <c:pt idx="8470">
                  <c:v>2.7300000000000002E-3</c:v>
                </c:pt>
                <c:pt idx="8471">
                  <c:v>2.7250000000000095E-3</c:v>
                </c:pt>
                <c:pt idx="8472">
                  <c:v>2.7200000000000093E-3</c:v>
                </c:pt>
                <c:pt idx="8473">
                  <c:v>2.7150000000000052E-3</c:v>
                </c:pt>
                <c:pt idx="8474">
                  <c:v>2.7100000000000084E-3</c:v>
                </c:pt>
                <c:pt idx="8475">
                  <c:v>2.7050000000000012E-3</c:v>
                </c:pt>
                <c:pt idx="8476">
                  <c:v>2.7000000000000088E-3</c:v>
                </c:pt>
                <c:pt idx="8477">
                  <c:v>2.6950000000000012E-3</c:v>
                </c:pt>
                <c:pt idx="8478">
                  <c:v>2.6900000000000079E-3</c:v>
                </c:pt>
                <c:pt idx="8479">
                  <c:v>2.6850000000000012E-3</c:v>
                </c:pt>
                <c:pt idx="8480">
                  <c:v>2.6800000000000096E-3</c:v>
                </c:pt>
                <c:pt idx="8481">
                  <c:v>2.6750000000000012E-3</c:v>
                </c:pt>
                <c:pt idx="8482">
                  <c:v>2.6700000000000079E-3</c:v>
                </c:pt>
                <c:pt idx="8483">
                  <c:v>2.6650000000000094E-3</c:v>
                </c:pt>
                <c:pt idx="8484">
                  <c:v>2.6600000000000096E-3</c:v>
                </c:pt>
                <c:pt idx="8485">
                  <c:v>2.6550000000000002E-3</c:v>
                </c:pt>
                <c:pt idx="8486">
                  <c:v>2.6500000000000052E-3</c:v>
                </c:pt>
                <c:pt idx="8487">
                  <c:v>2.6450000000000093E-3</c:v>
                </c:pt>
                <c:pt idx="8488">
                  <c:v>2.6400000000000108E-3</c:v>
                </c:pt>
                <c:pt idx="8489">
                  <c:v>2.6360000000000012E-3</c:v>
                </c:pt>
                <c:pt idx="8490">
                  <c:v>2.6310000000000001E-3</c:v>
                </c:pt>
                <c:pt idx="8491">
                  <c:v>2.6260000000000012E-3</c:v>
                </c:pt>
                <c:pt idx="8492">
                  <c:v>2.6210000000000079E-3</c:v>
                </c:pt>
                <c:pt idx="8493">
                  <c:v>2.6160000000000011E-3</c:v>
                </c:pt>
                <c:pt idx="8494">
                  <c:v>2.611E-3</c:v>
                </c:pt>
                <c:pt idx="8495">
                  <c:v>2.6060000000000002E-3</c:v>
                </c:pt>
                <c:pt idx="8496">
                  <c:v>2.6020000000000001E-3</c:v>
                </c:pt>
                <c:pt idx="8497">
                  <c:v>2.5969999999999999E-3</c:v>
                </c:pt>
                <c:pt idx="8498">
                  <c:v>2.5920000000000001E-3</c:v>
                </c:pt>
                <c:pt idx="8499">
                  <c:v>2.5870000000000112E-3</c:v>
                </c:pt>
                <c:pt idx="8500">
                  <c:v>2.5820000000000001E-3</c:v>
                </c:pt>
                <c:pt idx="8501">
                  <c:v>2.5780000000000052E-3</c:v>
                </c:pt>
                <c:pt idx="8502">
                  <c:v>2.5730000000000002E-3</c:v>
                </c:pt>
                <c:pt idx="8503">
                  <c:v>2.5680000000000052E-3</c:v>
                </c:pt>
                <c:pt idx="8504">
                  <c:v>2.5630000000000084E-3</c:v>
                </c:pt>
                <c:pt idx="8505">
                  <c:v>2.5590000000000001E-3</c:v>
                </c:pt>
                <c:pt idx="8506">
                  <c:v>2.5540000000000011E-3</c:v>
                </c:pt>
                <c:pt idx="8507">
                  <c:v>2.5490000000000079E-3</c:v>
                </c:pt>
                <c:pt idx="8508">
                  <c:v>2.5440000000000094E-3</c:v>
                </c:pt>
                <c:pt idx="8509">
                  <c:v>2.5400000000000084E-3</c:v>
                </c:pt>
                <c:pt idx="8510">
                  <c:v>2.5349999999999999E-3</c:v>
                </c:pt>
                <c:pt idx="8511">
                  <c:v>2.5300000000000001E-3</c:v>
                </c:pt>
                <c:pt idx="8512">
                  <c:v>2.526E-3</c:v>
                </c:pt>
                <c:pt idx="8513">
                  <c:v>2.5210000000000002E-3</c:v>
                </c:pt>
                <c:pt idx="8514">
                  <c:v>2.516E-3</c:v>
                </c:pt>
                <c:pt idx="8515">
                  <c:v>2.5119999999999999E-3</c:v>
                </c:pt>
                <c:pt idx="8516">
                  <c:v>2.5070000000000079E-3</c:v>
                </c:pt>
                <c:pt idx="8517">
                  <c:v>2.5020000000000012E-3</c:v>
                </c:pt>
                <c:pt idx="8518">
                  <c:v>2.4980000000000002E-3</c:v>
                </c:pt>
                <c:pt idx="8519">
                  <c:v>2.4930000000000052E-3</c:v>
                </c:pt>
                <c:pt idx="8520">
                  <c:v>2.4890000000000012E-3</c:v>
                </c:pt>
                <c:pt idx="8521">
                  <c:v>2.4840000000000079E-3</c:v>
                </c:pt>
                <c:pt idx="8522">
                  <c:v>2.4789999999999999E-3</c:v>
                </c:pt>
                <c:pt idx="8523">
                  <c:v>2.4750000000000002E-3</c:v>
                </c:pt>
                <c:pt idx="8524">
                  <c:v>2.47E-3</c:v>
                </c:pt>
                <c:pt idx="8525">
                  <c:v>2.4660000000000012E-3</c:v>
                </c:pt>
                <c:pt idx="8526">
                  <c:v>2.4610000000000001E-3</c:v>
                </c:pt>
                <c:pt idx="8527">
                  <c:v>2.4570000000000052E-3</c:v>
                </c:pt>
                <c:pt idx="8528">
                  <c:v>2.4519999999999998E-3</c:v>
                </c:pt>
                <c:pt idx="8529">
                  <c:v>2.4470000000000052E-3</c:v>
                </c:pt>
                <c:pt idx="8530">
                  <c:v>2.4429999999999999E-3</c:v>
                </c:pt>
                <c:pt idx="8531">
                  <c:v>2.4380000000000001E-3</c:v>
                </c:pt>
                <c:pt idx="8532">
                  <c:v>2.434E-3</c:v>
                </c:pt>
                <c:pt idx="8533">
                  <c:v>2.4290000000000002E-3</c:v>
                </c:pt>
                <c:pt idx="8534">
                  <c:v>2.4250000000000001E-3</c:v>
                </c:pt>
                <c:pt idx="8535">
                  <c:v>2.4199999999999998E-3</c:v>
                </c:pt>
                <c:pt idx="8536">
                  <c:v>2.4159999999999997E-3</c:v>
                </c:pt>
                <c:pt idx="8537">
                  <c:v>2.4120000000000001E-3</c:v>
                </c:pt>
                <c:pt idx="8538">
                  <c:v>2.4069999999999999E-3</c:v>
                </c:pt>
                <c:pt idx="8539">
                  <c:v>2.4030000000000089E-3</c:v>
                </c:pt>
                <c:pt idx="8540">
                  <c:v>2.398E-3</c:v>
                </c:pt>
                <c:pt idx="8541">
                  <c:v>2.3940000000000012E-3</c:v>
                </c:pt>
                <c:pt idx="8542">
                  <c:v>2.3890000000000001E-3</c:v>
                </c:pt>
                <c:pt idx="8543">
                  <c:v>2.385E-3</c:v>
                </c:pt>
                <c:pt idx="8544">
                  <c:v>2.3800000000000002E-3</c:v>
                </c:pt>
                <c:pt idx="8545">
                  <c:v>2.3759999999999988E-3</c:v>
                </c:pt>
                <c:pt idx="8546">
                  <c:v>2.372E-3</c:v>
                </c:pt>
                <c:pt idx="8547">
                  <c:v>2.3670000000000002E-3</c:v>
                </c:pt>
                <c:pt idx="8548">
                  <c:v>2.3630000000000079E-3</c:v>
                </c:pt>
                <c:pt idx="8549">
                  <c:v>2.359E-3</c:v>
                </c:pt>
                <c:pt idx="8550">
                  <c:v>2.3540000000000002E-3</c:v>
                </c:pt>
                <c:pt idx="8551">
                  <c:v>2.3500000000000001E-3</c:v>
                </c:pt>
                <c:pt idx="8552">
                  <c:v>2.3450000000000012E-3</c:v>
                </c:pt>
                <c:pt idx="8553">
                  <c:v>2.3410000000000002E-3</c:v>
                </c:pt>
                <c:pt idx="8554">
                  <c:v>2.3370000000000001E-3</c:v>
                </c:pt>
                <c:pt idx="8555">
                  <c:v>2.3319999999999999E-3</c:v>
                </c:pt>
                <c:pt idx="8556">
                  <c:v>2.3280000000000002E-3</c:v>
                </c:pt>
                <c:pt idx="8557">
                  <c:v>2.3240000000000001E-3</c:v>
                </c:pt>
                <c:pt idx="8558">
                  <c:v>2.32E-3</c:v>
                </c:pt>
                <c:pt idx="8559">
                  <c:v>2.3149999999999998E-3</c:v>
                </c:pt>
                <c:pt idx="8560">
                  <c:v>2.3109999999999997E-3</c:v>
                </c:pt>
                <c:pt idx="8561">
                  <c:v>2.3070000000000052E-3</c:v>
                </c:pt>
                <c:pt idx="8562">
                  <c:v>2.3019999999999998E-3</c:v>
                </c:pt>
                <c:pt idx="8563">
                  <c:v>2.2980000000000079E-3</c:v>
                </c:pt>
                <c:pt idx="8564">
                  <c:v>2.2940000000000052E-3</c:v>
                </c:pt>
                <c:pt idx="8565">
                  <c:v>2.2900000000000012E-3</c:v>
                </c:pt>
                <c:pt idx="8566">
                  <c:v>2.2850000000000079E-3</c:v>
                </c:pt>
                <c:pt idx="8567">
                  <c:v>2.2810000000000052E-3</c:v>
                </c:pt>
                <c:pt idx="8568">
                  <c:v>2.2769999999999999E-3</c:v>
                </c:pt>
                <c:pt idx="8569">
                  <c:v>2.2730000000000098E-3</c:v>
                </c:pt>
                <c:pt idx="8570">
                  <c:v>2.2690000000000089E-3</c:v>
                </c:pt>
                <c:pt idx="8571">
                  <c:v>2.2640000000000117E-3</c:v>
                </c:pt>
                <c:pt idx="8572">
                  <c:v>2.2600000000000098E-3</c:v>
                </c:pt>
                <c:pt idx="8573">
                  <c:v>2.2560000000000002E-3</c:v>
                </c:pt>
                <c:pt idx="8574">
                  <c:v>2.2520000000000001E-3</c:v>
                </c:pt>
                <c:pt idx="8575">
                  <c:v>2.2480000000000108E-3</c:v>
                </c:pt>
                <c:pt idx="8576">
                  <c:v>2.2440000000000116E-3</c:v>
                </c:pt>
                <c:pt idx="8577">
                  <c:v>2.2390000000000001E-3</c:v>
                </c:pt>
                <c:pt idx="8578">
                  <c:v>2.2350000000000052E-3</c:v>
                </c:pt>
                <c:pt idx="8579">
                  <c:v>2.2310000000000012E-3</c:v>
                </c:pt>
                <c:pt idx="8580">
                  <c:v>2.2270000000000094E-3</c:v>
                </c:pt>
                <c:pt idx="8581">
                  <c:v>2.2230000000000106E-3</c:v>
                </c:pt>
                <c:pt idx="8582">
                  <c:v>2.2190000000000001E-3</c:v>
                </c:pt>
                <c:pt idx="8583">
                  <c:v>2.2150000000000052E-3</c:v>
                </c:pt>
                <c:pt idx="8584">
                  <c:v>2.2110000000000012E-3</c:v>
                </c:pt>
                <c:pt idx="8585">
                  <c:v>2.2070000000000097E-3</c:v>
                </c:pt>
                <c:pt idx="8586">
                  <c:v>2.2020000000000052E-3</c:v>
                </c:pt>
                <c:pt idx="8587">
                  <c:v>2.1980000000000012E-3</c:v>
                </c:pt>
                <c:pt idx="8588">
                  <c:v>2.1940000000000002E-3</c:v>
                </c:pt>
                <c:pt idx="8589">
                  <c:v>2.1900000000000001E-3</c:v>
                </c:pt>
                <c:pt idx="8590">
                  <c:v>2.1860000000000052E-3</c:v>
                </c:pt>
                <c:pt idx="8591">
                  <c:v>2.1820000000000012E-3</c:v>
                </c:pt>
                <c:pt idx="8592">
                  <c:v>2.1780000000000002E-3</c:v>
                </c:pt>
                <c:pt idx="8593">
                  <c:v>2.1740000000000002E-3</c:v>
                </c:pt>
                <c:pt idx="8594">
                  <c:v>2.1700000000000079E-3</c:v>
                </c:pt>
                <c:pt idx="8595">
                  <c:v>2.1660000000000052E-3</c:v>
                </c:pt>
                <c:pt idx="8596">
                  <c:v>2.1620000000000012E-3</c:v>
                </c:pt>
                <c:pt idx="8597">
                  <c:v>2.1580000000000002E-3</c:v>
                </c:pt>
                <c:pt idx="8598">
                  <c:v>2.1540000000000001E-3</c:v>
                </c:pt>
                <c:pt idx="8599">
                  <c:v>2.1500000000000052E-3</c:v>
                </c:pt>
                <c:pt idx="8600">
                  <c:v>2.1460000000000012E-3</c:v>
                </c:pt>
                <c:pt idx="8601">
                  <c:v>2.1420000000000002E-3</c:v>
                </c:pt>
                <c:pt idx="8602">
                  <c:v>2.1380000000000001E-3</c:v>
                </c:pt>
                <c:pt idx="8603">
                  <c:v>2.134E-3</c:v>
                </c:pt>
                <c:pt idx="8604">
                  <c:v>2.1300000000000012E-3</c:v>
                </c:pt>
                <c:pt idx="8605">
                  <c:v>2.1260000000000012E-3</c:v>
                </c:pt>
                <c:pt idx="8606">
                  <c:v>2.1220000000000002E-3</c:v>
                </c:pt>
                <c:pt idx="8607">
                  <c:v>2.1190000000000002E-3</c:v>
                </c:pt>
                <c:pt idx="8608">
                  <c:v>2.1150000000000001E-3</c:v>
                </c:pt>
                <c:pt idx="8609">
                  <c:v>2.111E-3</c:v>
                </c:pt>
                <c:pt idx="8610">
                  <c:v>2.1069999999999999E-3</c:v>
                </c:pt>
                <c:pt idx="8611">
                  <c:v>2.1030000000000094E-3</c:v>
                </c:pt>
                <c:pt idx="8612">
                  <c:v>2.0990000000000002E-3</c:v>
                </c:pt>
                <c:pt idx="8613">
                  <c:v>2.0950000000000001E-3</c:v>
                </c:pt>
                <c:pt idx="8614">
                  <c:v>2.091E-3</c:v>
                </c:pt>
                <c:pt idx="8615">
                  <c:v>2.0869999999999999E-3</c:v>
                </c:pt>
                <c:pt idx="8616">
                  <c:v>2.0840000000000012E-3</c:v>
                </c:pt>
                <c:pt idx="8617">
                  <c:v>2.0799999999999998E-3</c:v>
                </c:pt>
                <c:pt idx="8618">
                  <c:v>2.0760000000000002E-3</c:v>
                </c:pt>
                <c:pt idx="8619">
                  <c:v>2.0720000000000001E-3</c:v>
                </c:pt>
                <c:pt idx="8620">
                  <c:v>2.0680000000000052E-3</c:v>
                </c:pt>
                <c:pt idx="8621">
                  <c:v>2.0640000000000012E-3</c:v>
                </c:pt>
                <c:pt idx="8622">
                  <c:v>2.0610000000000012E-3</c:v>
                </c:pt>
                <c:pt idx="8623">
                  <c:v>2.0569999999999998E-3</c:v>
                </c:pt>
                <c:pt idx="8624">
                  <c:v>2.0530000000000001E-3</c:v>
                </c:pt>
                <c:pt idx="8625">
                  <c:v>2.0490000000000052E-3</c:v>
                </c:pt>
                <c:pt idx="8626">
                  <c:v>2.0450000000000012E-3</c:v>
                </c:pt>
                <c:pt idx="8627">
                  <c:v>2.042E-3</c:v>
                </c:pt>
                <c:pt idx="8628">
                  <c:v>2.0380000000000012E-3</c:v>
                </c:pt>
                <c:pt idx="8629">
                  <c:v>2.0340000000000002E-3</c:v>
                </c:pt>
                <c:pt idx="8630">
                  <c:v>2.0300000000000001E-3</c:v>
                </c:pt>
                <c:pt idx="8631">
                  <c:v>2.026E-3</c:v>
                </c:pt>
                <c:pt idx="8632">
                  <c:v>2.0230000000000079E-3</c:v>
                </c:pt>
                <c:pt idx="8633">
                  <c:v>2.019E-3</c:v>
                </c:pt>
                <c:pt idx="8634">
                  <c:v>2.0149999999999999E-3</c:v>
                </c:pt>
                <c:pt idx="8635">
                  <c:v>2.0119999999999999E-3</c:v>
                </c:pt>
                <c:pt idx="8636">
                  <c:v>2.0080000000000002E-3</c:v>
                </c:pt>
                <c:pt idx="8637">
                  <c:v>2.0040000000000001E-3</c:v>
                </c:pt>
                <c:pt idx="8638">
                  <c:v>2.0000000000000052E-3</c:v>
                </c:pt>
                <c:pt idx="8639">
                  <c:v>1.9970000000000074E-3</c:v>
                </c:pt>
                <c:pt idx="8640">
                  <c:v>1.9930000000000074E-3</c:v>
                </c:pt>
                <c:pt idx="8641">
                  <c:v>1.9890000000000073E-3</c:v>
                </c:pt>
                <c:pt idx="8642">
                  <c:v>1.9859999999999999E-3</c:v>
                </c:pt>
                <c:pt idx="8643">
                  <c:v>1.9820000000000085E-3</c:v>
                </c:pt>
                <c:pt idx="8644">
                  <c:v>1.9780000000000088E-3</c:v>
                </c:pt>
                <c:pt idx="8645">
                  <c:v>1.9750000000000076E-3</c:v>
                </c:pt>
                <c:pt idx="8646">
                  <c:v>1.9710000000000075E-3</c:v>
                </c:pt>
                <c:pt idx="8647">
                  <c:v>1.9670000000000074E-3</c:v>
                </c:pt>
                <c:pt idx="8648">
                  <c:v>1.9640000000000083E-3</c:v>
                </c:pt>
                <c:pt idx="8649">
                  <c:v>1.9599999999999999E-3</c:v>
                </c:pt>
                <c:pt idx="8650">
                  <c:v>1.9560000000000076E-3</c:v>
                </c:pt>
                <c:pt idx="8651">
                  <c:v>1.9530000000000072E-3</c:v>
                </c:pt>
                <c:pt idx="8652">
                  <c:v>1.9490000000000065E-3</c:v>
                </c:pt>
                <c:pt idx="8653">
                  <c:v>1.9460000000000091E-3</c:v>
                </c:pt>
                <c:pt idx="8654">
                  <c:v>1.9420000000000084E-3</c:v>
                </c:pt>
                <c:pt idx="8655">
                  <c:v>1.9380000000000089E-3</c:v>
                </c:pt>
                <c:pt idx="8656">
                  <c:v>1.935000000000007E-3</c:v>
                </c:pt>
                <c:pt idx="8657">
                  <c:v>1.9310000000000065E-3</c:v>
                </c:pt>
                <c:pt idx="8658">
                  <c:v>1.9280000000000087E-3</c:v>
                </c:pt>
                <c:pt idx="8659">
                  <c:v>1.9239999999999999E-3</c:v>
                </c:pt>
                <c:pt idx="8660">
                  <c:v>1.9210000000000063E-3</c:v>
                </c:pt>
                <c:pt idx="8661">
                  <c:v>1.9170000000000066E-3</c:v>
                </c:pt>
                <c:pt idx="8662">
                  <c:v>1.9130000000000065E-3</c:v>
                </c:pt>
                <c:pt idx="8663">
                  <c:v>1.9100000000000083E-3</c:v>
                </c:pt>
                <c:pt idx="8664">
                  <c:v>1.9059999999999999E-3</c:v>
                </c:pt>
                <c:pt idx="8665">
                  <c:v>1.903000000000006E-3</c:v>
                </c:pt>
                <c:pt idx="8666">
                  <c:v>1.8990000000000053E-3</c:v>
                </c:pt>
                <c:pt idx="8667">
                  <c:v>1.8959999999999999E-3</c:v>
                </c:pt>
                <c:pt idx="8668">
                  <c:v>1.8920000000000083E-3</c:v>
                </c:pt>
                <c:pt idx="8669">
                  <c:v>1.8890000000000059E-3</c:v>
                </c:pt>
                <c:pt idx="8670">
                  <c:v>1.885000000000006E-3</c:v>
                </c:pt>
                <c:pt idx="8671">
                  <c:v>1.8820000000000076E-3</c:v>
                </c:pt>
                <c:pt idx="8672">
                  <c:v>1.8779999999999999E-3</c:v>
                </c:pt>
                <c:pt idx="8673">
                  <c:v>1.8750000000000051E-3</c:v>
                </c:pt>
                <c:pt idx="8674">
                  <c:v>1.8710000000000055E-3</c:v>
                </c:pt>
                <c:pt idx="8675">
                  <c:v>1.8680000000000081E-3</c:v>
                </c:pt>
                <c:pt idx="8676">
                  <c:v>1.8650000000000049E-3</c:v>
                </c:pt>
                <c:pt idx="8677">
                  <c:v>1.8610000000000057E-3</c:v>
                </c:pt>
                <c:pt idx="8678">
                  <c:v>1.8580000000000074E-3</c:v>
                </c:pt>
                <c:pt idx="8679">
                  <c:v>1.8540000000000069E-3</c:v>
                </c:pt>
                <c:pt idx="8680">
                  <c:v>1.8510000000000054E-3</c:v>
                </c:pt>
                <c:pt idx="8681">
                  <c:v>1.8470000000000049E-3</c:v>
                </c:pt>
                <c:pt idx="8682">
                  <c:v>1.8439999999999999E-3</c:v>
                </c:pt>
                <c:pt idx="8683">
                  <c:v>1.8410000000000054E-3</c:v>
                </c:pt>
                <c:pt idx="8684">
                  <c:v>1.8370000000000046E-3</c:v>
                </c:pt>
                <c:pt idx="8685">
                  <c:v>1.8339999999999999E-3</c:v>
                </c:pt>
                <c:pt idx="8686">
                  <c:v>1.8300000000000068E-3</c:v>
                </c:pt>
                <c:pt idx="8687">
                  <c:v>1.8270000000000044E-3</c:v>
                </c:pt>
                <c:pt idx="8688">
                  <c:v>1.8240000000000066E-3</c:v>
                </c:pt>
                <c:pt idx="8689">
                  <c:v>1.8200000000000067E-3</c:v>
                </c:pt>
                <c:pt idx="8690">
                  <c:v>1.8170000000000039E-3</c:v>
                </c:pt>
                <c:pt idx="8691">
                  <c:v>1.8140000000000064E-3</c:v>
                </c:pt>
                <c:pt idx="8692">
                  <c:v>1.8100000000000063E-3</c:v>
                </c:pt>
                <c:pt idx="8693">
                  <c:v>1.8070000000000037E-3</c:v>
                </c:pt>
                <c:pt idx="8694">
                  <c:v>1.8029999999999999E-3</c:v>
                </c:pt>
                <c:pt idx="8695">
                  <c:v>1.800000000000006E-3</c:v>
                </c:pt>
                <c:pt idx="8696">
                  <c:v>1.7970000000000039E-3</c:v>
                </c:pt>
                <c:pt idx="8697">
                  <c:v>1.7930000000000049E-3</c:v>
                </c:pt>
                <c:pt idx="8698">
                  <c:v>1.7899999999999999E-3</c:v>
                </c:pt>
                <c:pt idx="8699">
                  <c:v>1.7870000000000021E-3</c:v>
                </c:pt>
                <c:pt idx="8700">
                  <c:v>1.7840000000000065E-3</c:v>
                </c:pt>
                <c:pt idx="8701">
                  <c:v>1.7799999999999999E-3</c:v>
                </c:pt>
                <c:pt idx="8702">
                  <c:v>1.7769999999999999E-3</c:v>
                </c:pt>
                <c:pt idx="8703">
                  <c:v>1.7740000000000063E-3</c:v>
                </c:pt>
                <c:pt idx="8704">
                  <c:v>1.7700000000000049E-3</c:v>
                </c:pt>
                <c:pt idx="8705">
                  <c:v>1.7669999999999999E-3</c:v>
                </c:pt>
                <c:pt idx="8706">
                  <c:v>1.7639999999999999E-3</c:v>
                </c:pt>
                <c:pt idx="8707">
                  <c:v>1.7610000000000021E-3</c:v>
                </c:pt>
                <c:pt idx="8708">
                  <c:v>1.7570000000000001E-3</c:v>
                </c:pt>
                <c:pt idx="8709">
                  <c:v>1.7539999999999999E-3</c:v>
                </c:pt>
                <c:pt idx="8710">
                  <c:v>1.7510000000000021E-3</c:v>
                </c:pt>
                <c:pt idx="8711">
                  <c:v>1.7480000000000056E-3</c:v>
                </c:pt>
                <c:pt idx="8712">
                  <c:v>1.7440000000000049E-3</c:v>
                </c:pt>
                <c:pt idx="8713">
                  <c:v>1.7409999999999999E-3</c:v>
                </c:pt>
                <c:pt idx="8714">
                  <c:v>1.7380000000000056E-3</c:v>
                </c:pt>
                <c:pt idx="8715">
                  <c:v>1.7350000000000037E-3</c:v>
                </c:pt>
                <c:pt idx="8716">
                  <c:v>1.7320000000000042E-3</c:v>
                </c:pt>
                <c:pt idx="8717">
                  <c:v>1.7279999999999978E-3</c:v>
                </c:pt>
                <c:pt idx="8718">
                  <c:v>1.7250000000000021E-3</c:v>
                </c:pt>
                <c:pt idx="8719">
                  <c:v>1.7220000000000043E-3</c:v>
                </c:pt>
                <c:pt idx="8720">
                  <c:v>1.719E-3</c:v>
                </c:pt>
                <c:pt idx="8721">
                  <c:v>1.7160000000000044E-3</c:v>
                </c:pt>
                <c:pt idx="8722">
                  <c:v>1.7120000000000021E-3</c:v>
                </c:pt>
                <c:pt idx="8723">
                  <c:v>1.7090000000000039E-3</c:v>
                </c:pt>
                <c:pt idx="8724">
                  <c:v>1.7060000000000042E-3</c:v>
                </c:pt>
                <c:pt idx="8725">
                  <c:v>1.7030000000000001E-3</c:v>
                </c:pt>
                <c:pt idx="8726">
                  <c:v>1.7000000000000049E-3</c:v>
                </c:pt>
                <c:pt idx="8727">
                  <c:v>1.6970000000000054E-3</c:v>
                </c:pt>
                <c:pt idx="8728">
                  <c:v>1.6930000000000063E-3</c:v>
                </c:pt>
                <c:pt idx="8729">
                  <c:v>1.6900000000000081E-3</c:v>
                </c:pt>
                <c:pt idx="8730">
                  <c:v>1.6870000000000051E-3</c:v>
                </c:pt>
                <c:pt idx="8731">
                  <c:v>1.6840000000000078E-3</c:v>
                </c:pt>
                <c:pt idx="8732">
                  <c:v>1.6810000000000065E-3</c:v>
                </c:pt>
                <c:pt idx="8733">
                  <c:v>1.6780000000000078E-3</c:v>
                </c:pt>
                <c:pt idx="8734">
                  <c:v>1.6750000000000057E-3</c:v>
                </c:pt>
                <c:pt idx="8735">
                  <c:v>1.6720000000000081E-3</c:v>
                </c:pt>
                <c:pt idx="8736">
                  <c:v>1.6690000000000049E-3</c:v>
                </c:pt>
                <c:pt idx="8737">
                  <c:v>1.6659999999999999E-3</c:v>
                </c:pt>
                <c:pt idx="8738">
                  <c:v>1.6620000000000077E-3</c:v>
                </c:pt>
                <c:pt idx="8739">
                  <c:v>1.6590000000000049E-3</c:v>
                </c:pt>
                <c:pt idx="8740">
                  <c:v>1.6559999999999999E-3</c:v>
                </c:pt>
                <c:pt idx="8741">
                  <c:v>1.653000000000006E-3</c:v>
                </c:pt>
                <c:pt idx="8742">
                  <c:v>1.6500000000000071E-3</c:v>
                </c:pt>
                <c:pt idx="8743">
                  <c:v>1.6470000000000052E-3</c:v>
                </c:pt>
                <c:pt idx="8744">
                  <c:v>1.6440000000000077E-3</c:v>
                </c:pt>
                <c:pt idx="8745">
                  <c:v>1.6410000000000049E-3</c:v>
                </c:pt>
                <c:pt idx="8746">
                  <c:v>1.6379999999999999E-3</c:v>
                </c:pt>
                <c:pt idx="8747">
                  <c:v>1.635000000000006E-3</c:v>
                </c:pt>
                <c:pt idx="8748">
                  <c:v>1.6320000000000069E-3</c:v>
                </c:pt>
                <c:pt idx="8749">
                  <c:v>1.6290000000000044E-3</c:v>
                </c:pt>
                <c:pt idx="8750">
                  <c:v>1.626000000000007E-3</c:v>
                </c:pt>
                <c:pt idx="8751">
                  <c:v>1.6230000000000046E-3</c:v>
                </c:pt>
                <c:pt idx="8752">
                  <c:v>1.6199999999999999E-3</c:v>
                </c:pt>
                <c:pt idx="8753">
                  <c:v>1.6169999999999999E-3</c:v>
                </c:pt>
                <c:pt idx="8754">
                  <c:v>1.6140000000000065E-3</c:v>
                </c:pt>
                <c:pt idx="8755">
                  <c:v>1.6110000000000041E-3</c:v>
                </c:pt>
                <c:pt idx="8756">
                  <c:v>1.6080000000000066E-3</c:v>
                </c:pt>
                <c:pt idx="8757">
                  <c:v>1.6050000000000046E-3</c:v>
                </c:pt>
                <c:pt idx="8758">
                  <c:v>1.6019999999999999E-3</c:v>
                </c:pt>
                <c:pt idx="8759">
                  <c:v>1.5989999999999999E-3</c:v>
                </c:pt>
                <c:pt idx="8760">
                  <c:v>1.5960000000000063E-3</c:v>
                </c:pt>
                <c:pt idx="8761">
                  <c:v>1.5930000000000037E-3</c:v>
                </c:pt>
                <c:pt idx="8762">
                  <c:v>1.5900000000000063E-3</c:v>
                </c:pt>
                <c:pt idx="8763">
                  <c:v>1.5870000000000046E-3</c:v>
                </c:pt>
                <c:pt idx="8764">
                  <c:v>1.5839999999999999E-3</c:v>
                </c:pt>
                <c:pt idx="8765">
                  <c:v>1.5809999999999999E-3</c:v>
                </c:pt>
                <c:pt idx="8766">
                  <c:v>1.5780000000000063E-3</c:v>
                </c:pt>
                <c:pt idx="8767">
                  <c:v>1.5759999999999999E-3</c:v>
                </c:pt>
                <c:pt idx="8768">
                  <c:v>1.5730000000000021E-3</c:v>
                </c:pt>
                <c:pt idx="8769">
                  <c:v>1.5700000000000067E-3</c:v>
                </c:pt>
                <c:pt idx="8770">
                  <c:v>1.5670000000000039E-3</c:v>
                </c:pt>
                <c:pt idx="8771">
                  <c:v>1.5640000000000053E-3</c:v>
                </c:pt>
                <c:pt idx="8772">
                  <c:v>1.5610000000000001E-3</c:v>
                </c:pt>
                <c:pt idx="8773">
                  <c:v>1.5579999999999999E-3</c:v>
                </c:pt>
                <c:pt idx="8774">
                  <c:v>1.5550000000000021E-3</c:v>
                </c:pt>
                <c:pt idx="8775">
                  <c:v>1.5520000000000061E-3</c:v>
                </c:pt>
                <c:pt idx="8776">
                  <c:v>1.5499999999999999E-3</c:v>
                </c:pt>
                <c:pt idx="8777">
                  <c:v>1.5470000000000021E-3</c:v>
                </c:pt>
                <c:pt idx="8778">
                  <c:v>1.5440000000000057E-3</c:v>
                </c:pt>
                <c:pt idx="8779">
                  <c:v>1.5410000000000042E-3</c:v>
                </c:pt>
                <c:pt idx="8780">
                  <c:v>1.5380000000000046E-3</c:v>
                </c:pt>
                <c:pt idx="8781">
                  <c:v>1.5349999999999999E-3</c:v>
                </c:pt>
                <c:pt idx="8782">
                  <c:v>1.5319999999999999E-3</c:v>
                </c:pt>
                <c:pt idx="8783">
                  <c:v>1.5299999999999999E-3</c:v>
                </c:pt>
                <c:pt idx="8784">
                  <c:v>1.5269999999999999E-3</c:v>
                </c:pt>
                <c:pt idx="8785">
                  <c:v>1.5240000000000058E-3</c:v>
                </c:pt>
                <c:pt idx="8786">
                  <c:v>1.5210000000000037E-3</c:v>
                </c:pt>
                <c:pt idx="8787">
                  <c:v>1.5180000000000039E-3</c:v>
                </c:pt>
                <c:pt idx="8788">
                  <c:v>1.5160000000000048E-3</c:v>
                </c:pt>
                <c:pt idx="8789">
                  <c:v>1.5130000000000039E-3</c:v>
                </c:pt>
                <c:pt idx="8790">
                  <c:v>1.5100000000000042E-3</c:v>
                </c:pt>
                <c:pt idx="8791">
                  <c:v>1.5070000000000001E-3</c:v>
                </c:pt>
                <c:pt idx="8792">
                  <c:v>1.5039999999999999E-3</c:v>
                </c:pt>
                <c:pt idx="8793">
                  <c:v>1.5020000000000044E-3</c:v>
                </c:pt>
                <c:pt idx="8794">
                  <c:v>1.4989999999999999E-3</c:v>
                </c:pt>
                <c:pt idx="8795">
                  <c:v>1.4959999999999978E-3</c:v>
                </c:pt>
                <c:pt idx="8796">
                  <c:v>1.4930000000000021E-3</c:v>
                </c:pt>
                <c:pt idx="8797">
                  <c:v>1.4900000000000037E-3</c:v>
                </c:pt>
                <c:pt idx="8798">
                  <c:v>1.4880000000000047E-3</c:v>
                </c:pt>
                <c:pt idx="8799">
                  <c:v>1.4850000000000037E-3</c:v>
                </c:pt>
                <c:pt idx="8800">
                  <c:v>1.4820000000000039E-3</c:v>
                </c:pt>
                <c:pt idx="8801">
                  <c:v>1.4790000000000001E-3</c:v>
                </c:pt>
                <c:pt idx="8802">
                  <c:v>1.477E-3</c:v>
                </c:pt>
                <c:pt idx="8803">
                  <c:v>1.4740000000000042E-3</c:v>
                </c:pt>
                <c:pt idx="8804">
                  <c:v>1.4710000000000001E-3</c:v>
                </c:pt>
                <c:pt idx="8805">
                  <c:v>1.469E-3</c:v>
                </c:pt>
                <c:pt idx="8806">
                  <c:v>1.4660000000000044E-3</c:v>
                </c:pt>
                <c:pt idx="8807">
                  <c:v>1.4630000000000001E-3</c:v>
                </c:pt>
                <c:pt idx="8808">
                  <c:v>1.4599999999999978E-3</c:v>
                </c:pt>
                <c:pt idx="8809">
                  <c:v>1.4580000000000046E-3</c:v>
                </c:pt>
                <c:pt idx="8810">
                  <c:v>1.4549999999999999E-3</c:v>
                </c:pt>
                <c:pt idx="8811">
                  <c:v>1.4519999999999978E-3</c:v>
                </c:pt>
                <c:pt idx="8812">
                  <c:v>1.4499999999999962E-3</c:v>
                </c:pt>
                <c:pt idx="8813">
                  <c:v>1.4469999999999999E-3</c:v>
                </c:pt>
                <c:pt idx="8814">
                  <c:v>1.4440000000000021E-3</c:v>
                </c:pt>
                <c:pt idx="8815">
                  <c:v>1.4419999999999978E-3</c:v>
                </c:pt>
                <c:pt idx="8816">
                  <c:v>1.4390000000000021E-3</c:v>
                </c:pt>
                <c:pt idx="8817">
                  <c:v>1.4360000000000037E-3</c:v>
                </c:pt>
                <c:pt idx="8818">
                  <c:v>1.4339999999999978E-3</c:v>
                </c:pt>
                <c:pt idx="8819">
                  <c:v>1.431E-3</c:v>
                </c:pt>
                <c:pt idx="8820">
                  <c:v>1.4280000000000039E-3</c:v>
                </c:pt>
                <c:pt idx="8821">
                  <c:v>1.4260000000000021E-3</c:v>
                </c:pt>
                <c:pt idx="8822">
                  <c:v>1.423E-3</c:v>
                </c:pt>
                <c:pt idx="8823">
                  <c:v>1.4200000000000039E-3</c:v>
                </c:pt>
                <c:pt idx="8824">
                  <c:v>1.4180000000000037E-3</c:v>
                </c:pt>
                <c:pt idx="8825">
                  <c:v>1.415E-3</c:v>
                </c:pt>
                <c:pt idx="8826">
                  <c:v>1.413E-3</c:v>
                </c:pt>
                <c:pt idx="8827">
                  <c:v>1.4100000000000037E-3</c:v>
                </c:pt>
                <c:pt idx="8828">
                  <c:v>1.407E-3</c:v>
                </c:pt>
                <c:pt idx="8829">
                  <c:v>1.405E-3</c:v>
                </c:pt>
                <c:pt idx="8830">
                  <c:v>1.4020000000000039E-3</c:v>
                </c:pt>
                <c:pt idx="8831">
                  <c:v>1.4000000000000037E-3</c:v>
                </c:pt>
                <c:pt idx="8832">
                  <c:v>1.3970000000000039E-3</c:v>
                </c:pt>
                <c:pt idx="8833">
                  <c:v>1.3940000000000063E-3</c:v>
                </c:pt>
                <c:pt idx="8834">
                  <c:v>1.3920000000000067E-3</c:v>
                </c:pt>
                <c:pt idx="8835">
                  <c:v>1.3890000000000039E-3</c:v>
                </c:pt>
                <c:pt idx="8836">
                  <c:v>1.3870000000000039E-3</c:v>
                </c:pt>
                <c:pt idx="8837">
                  <c:v>1.3840000000000068E-3</c:v>
                </c:pt>
                <c:pt idx="8838">
                  <c:v>1.3820000000000065E-3</c:v>
                </c:pt>
                <c:pt idx="8839">
                  <c:v>1.3790000000000039E-3</c:v>
                </c:pt>
                <c:pt idx="8840">
                  <c:v>1.3760000000000063E-3</c:v>
                </c:pt>
                <c:pt idx="8841">
                  <c:v>1.3740000000000067E-3</c:v>
                </c:pt>
                <c:pt idx="8842">
                  <c:v>1.3710000000000039E-3</c:v>
                </c:pt>
                <c:pt idx="8843">
                  <c:v>1.3690000000000037E-3</c:v>
                </c:pt>
                <c:pt idx="8844">
                  <c:v>1.3660000000000061E-3</c:v>
                </c:pt>
                <c:pt idx="8845">
                  <c:v>1.3640000000000063E-3</c:v>
                </c:pt>
                <c:pt idx="8846">
                  <c:v>1.3610000000000037E-3</c:v>
                </c:pt>
                <c:pt idx="8847">
                  <c:v>1.3590000000000021E-3</c:v>
                </c:pt>
                <c:pt idx="8848">
                  <c:v>1.3560000000000065E-3</c:v>
                </c:pt>
                <c:pt idx="8849">
                  <c:v>1.354000000000006E-3</c:v>
                </c:pt>
                <c:pt idx="8850">
                  <c:v>1.3510000000000037E-3</c:v>
                </c:pt>
                <c:pt idx="8851">
                  <c:v>1.3489999999999999E-3</c:v>
                </c:pt>
                <c:pt idx="8852">
                  <c:v>1.3460000000000063E-3</c:v>
                </c:pt>
                <c:pt idx="8853">
                  <c:v>1.3439999999999999E-3</c:v>
                </c:pt>
                <c:pt idx="8854">
                  <c:v>1.3410000000000021E-3</c:v>
                </c:pt>
                <c:pt idx="8855">
                  <c:v>1.3389999999999999E-3</c:v>
                </c:pt>
                <c:pt idx="8856">
                  <c:v>1.3359999999999999E-3</c:v>
                </c:pt>
                <c:pt idx="8857">
                  <c:v>1.3339999999999999E-3</c:v>
                </c:pt>
                <c:pt idx="8858">
                  <c:v>1.3309999999999999E-3</c:v>
                </c:pt>
                <c:pt idx="8859">
                  <c:v>1.3290000000000001E-3</c:v>
                </c:pt>
                <c:pt idx="8860">
                  <c:v>1.3259999999999999E-3</c:v>
                </c:pt>
                <c:pt idx="8861">
                  <c:v>1.3240000000000046E-3</c:v>
                </c:pt>
                <c:pt idx="8862">
                  <c:v>1.3220000000000044E-3</c:v>
                </c:pt>
                <c:pt idx="8863">
                  <c:v>1.3190000000000001E-3</c:v>
                </c:pt>
                <c:pt idx="8864">
                  <c:v>1.3170000000000039E-3</c:v>
                </c:pt>
                <c:pt idx="8865">
                  <c:v>1.3140000000000044E-3</c:v>
                </c:pt>
                <c:pt idx="8866">
                  <c:v>1.3120000000000044E-3</c:v>
                </c:pt>
                <c:pt idx="8867">
                  <c:v>1.3090000000000042E-3</c:v>
                </c:pt>
                <c:pt idx="8868">
                  <c:v>1.3070000000000037E-3</c:v>
                </c:pt>
                <c:pt idx="8869">
                  <c:v>1.3050000000000021E-3</c:v>
                </c:pt>
                <c:pt idx="8870">
                  <c:v>1.3020000000000048E-3</c:v>
                </c:pt>
                <c:pt idx="8871">
                  <c:v>1.2999999999999978E-3</c:v>
                </c:pt>
                <c:pt idx="8872">
                  <c:v>1.2970000000000021E-3</c:v>
                </c:pt>
                <c:pt idx="8873">
                  <c:v>1.2949999999999999E-3</c:v>
                </c:pt>
                <c:pt idx="8874">
                  <c:v>1.2930000000000001E-3</c:v>
                </c:pt>
                <c:pt idx="8875">
                  <c:v>1.2899999999999999E-3</c:v>
                </c:pt>
                <c:pt idx="8876">
                  <c:v>1.2880000000000044E-3</c:v>
                </c:pt>
                <c:pt idx="8877">
                  <c:v>1.2849999999999999E-3</c:v>
                </c:pt>
                <c:pt idx="8878">
                  <c:v>1.2830000000000001E-3</c:v>
                </c:pt>
                <c:pt idx="8879">
                  <c:v>1.2810000000000039E-3</c:v>
                </c:pt>
                <c:pt idx="8880">
                  <c:v>1.2780000000000042E-3</c:v>
                </c:pt>
                <c:pt idx="8881">
                  <c:v>1.2760000000000037E-3</c:v>
                </c:pt>
                <c:pt idx="8882">
                  <c:v>1.2740000000000021E-3</c:v>
                </c:pt>
                <c:pt idx="8883">
                  <c:v>1.2710000000000037E-3</c:v>
                </c:pt>
                <c:pt idx="8884">
                  <c:v>1.2689999999999999E-3</c:v>
                </c:pt>
                <c:pt idx="8885">
                  <c:v>1.2660000000000021E-3</c:v>
                </c:pt>
                <c:pt idx="8886">
                  <c:v>1.2639999999999978E-3</c:v>
                </c:pt>
                <c:pt idx="8887">
                  <c:v>1.2620000000000049E-3</c:v>
                </c:pt>
                <c:pt idx="8888">
                  <c:v>1.2589999999999999E-3</c:v>
                </c:pt>
                <c:pt idx="8889">
                  <c:v>1.2570000000000001E-3</c:v>
                </c:pt>
                <c:pt idx="8890">
                  <c:v>1.255E-3</c:v>
                </c:pt>
                <c:pt idx="8891">
                  <c:v>1.2530000000000037E-3</c:v>
                </c:pt>
                <c:pt idx="8892">
                  <c:v>1.2500000000000039E-3</c:v>
                </c:pt>
                <c:pt idx="8893">
                  <c:v>1.2480000000000021E-3</c:v>
                </c:pt>
                <c:pt idx="8894">
                  <c:v>1.2459999999999978E-3</c:v>
                </c:pt>
                <c:pt idx="8895">
                  <c:v>1.2430000000000021E-3</c:v>
                </c:pt>
                <c:pt idx="8896">
                  <c:v>1.2409999999999999E-3</c:v>
                </c:pt>
                <c:pt idx="8897">
                  <c:v>1.2390000000000001E-3</c:v>
                </c:pt>
                <c:pt idx="8898">
                  <c:v>1.2359999999999962E-3</c:v>
                </c:pt>
                <c:pt idx="8899">
                  <c:v>1.2340000000000044E-3</c:v>
                </c:pt>
                <c:pt idx="8900">
                  <c:v>1.2320000000000039E-3</c:v>
                </c:pt>
                <c:pt idx="8901">
                  <c:v>1.2300000000000021E-3</c:v>
                </c:pt>
                <c:pt idx="8902">
                  <c:v>1.227E-3</c:v>
                </c:pt>
                <c:pt idx="8903">
                  <c:v>1.2250000000000021E-3</c:v>
                </c:pt>
                <c:pt idx="8904">
                  <c:v>1.2229999999999999E-3</c:v>
                </c:pt>
                <c:pt idx="8905">
                  <c:v>1.2199999999999978E-3</c:v>
                </c:pt>
                <c:pt idx="8906">
                  <c:v>1.2179999999999962E-3</c:v>
                </c:pt>
                <c:pt idx="8907">
                  <c:v>1.2160000000000001E-3</c:v>
                </c:pt>
                <c:pt idx="8908">
                  <c:v>1.2140000000000039E-3</c:v>
                </c:pt>
                <c:pt idx="8909">
                  <c:v>1.2110000000000001E-3</c:v>
                </c:pt>
                <c:pt idx="8910">
                  <c:v>1.209E-3</c:v>
                </c:pt>
                <c:pt idx="8911">
                  <c:v>1.207E-3</c:v>
                </c:pt>
                <c:pt idx="8912">
                  <c:v>1.2049999999999999E-3</c:v>
                </c:pt>
                <c:pt idx="8913">
                  <c:v>1.2030000000000001E-3</c:v>
                </c:pt>
                <c:pt idx="8914">
                  <c:v>1.1999999999999999E-3</c:v>
                </c:pt>
                <c:pt idx="8915">
                  <c:v>1.1980000000000068E-3</c:v>
                </c:pt>
                <c:pt idx="8916">
                  <c:v>1.1960000000000067E-3</c:v>
                </c:pt>
                <c:pt idx="8917">
                  <c:v>1.1940000000000065E-3</c:v>
                </c:pt>
                <c:pt idx="8918">
                  <c:v>1.1910000000000043E-3</c:v>
                </c:pt>
                <c:pt idx="8919">
                  <c:v>1.1890000000000052E-3</c:v>
                </c:pt>
                <c:pt idx="8920">
                  <c:v>1.1870000000000049E-3</c:v>
                </c:pt>
                <c:pt idx="8921">
                  <c:v>1.1850000000000044E-3</c:v>
                </c:pt>
                <c:pt idx="8922">
                  <c:v>1.1830000000000039E-3</c:v>
                </c:pt>
                <c:pt idx="8923">
                  <c:v>1.1800000000000063E-3</c:v>
                </c:pt>
                <c:pt idx="8924">
                  <c:v>1.1780000000000067E-3</c:v>
                </c:pt>
                <c:pt idx="8925">
                  <c:v>1.176000000000006E-3</c:v>
                </c:pt>
                <c:pt idx="8926">
                  <c:v>1.1739999999999999E-3</c:v>
                </c:pt>
                <c:pt idx="8927">
                  <c:v>1.1720000000000059E-3</c:v>
                </c:pt>
                <c:pt idx="8928">
                  <c:v>1.1700000000000065E-3</c:v>
                </c:pt>
                <c:pt idx="8929">
                  <c:v>1.1670000000000044E-3</c:v>
                </c:pt>
                <c:pt idx="8930">
                  <c:v>1.1650000000000039E-3</c:v>
                </c:pt>
                <c:pt idx="8931">
                  <c:v>1.1630000000000021E-3</c:v>
                </c:pt>
                <c:pt idx="8932">
                  <c:v>1.1609999999999999E-3</c:v>
                </c:pt>
                <c:pt idx="8933">
                  <c:v>1.1590000000000046E-3</c:v>
                </c:pt>
                <c:pt idx="8934">
                  <c:v>1.1570000000000039E-3</c:v>
                </c:pt>
                <c:pt idx="8935">
                  <c:v>1.1550000000000037E-3</c:v>
                </c:pt>
                <c:pt idx="8936">
                  <c:v>1.1520000000000061E-3</c:v>
                </c:pt>
                <c:pt idx="8937">
                  <c:v>1.1500000000000063E-3</c:v>
                </c:pt>
                <c:pt idx="8938">
                  <c:v>1.1479999999999999E-3</c:v>
                </c:pt>
                <c:pt idx="8939">
                  <c:v>1.1460000000000051E-3</c:v>
                </c:pt>
                <c:pt idx="8940">
                  <c:v>1.1440000000000057E-3</c:v>
                </c:pt>
                <c:pt idx="8941">
                  <c:v>1.1420000000000063E-3</c:v>
                </c:pt>
                <c:pt idx="8942">
                  <c:v>1.140000000000006E-3</c:v>
                </c:pt>
                <c:pt idx="8943">
                  <c:v>1.1379999999999999E-3</c:v>
                </c:pt>
                <c:pt idx="8944">
                  <c:v>1.1349999999999999E-3</c:v>
                </c:pt>
                <c:pt idx="8945">
                  <c:v>1.1329999999999999E-3</c:v>
                </c:pt>
                <c:pt idx="8946">
                  <c:v>1.1310000000000042E-3</c:v>
                </c:pt>
                <c:pt idx="8947">
                  <c:v>1.1290000000000037E-3</c:v>
                </c:pt>
                <c:pt idx="8948">
                  <c:v>1.1270000000000021E-3</c:v>
                </c:pt>
                <c:pt idx="8949">
                  <c:v>1.1249999999999999E-3</c:v>
                </c:pt>
                <c:pt idx="8950">
                  <c:v>1.1230000000000001E-3</c:v>
                </c:pt>
                <c:pt idx="8951">
                  <c:v>1.1210000000000039E-3</c:v>
                </c:pt>
                <c:pt idx="8952">
                  <c:v>1.1190000000000037E-3</c:v>
                </c:pt>
                <c:pt idx="8953">
                  <c:v>1.1169999999999999E-3</c:v>
                </c:pt>
                <c:pt idx="8954">
                  <c:v>1.1150000000000001E-3</c:v>
                </c:pt>
                <c:pt idx="8955">
                  <c:v>1.1130000000000042E-3</c:v>
                </c:pt>
                <c:pt idx="8956">
                  <c:v>1.1110000000000037E-3</c:v>
                </c:pt>
                <c:pt idx="8957">
                  <c:v>1.1090000000000021E-3</c:v>
                </c:pt>
                <c:pt idx="8958">
                  <c:v>1.1060000000000048E-3</c:v>
                </c:pt>
                <c:pt idx="8959">
                  <c:v>1.1039999999999978E-3</c:v>
                </c:pt>
                <c:pt idx="8960">
                  <c:v>1.1019999999999999E-3</c:v>
                </c:pt>
                <c:pt idx="8961">
                  <c:v>1.1000000000000044E-3</c:v>
                </c:pt>
                <c:pt idx="8962">
                  <c:v>1.0980000000000044E-3</c:v>
                </c:pt>
                <c:pt idx="8963">
                  <c:v>1.096000000000005E-3</c:v>
                </c:pt>
                <c:pt idx="8964">
                  <c:v>1.0939999999999999E-3</c:v>
                </c:pt>
                <c:pt idx="8965">
                  <c:v>1.0920000000000046E-3</c:v>
                </c:pt>
                <c:pt idx="8966">
                  <c:v>1.0900000000000039E-3</c:v>
                </c:pt>
                <c:pt idx="8967">
                  <c:v>1.0880000000000045E-3</c:v>
                </c:pt>
                <c:pt idx="8968">
                  <c:v>1.0859999999999978E-3</c:v>
                </c:pt>
                <c:pt idx="8969">
                  <c:v>1.0839999999999999E-3</c:v>
                </c:pt>
                <c:pt idx="8970">
                  <c:v>1.0820000000000042E-3</c:v>
                </c:pt>
                <c:pt idx="8971">
                  <c:v>1.0800000000000037E-3</c:v>
                </c:pt>
                <c:pt idx="8972">
                  <c:v>1.0780000000000047E-3</c:v>
                </c:pt>
                <c:pt idx="8973">
                  <c:v>1.0759999999999962E-3</c:v>
                </c:pt>
                <c:pt idx="8974">
                  <c:v>1.0740000000000046E-3</c:v>
                </c:pt>
                <c:pt idx="8975">
                  <c:v>1.0720000000000039E-3</c:v>
                </c:pt>
                <c:pt idx="8976">
                  <c:v>1.0700000000000043E-3</c:v>
                </c:pt>
                <c:pt idx="8977">
                  <c:v>1.0679999999999978E-3</c:v>
                </c:pt>
                <c:pt idx="8978">
                  <c:v>1.0660000000000049E-3</c:v>
                </c:pt>
                <c:pt idx="8979">
                  <c:v>1.0640000000000042E-3</c:v>
                </c:pt>
                <c:pt idx="8980">
                  <c:v>1.0620000000000037E-3</c:v>
                </c:pt>
                <c:pt idx="8981">
                  <c:v>1.0600000000000021E-3</c:v>
                </c:pt>
                <c:pt idx="8982">
                  <c:v>1.0579999999999962E-3</c:v>
                </c:pt>
                <c:pt idx="8983">
                  <c:v>1.0560000000000044E-3</c:v>
                </c:pt>
                <c:pt idx="8984">
                  <c:v>1.0540000000000039E-3</c:v>
                </c:pt>
                <c:pt idx="8985">
                  <c:v>1.0529999999999999E-3</c:v>
                </c:pt>
                <c:pt idx="8986">
                  <c:v>1.0510000000000001E-3</c:v>
                </c:pt>
                <c:pt idx="8987">
                  <c:v>1.049E-3</c:v>
                </c:pt>
                <c:pt idx="8988">
                  <c:v>1.0470000000000021E-3</c:v>
                </c:pt>
                <c:pt idx="8989">
                  <c:v>1.0449999999999999E-3</c:v>
                </c:pt>
                <c:pt idx="8990">
                  <c:v>1.0430000000000001E-3</c:v>
                </c:pt>
                <c:pt idx="8991">
                  <c:v>1.041E-3</c:v>
                </c:pt>
                <c:pt idx="8992">
                  <c:v>1.039E-3</c:v>
                </c:pt>
                <c:pt idx="8993">
                  <c:v>1.0369999999999999E-3</c:v>
                </c:pt>
                <c:pt idx="8994">
                  <c:v>1.0349999999999999E-3</c:v>
                </c:pt>
                <c:pt idx="8995">
                  <c:v>1.0330000000000001E-3</c:v>
                </c:pt>
                <c:pt idx="8996">
                  <c:v>1.031E-3</c:v>
                </c:pt>
                <c:pt idx="8997">
                  <c:v>1.0290000000000021E-3</c:v>
                </c:pt>
                <c:pt idx="8998">
                  <c:v>1.0280000000000042E-3</c:v>
                </c:pt>
                <c:pt idx="8999">
                  <c:v>1.0260000000000037E-3</c:v>
                </c:pt>
                <c:pt idx="9000">
                  <c:v>1.0240000000000021E-3</c:v>
                </c:pt>
                <c:pt idx="9001">
                  <c:v>1.0219999999999962E-3</c:v>
                </c:pt>
                <c:pt idx="9002">
                  <c:v>1.0200000000000044E-3</c:v>
                </c:pt>
                <c:pt idx="9003">
                  <c:v>1.0180000000000039E-3</c:v>
                </c:pt>
                <c:pt idx="9004">
                  <c:v>1.0160000000000021E-3</c:v>
                </c:pt>
                <c:pt idx="9005">
                  <c:v>1.0139999999999978E-3</c:v>
                </c:pt>
                <c:pt idx="9006">
                  <c:v>1.0120000000000001E-3</c:v>
                </c:pt>
                <c:pt idx="9007">
                  <c:v>1.011E-3</c:v>
                </c:pt>
                <c:pt idx="9008">
                  <c:v>1.0089999999999999E-3</c:v>
                </c:pt>
                <c:pt idx="9009">
                  <c:v>1.0070000000000001E-3</c:v>
                </c:pt>
                <c:pt idx="9010">
                  <c:v>1.005E-3</c:v>
                </c:pt>
                <c:pt idx="9011">
                  <c:v>1.003E-3</c:v>
                </c:pt>
                <c:pt idx="9012">
                  <c:v>1.0009999999999999E-3</c:v>
                </c:pt>
                <c:pt idx="9013">
                  <c:v>9.9900000000000227E-4</c:v>
                </c:pt>
                <c:pt idx="9014">
                  <c:v>9.9800000000000409E-4</c:v>
                </c:pt>
                <c:pt idx="9015">
                  <c:v>9.9600000000000556E-4</c:v>
                </c:pt>
                <c:pt idx="9016">
                  <c:v>9.9400000000000096E-4</c:v>
                </c:pt>
                <c:pt idx="9017">
                  <c:v>9.9200000000000048E-4</c:v>
                </c:pt>
                <c:pt idx="9018">
                  <c:v>9.9000000000000455E-4</c:v>
                </c:pt>
                <c:pt idx="9019">
                  <c:v>9.880000000000045E-4</c:v>
                </c:pt>
                <c:pt idx="9020">
                  <c:v>9.8700000000000458E-4</c:v>
                </c:pt>
                <c:pt idx="9021">
                  <c:v>9.8500000000000562E-4</c:v>
                </c:pt>
                <c:pt idx="9022">
                  <c:v>9.8300000000000297E-4</c:v>
                </c:pt>
                <c:pt idx="9023">
                  <c:v>9.8100000000000487E-4</c:v>
                </c:pt>
                <c:pt idx="9024">
                  <c:v>9.7900000000000005E-4</c:v>
                </c:pt>
                <c:pt idx="9025">
                  <c:v>9.7700000000000044E-4</c:v>
                </c:pt>
                <c:pt idx="9026">
                  <c:v>9.7600000000000247E-4</c:v>
                </c:pt>
                <c:pt idx="9027">
                  <c:v>9.7400000000000004E-4</c:v>
                </c:pt>
                <c:pt idx="9028">
                  <c:v>9.7200000000000042E-4</c:v>
                </c:pt>
                <c:pt idx="9029">
                  <c:v>9.7000000000000048E-4</c:v>
                </c:pt>
                <c:pt idx="9030">
                  <c:v>9.6800000000000228E-4</c:v>
                </c:pt>
                <c:pt idx="9031">
                  <c:v>9.6700000000000247E-4</c:v>
                </c:pt>
                <c:pt idx="9032">
                  <c:v>9.6500000000000383E-4</c:v>
                </c:pt>
                <c:pt idx="9033">
                  <c:v>9.6300000000000042E-4</c:v>
                </c:pt>
                <c:pt idx="9034">
                  <c:v>9.6100000000000048E-4</c:v>
                </c:pt>
                <c:pt idx="9035">
                  <c:v>9.6000000000000067E-4</c:v>
                </c:pt>
                <c:pt idx="9036">
                  <c:v>9.5800000000000355E-4</c:v>
                </c:pt>
                <c:pt idx="9037">
                  <c:v>9.5600000000000416E-4</c:v>
                </c:pt>
                <c:pt idx="9038">
                  <c:v>9.5400000000000064E-4</c:v>
                </c:pt>
                <c:pt idx="9039">
                  <c:v>9.5200000000000048E-4</c:v>
                </c:pt>
                <c:pt idx="9040">
                  <c:v>9.5100000000000067E-4</c:v>
                </c:pt>
                <c:pt idx="9041">
                  <c:v>9.4900000000000268E-4</c:v>
                </c:pt>
                <c:pt idx="9042">
                  <c:v>9.4700000000000415E-4</c:v>
                </c:pt>
                <c:pt idx="9043">
                  <c:v>9.450000000000053E-4</c:v>
                </c:pt>
                <c:pt idx="9044">
                  <c:v>9.4400000000000224E-4</c:v>
                </c:pt>
                <c:pt idx="9045">
                  <c:v>9.420000000000036E-4</c:v>
                </c:pt>
                <c:pt idx="9046">
                  <c:v>9.4000000000000268E-4</c:v>
                </c:pt>
                <c:pt idx="9047">
                  <c:v>9.3800000000000459E-4</c:v>
                </c:pt>
                <c:pt idx="9048">
                  <c:v>9.3700000000000543E-4</c:v>
                </c:pt>
                <c:pt idx="9049">
                  <c:v>9.3500000000000625E-4</c:v>
                </c:pt>
                <c:pt idx="9050">
                  <c:v>9.3300000000000381E-4</c:v>
                </c:pt>
                <c:pt idx="9051">
                  <c:v>9.3200000000000379E-4</c:v>
                </c:pt>
                <c:pt idx="9052">
                  <c:v>9.3000000000000493E-4</c:v>
                </c:pt>
                <c:pt idx="9053">
                  <c:v>9.2800000000000066E-4</c:v>
                </c:pt>
                <c:pt idx="9054">
                  <c:v>9.2600000000000245E-4</c:v>
                </c:pt>
                <c:pt idx="9055">
                  <c:v>9.2500000000000264E-4</c:v>
                </c:pt>
                <c:pt idx="9056">
                  <c:v>9.2300000000000043E-4</c:v>
                </c:pt>
                <c:pt idx="9057">
                  <c:v>9.2100000000000027E-4</c:v>
                </c:pt>
                <c:pt idx="9058">
                  <c:v>9.2000000000000046E-4</c:v>
                </c:pt>
                <c:pt idx="9059">
                  <c:v>9.1800000000000226E-4</c:v>
                </c:pt>
                <c:pt idx="9060">
                  <c:v>9.1600000000000362E-4</c:v>
                </c:pt>
                <c:pt idx="9061">
                  <c:v>9.1400000000000042E-4</c:v>
                </c:pt>
                <c:pt idx="9062">
                  <c:v>9.1300000000000062E-4</c:v>
                </c:pt>
                <c:pt idx="9063">
                  <c:v>9.1100000000000046E-4</c:v>
                </c:pt>
                <c:pt idx="9064">
                  <c:v>9.0900000000000247E-4</c:v>
                </c:pt>
                <c:pt idx="9065">
                  <c:v>9.0800000000000266E-4</c:v>
                </c:pt>
                <c:pt idx="9066">
                  <c:v>9.0600000000000359E-4</c:v>
                </c:pt>
                <c:pt idx="9067">
                  <c:v>9.0400000000000061E-4</c:v>
                </c:pt>
                <c:pt idx="9068">
                  <c:v>9.0300000000000027E-4</c:v>
                </c:pt>
                <c:pt idx="9069">
                  <c:v>9.0100000000000228E-4</c:v>
                </c:pt>
                <c:pt idx="9070">
                  <c:v>8.9900000000000266E-4</c:v>
                </c:pt>
                <c:pt idx="9071">
                  <c:v>8.9800000000000383E-4</c:v>
                </c:pt>
                <c:pt idx="9072">
                  <c:v>8.960000000000053E-4</c:v>
                </c:pt>
                <c:pt idx="9073">
                  <c:v>8.9400000000000048E-4</c:v>
                </c:pt>
                <c:pt idx="9074">
                  <c:v>8.9300000000000067E-4</c:v>
                </c:pt>
                <c:pt idx="9075">
                  <c:v>8.9100000000000247E-4</c:v>
                </c:pt>
                <c:pt idx="9076">
                  <c:v>8.8900000000000415E-4</c:v>
                </c:pt>
                <c:pt idx="9077">
                  <c:v>8.8800000000000435E-4</c:v>
                </c:pt>
                <c:pt idx="9078">
                  <c:v>8.8600000000000582E-4</c:v>
                </c:pt>
                <c:pt idx="9079">
                  <c:v>8.8400000000000067E-4</c:v>
                </c:pt>
                <c:pt idx="9080">
                  <c:v>8.8300000000000336E-4</c:v>
                </c:pt>
                <c:pt idx="9081">
                  <c:v>8.8100000000000418E-4</c:v>
                </c:pt>
                <c:pt idx="9082">
                  <c:v>8.8000000000000415E-4</c:v>
                </c:pt>
                <c:pt idx="9083">
                  <c:v>8.7800000000000063E-4</c:v>
                </c:pt>
                <c:pt idx="9084">
                  <c:v>8.7600000000000048E-4</c:v>
                </c:pt>
                <c:pt idx="9085">
                  <c:v>8.7500000000000338E-4</c:v>
                </c:pt>
                <c:pt idx="9086">
                  <c:v>8.730000000000004E-4</c:v>
                </c:pt>
                <c:pt idx="9087">
                  <c:v>8.7100000000000025E-4</c:v>
                </c:pt>
                <c:pt idx="9088">
                  <c:v>8.7000000000000044E-4</c:v>
                </c:pt>
                <c:pt idx="9089">
                  <c:v>8.6800000000000245E-4</c:v>
                </c:pt>
                <c:pt idx="9090">
                  <c:v>8.6700000000000264E-4</c:v>
                </c:pt>
                <c:pt idx="9091">
                  <c:v>8.6500000000000357E-4</c:v>
                </c:pt>
                <c:pt idx="9092">
                  <c:v>8.6300000000000005E-4</c:v>
                </c:pt>
                <c:pt idx="9093">
                  <c:v>8.6200000000000024E-4</c:v>
                </c:pt>
                <c:pt idx="9094">
                  <c:v>8.6000000000000226E-4</c:v>
                </c:pt>
                <c:pt idx="9095">
                  <c:v>8.5900000000000245E-4</c:v>
                </c:pt>
                <c:pt idx="9096">
                  <c:v>8.5700000000000338E-4</c:v>
                </c:pt>
                <c:pt idx="9097">
                  <c:v>8.5600000000000433E-4</c:v>
                </c:pt>
                <c:pt idx="9098">
                  <c:v>8.5400000000000027E-4</c:v>
                </c:pt>
                <c:pt idx="9099">
                  <c:v>8.5200000000000065E-4</c:v>
                </c:pt>
                <c:pt idx="9100">
                  <c:v>8.5100000000000225E-4</c:v>
                </c:pt>
                <c:pt idx="9101">
                  <c:v>8.4900000000000361E-4</c:v>
                </c:pt>
                <c:pt idx="9102">
                  <c:v>8.4800000000000359E-4</c:v>
                </c:pt>
                <c:pt idx="9103">
                  <c:v>8.4600000000000473E-4</c:v>
                </c:pt>
                <c:pt idx="9104">
                  <c:v>8.4400000000000046E-4</c:v>
                </c:pt>
                <c:pt idx="9105">
                  <c:v>8.4300000000000065E-4</c:v>
                </c:pt>
                <c:pt idx="9106">
                  <c:v>8.4100000000000266E-4</c:v>
                </c:pt>
                <c:pt idx="9107">
                  <c:v>8.4000000000000372E-4</c:v>
                </c:pt>
                <c:pt idx="9108">
                  <c:v>8.3800000000000476E-4</c:v>
                </c:pt>
                <c:pt idx="9109">
                  <c:v>8.3700000000000506E-4</c:v>
                </c:pt>
                <c:pt idx="9110">
                  <c:v>8.3500000000000566E-4</c:v>
                </c:pt>
                <c:pt idx="9111">
                  <c:v>8.3400000000000227E-4</c:v>
                </c:pt>
                <c:pt idx="9112">
                  <c:v>8.3200000000000266E-4</c:v>
                </c:pt>
                <c:pt idx="9113">
                  <c:v>8.3100000000000383E-4</c:v>
                </c:pt>
                <c:pt idx="9114">
                  <c:v>8.2900000000000042E-4</c:v>
                </c:pt>
                <c:pt idx="9115">
                  <c:v>8.2700000000000048E-4</c:v>
                </c:pt>
                <c:pt idx="9116">
                  <c:v>8.2600000000000067E-4</c:v>
                </c:pt>
                <c:pt idx="9117">
                  <c:v>8.240000000000004E-4</c:v>
                </c:pt>
                <c:pt idx="9118">
                  <c:v>8.2300000000000027E-4</c:v>
                </c:pt>
                <c:pt idx="9119">
                  <c:v>8.2100000000000022E-4</c:v>
                </c:pt>
                <c:pt idx="9120">
                  <c:v>8.2000000000000042E-4</c:v>
                </c:pt>
                <c:pt idx="9121">
                  <c:v>8.1800000000000048E-4</c:v>
                </c:pt>
                <c:pt idx="9122">
                  <c:v>8.1700000000000067E-4</c:v>
                </c:pt>
                <c:pt idx="9123">
                  <c:v>8.1500000000000268E-4</c:v>
                </c:pt>
                <c:pt idx="9124">
                  <c:v>8.1400000000000005E-4</c:v>
                </c:pt>
                <c:pt idx="9125">
                  <c:v>8.1200000000000044E-4</c:v>
                </c:pt>
                <c:pt idx="9126">
                  <c:v>8.1100000000000063E-4</c:v>
                </c:pt>
                <c:pt idx="9127">
                  <c:v>8.0900000000000047E-4</c:v>
                </c:pt>
                <c:pt idx="9128">
                  <c:v>8.0800000000000067E-4</c:v>
                </c:pt>
                <c:pt idx="9129">
                  <c:v>8.0600000000000268E-4</c:v>
                </c:pt>
                <c:pt idx="9130">
                  <c:v>8.0500000000000417E-4</c:v>
                </c:pt>
                <c:pt idx="9131">
                  <c:v>8.0300000000000044E-4</c:v>
                </c:pt>
                <c:pt idx="9132">
                  <c:v>8.0200000000000063E-4</c:v>
                </c:pt>
                <c:pt idx="9133">
                  <c:v>8.0000000000000264E-4</c:v>
                </c:pt>
                <c:pt idx="9134">
                  <c:v>7.9900000000000338E-4</c:v>
                </c:pt>
                <c:pt idx="9135">
                  <c:v>7.9700000000000409E-4</c:v>
                </c:pt>
                <c:pt idx="9136">
                  <c:v>7.9600000000000319E-4</c:v>
                </c:pt>
                <c:pt idx="9137">
                  <c:v>7.940000000000039E-4</c:v>
                </c:pt>
                <c:pt idx="9138">
                  <c:v>7.930000000000041E-4</c:v>
                </c:pt>
                <c:pt idx="9139">
                  <c:v>7.9200000000000277E-4</c:v>
                </c:pt>
                <c:pt idx="9140">
                  <c:v>7.9000000000000359E-4</c:v>
                </c:pt>
                <c:pt idx="9141">
                  <c:v>7.8900000000000226E-4</c:v>
                </c:pt>
                <c:pt idx="9142">
                  <c:v>7.8700000000000341E-4</c:v>
                </c:pt>
                <c:pt idx="9143">
                  <c:v>7.8600000000000132E-4</c:v>
                </c:pt>
                <c:pt idx="9144">
                  <c:v>7.8400000000000247E-4</c:v>
                </c:pt>
                <c:pt idx="9145">
                  <c:v>7.830000000000032E-4</c:v>
                </c:pt>
                <c:pt idx="9146">
                  <c:v>7.8100000000000207E-4</c:v>
                </c:pt>
                <c:pt idx="9147">
                  <c:v>7.8000000000000248E-4</c:v>
                </c:pt>
                <c:pt idx="9148">
                  <c:v>7.7800000000000362E-4</c:v>
                </c:pt>
                <c:pt idx="9149">
                  <c:v>7.7700000000000382E-4</c:v>
                </c:pt>
                <c:pt idx="9150">
                  <c:v>7.7600000000000249E-4</c:v>
                </c:pt>
                <c:pt idx="9151">
                  <c:v>7.7400000000000342E-4</c:v>
                </c:pt>
                <c:pt idx="9152">
                  <c:v>7.7300000000000372E-4</c:v>
                </c:pt>
                <c:pt idx="9153">
                  <c:v>7.7100000000000269E-4</c:v>
                </c:pt>
                <c:pt idx="9154">
                  <c:v>7.7000000000000321E-4</c:v>
                </c:pt>
                <c:pt idx="9155">
                  <c:v>7.680000000000023E-4</c:v>
                </c:pt>
                <c:pt idx="9156">
                  <c:v>7.6700000000000281E-4</c:v>
                </c:pt>
                <c:pt idx="9157">
                  <c:v>7.6600000000000138E-4</c:v>
                </c:pt>
                <c:pt idx="9158">
                  <c:v>7.6400000000000133E-4</c:v>
                </c:pt>
                <c:pt idx="9159">
                  <c:v>7.6300000000000272E-4</c:v>
                </c:pt>
                <c:pt idx="9160">
                  <c:v>7.6100000000000104E-4</c:v>
                </c:pt>
                <c:pt idx="9161">
                  <c:v>7.6000000000000123E-4</c:v>
                </c:pt>
                <c:pt idx="9162">
                  <c:v>7.5900000000000229E-4</c:v>
                </c:pt>
                <c:pt idx="9163">
                  <c:v>7.5700000000000344E-4</c:v>
                </c:pt>
                <c:pt idx="9164">
                  <c:v>7.5600000000000233E-4</c:v>
                </c:pt>
                <c:pt idx="9165">
                  <c:v>7.5400000000000293E-4</c:v>
                </c:pt>
                <c:pt idx="9166">
                  <c:v>7.5300000000000323E-4</c:v>
                </c:pt>
                <c:pt idx="9167">
                  <c:v>7.5200000000000191E-4</c:v>
                </c:pt>
                <c:pt idx="9168">
                  <c:v>7.5000000000000251E-4</c:v>
                </c:pt>
                <c:pt idx="9169">
                  <c:v>7.4900000000000324E-4</c:v>
                </c:pt>
                <c:pt idx="9170">
                  <c:v>7.4700000000000395E-4</c:v>
                </c:pt>
                <c:pt idx="9171">
                  <c:v>7.4600000000000252E-4</c:v>
                </c:pt>
                <c:pt idx="9172">
                  <c:v>7.4500000000000293E-4</c:v>
                </c:pt>
                <c:pt idx="9173">
                  <c:v>7.4300000000000386E-4</c:v>
                </c:pt>
                <c:pt idx="9174">
                  <c:v>7.4200000000000264E-4</c:v>
                </c:pt>
                <c:pt idx="9175">
                  <c:v>7.4100000000000305E-4</c:v>
                </c:pt>
                <c:pt idx="9176">
                  <c:v>7.3900000000000203E-4</c:v>
                </c:pt>
                <c:pt idx="9177">
                  <c:v>7.3800000000000265E-4</c:v>
                </c:pt>
                <c:pt idx="9178">
                  <c:v>7.3600000000000033E-4</c:v>
                </c:pt>
                <c:pt idx="9179">
                  <c:v>7.3500000000000182E-4</c:v>
                </c:pt>
                <c:pt idx="9180">
                  <c:v>7.3400000000000223E-4</c:v>
                </c:pt>
                <c:pt idx="9181">
                  <c:v>7.3200000000000023E-4</c:v>
                </c:pt>
                <c:pt idx="9182">
                  <c:v>7.3100000000000194E-4</c:v>
                </c:pt>
                <c:pt idx="9183">
                  <c:v>7.3000000000000235E-4</c:v>
                </c:pt>
                <c:pt idx="9184">
                  <c:v>7.2800000000000338E-4</c:v>
                </c:pt>
                <c:pt idx="9185">
                  <c:v>7.2700000000000358E-4</c:v>
                </c:pt>
                <c:pt idx="9186">
                  <c:v>7.2600000000000214E-4</c:v>
                </c:pt>
                <c:pt idx="9187">
                  <c:v>7.2400000000000296E-4</c:v>
                </c:pt>
                <c:pt idx="9188">
                  <c:v>7.2300000000000348E-4</c:v>
                </c:pt>
                <c:pt idx="9189">
                  <c:v>7.2200000000000194E-4</c:v>
                </c:pt>
                <c:pt idx="9190">
                  <c:v>7.2000000000000341E-4</c:v>
                </c:pt>
                <c:pt idx="9191">
                  <c:v>7.1900000000000024E-4</c:v>
                </c:pt>
                <c:pt idx="9192">
                  <c:v>7.1800000000000195E-4</c:v>
                </c:pt>
                <c:pt idx="9193">
                  <c:v>7.1600000000000092E-4</c:v>
                </c:pt>
                <c:pt idx="9194">
                  <c:v>7.1500000000000014E-4</c:v>
                </c:pt>
                <c:pt idx="9195">
                  <c:v>7.1400000000000196E-4</c:v>
                </c:pt>
                <c:pt idx="9196">
                  <c:v>7.1200000000000039E-4</c:v>
                </c:pt>
                <c:pt idx="9197">
                  <c:v>7.1100000000000113E-4</c:v>
                </c:pt>
                <c:pt idx="9198">
                  <c:v>7.1000000000000034E-4</c:v>
                </c:pt>
                <c:pt idx="9199">
                  <c:v>7.0800000000000279E-4</c:v>
                </c:pt>
                <c:pt idx="9200">
                  <c:v>7.070000000000032E-4</c:v>
                </c:pt>
                <c:pt idx="9201">
                  <c:v>7.0600000000000122E-4</c:v>
                </c:pt>
                <c:pt idx="9202">
                  <c:v>7.0400000000000237E-4</c:v>
                </c:pt>
                <c:pt idx="9203">
                  <c:v>7.0300000000000321E-4</c:v>
                </c:pt>
                <c:pt idx="9204">
                  <c:v>7.0200000000000113E-4</c:v>
                </c:pt>
                <c:pt idx="9205">
                  <c:v>7.0100000000000208E-4</c:v>
                </c:pt>
                <c:pt idx="9206">
                  <c:v>6.99000000000003E-4</c:v>
                </c:pt>
                <c:pt idx="9207">
                  <c:v>6.9800000000000374E-4</c:v>
                </c:pt>
                <c:pt idx="9208">
                  <c:v>6.9700000000000382E-4</c:v>
                </c:pt>
                <c:pt idx="9209">
                  <c:v>6.9500000000000302E-4</c:v>
                </c:pt>
                <c:pt idx="9210">
                  <c:v>6.9400000000000321E-4</c:v>
                </c:pt>
                <c:pt idx="9211">
                  <c:v>6.9300000000000394E-4</c:v>
                </c:pt>
                <c:pt idx="9212">
                  <c:v>6.9200000000000229E-4</c:v>
                </c:pt>
                <c:pt idx="9213">
                  <c:v>6.9000000000000344E-4</c:v>
                </c:pt>
                <c:pt idx="9214">
                  <c:v>6.8900000000000113E-4</c:v>
                </c:pt>
                <c:pt idx="9215">
                  <c:v>6.880000000000023E-4</c:v>
                </c:pt>
                <c:pt idx="9216">
                  <c:v>6.8600000000000139E-4</c:v>
                </c:pt>
                <c:pt idx="9217">
                  <c:v>6.8500000000000191E-4</c:v>
                </c:pt>
                <c:pt idx="9218">
                  <c:v>6.8400000000000134E-4</c:v>
                </c:pt>
                <c:pt idx="9219">
                  <c:v>6.8300000000000251E-4</c:v>
                </c:pt>
                <c:pt idx="9220">
                  <c:v>6.8100000000000181E-4</c:v>
                </c:pt>
                <c:pt idx="9221">
                  <c:v>6.8000000000000124E-4</c:v>
                </c:pt>
                <c:pt idx="9222">
                  <c:v>6.790000000000023E-4</c:v>
                </c:pt>
                <c:pt idx="9223">
                  <c:v>6.7800000000000282E-4</c:v>
                </c:pt>
                <c:pt idx="9224">
                  <c:v>6.7600000000000114E-4</c:v>
                </c:pt>
                <c:pt idx="9225">
                  <c:v>6.7500000000000264E-4</c:v>
                </c:pt>
                <c:pt idx="9226">
                  <c:v>6.7400000000000272E-4</c:v>
                </c:pt>
                <c:pt idx="9227">
                  <c:v>6.7300000000000324E-4</c:v>
                </c:pt>
                <c:pt idx="9228">
                  <c:v>6.7100000000000232E-4</c:v>
                </c:pt>
                <c:pt idx="9229">
                  <c:v>6.7000000000000273E-4</c:v>
                </c:pt>
                <c:pt idx="9230">
                  <c:v>6.6900000000000032E-4</c:v>
                </c:pt>
                <c:pt idx="9231">
                  <c:v>6.6800000000000182E-4</c:v>
                </c:pt>
                <c:pt idx="9232">
                  <c:v>6.6600000000000003E-4</c:v>
                </c:pt>
                <c:pt idx="9233">
                  <c:v>6.6500000000000023E-4</c:v>
                </c:pt>
                <c:pt idx="9234">
                  <c:v>6.6400000000000139E-4</c:v>
                </c:pt>
                <c:pt idx="9235">
                  <c:v>6.6300000000000202E-4</c:v>
                </c:pt>
                <c:pt idx="9236">
                  <c:v>6.6100000000000013E-4</c:v>
                </c:pt>
                <c:pt idx="9237">
                  <c:v>6.6000000000000184E-4</c:v>
                </c:pt>
                <c:pt idx="9238">
                  <c:v>6.5900000000000192E-4</c:v>
                </c:pt>
                <c:pt idx="9239">
                  <c:v>6.5800000000000233E-4</c:v>
                </c:pt>
                <c:pt idx="9240">
                  <c:v>6.5700000000000296E-4</c:v>
                </c:pt>
                <c:pt idx="9241">
                  <c:v>6.5500000000000193E-4</c:v>
                </c:pt>
                <c:pt idx="9242">
                  <c:v>6.5400000000000224E-4</c:v>
                </c:pt>
                <c:pt idx="9243">
                  <c:v>6.5300000000000265E-4</c:v>
                </c:pt>
                <c:pt idx="9244">
                  <c:v>6.5200000000000024E-4</c:v>
                </c:pt>
                <c:pt idx="9245">
                  <c:v>6.5100000000000195E-4</c:v>
                </c:pt>
                <c:pt idx="9246">
                  <c:v>6.4900000000000287E-4</c:v>
                </c:pt>
                <c:pt idx="9247">
                  <c:v>6.4800000000000317E-4</c:v>
                </c:pt>
                <c:pt idx="9248">
                  <c:v>6.470000000000038E-4</c:v>
                </c:pt>
                <c:pt idx="9249">
                  <c:v>6.4600000000000204E-4</c:v>
                </c:pt>
                <c:pt idx="9250">
                  <c:v>6.4500000000000245E-4</c:v>
                </c:pt>
                <c:pt idx="9251">
                  <c:v>6.4300000000000338E-4</c:v>
                </c:pt>
                <c:pt idx="9252">
                  <c:v>6.4200000000000194E-4</c:v>
                </c:pt>
                <c:pt idx="9253">
                  <c:v>6.4100000000000246E-4</c:v>
                </c:pt>
                <c:pt idx="9254">
                  <c:v>6.400000000000032E-4</c:v>
                </c:pt>
                <c:pt idx="9255">
                  <c:v>6.3900000000000024E-4</c:v>
                </c:pt>
                <c:pt idx="9256">
                  <c:v>6.3700000000000215E-4</c:v>
                </c:pt>
                <c:pt idx="9257">
                  <c:v>6.3600000000000039E-4</c:v>
                </c:pt>
                <c:pt idx="9258">
                  <c:v>6.3500000000000112E-4</c:v>
                </c:pt>
                <c:pt idx="9259">
                  <c:v>6.3400000000000034E-4</c:v>
                </c:pt>
                <c:pt idx="9260">
                  <c:v>6.3300000000000227E-4</c:v>
                </c:pt>
                <c:pt idx="9261">
                  <c:v>6.3200000000000083E-4</c:v>
                </c:pt>
                <c:pt idx="9262">
                  <c:v>6.3000000000000133E-4</c:v>
                </c:pt>
                <c:pt idx="9263">
                  <c:v>6.2900000000000195E-4</c:v>
                </c:pt>
                <c:pt idx="9264">
                  <c:v>6.2800000000000247E-4</c:v>
                </c:pt>
                <c:pt idx="9265">
                  <c:v>6.2700000000000321E-4</c:v>
                </c:pt>
                <c:pt idx="9266">
                  <c:v>6.2600000000000123E-4</c:v>
                </c:pt>
                <c:pt idx="9267">
                  <c:v>6.2500000000000229E-4</c:v>
                </c:pt>
                <c:pt idx="9268">
                  <c:v>6.2300000000000289E-4</c:v>
                </c:pt>
                <c:pt idx="9269">
                  <c:v>6.2200000000000113E-4</c:v>
                </c:pt>
                <c:pt idx="9270">
                  <c:v>6.2100000000000133E-4</c:v>
                </c:pt>
                <c:pt idx="9271">
                  <c:v>6.2000000000000249E-4</c:v>
                </c:pt>
                <c:pt idx="9272">
                  <c:v>6.190000000000003E-4</c:v>
                </c:pt>
                <c:pt idx="9273">
                  <c:v>6.1800000000000104E-4</c:v>
                </c:pt>
                <c:pt idx="9274">
                  <c:v>6.1700000000000134E-4</c:v>
                </c:pt>
                <c:pt idx="9275">
                  <c:v>6.1500000000000031E-4</c:v>
                </c:pt>
                <c:pt idx="9276">
                  <c:v>6.1400000000000181E-4</c:v>
                </c:pt>
                <c:pt idx="9277">
                  <c:v>6.1300000000000124E-4</c:v>
                </c:pt>
                <c:pt idx="9278">
                  <c:v>6.1200000000000002E-4</c:v>
                </c:pt>
                <c:pt idx="9279">
                  <c:v>6.1100000000000021E-4</c:v>
                </c:pt>
                <c:pt idx="9280">
                  <c:v>6.1000000000000138E-4</c:v>
                </c:pt>
                <c:pt idx="9281">
                  <c:v>6.0900000000000114E-4</c:v>
                </c:pt>
                <c:pt idx="9282">
                  <c:v>6.0700000000000272E-4</c:v>
                </c:pt>
                <c:pt idx="9283">
                  <c:v>6.0600000000000031E-4</c:v>
                </c:pt>
                <c:pt idx="9284">
                  <c:v>6.0500000000000104E-4</c:v>
                </c:pt>
                <c:pt idx="9285">
                  <c:v>6.0400000000000221E-4</c:v>
                </c:pt>
                <c:pt idx="9286">
                  <c:v>6.0300000000000251E-4</c:v>
                </c:pt>
                <c:pt idx="9287">
                  <c:v>6.0200000000000032E-4</c:v>
                </c:pt>
                <c:pt idx="9288">
                  <c:v>6.0100000000000181E-4</c:v>
                </c:pt>
                <c:pt idx="9289">
                  <c:v>6.0000000000000222E-4</c:v>
                </c:pt>
                <c:pt idx="9290">
                  <c:v>5.9900000000000263E-4</c:v>
                </c:pt>
                <c:pt idx="9291">
                  <c:v>5.9700000000000324E-4</c:v>
                </c:pt>
                <c:pt idx="9292">
                  <c:v>5.9600000000000191E-4</c:v>
                </c:pt>
                <c:pt idx="9293">
                  <c:v>5.9500000000000134E-4</c:v>
                </c:pt>
                <c:pt idx="9294">
                  <c:v>5.9400000000000273E-4</c:v>
                </c:pt>
                <c:pt idx="9295">
                  <c:v>5.9300000000000325E-4</c:v>
                </c:pt>
                <c:pt idx="9296">
                  <c:v>5.9200000000000192E-4</c:v>
                </c:pt>
                <c:pt idx="9297">
                  <c:v>5.9100000000000233E-4</c:v>
                </c:pt>
                <c:pt idx="9298">
                  <c:v>5.9000000000000274E-4</c:v>
                </c:pt>
                <c:pt idx="9299">
                  <c:v>5.8900000000000033E-4</c:v>
                </c:pt>
                <c:pt idx="9300">
                  <c:v>5.8800000000000182E-4</c:v>
                </c:pt>
                <c:pt idx="9301">
                  <c:v>5.8700000000000223E-4</c:v>
                </c:pt>
                <c:pt idx="9302">
                  <c:v>5.8500000000000023E-4</c:v>
                </c:pt>
                <c:pt idx="9303">
                  <c:v>5.8400000000000194E-4</c:v>
                </c:pt>
                <c:pt idx="9304">
                  <c:v>5.8300000000000192E-4</c:v>
                </c:pt>
                <c:pt idx="9305">
                  <c:v>5.8200000000000038E-4</c:v>
                </c:pt>
                <c:pt idx="9306">
                  <c:v>5.8100000000000014E-4</c:v>
                </c:pt>
                <c:pt idx="9307">
                  <c:v>5.8000000000000033E-4</c:v>
                </c:pt>
                <c:pt idx="9308">
                  <c:v>5.7900000000000204E-4</c:v>
                </c:pt>
                <c:pt idx="9309">
                  <c:v>5.7800000000000223E-4</c:v>
                </c:pt>
                <c:pt idx="9310">
                  <c:v>5.7700000000000297E-4</c:v>
                </c:pt>
                <c:pt idx="9311">
                  <c:v>5.7600000000000023E-4</c:v>
                </c:pt>
                <c:pt idx="9312">
                  <c:v>5.7500000000000194E-4</c:v>
                </c:pt>
                <c:pt idx="9313">
                  <c:v>5.7400000000000235E-4</c:v>
                </c:pt>
                <c:pt idx="9314">
                  <c:v>5.7300000000000319E-4</c:v>
                </c:pt>
                <c:pt idx="9315">
                  <c:v>5.7200000000000024E-4</c:v>
                </c:pt>
                <c:pt idx="9316">
                  <c:v>5.7000000000000204E-4</c:v>
                </c:pt>
                <c:pt idx="9317">
                  <c:v>5.6900000000000039E-4</c:v>
                </c:pt>
                <c:pt idx="9318">
                  <c:v>5.6800000000000112E-4</c:v>
                </c:pt>
                <c:pt idx="9319">
                  <c:v>5.6700000000000034E-4</c:v>
                </c:pt>
                <c:pt idx="9320">
                  <c:v>5.660000000000001E-4</c:v>
                </c:pt>
                <c:pt idx="9321">
                  <c:v>5.6500000000000029E-4</c:v>
                </c:pt>
                <c:pt idx="9322">
                  <c:v>5.6400000000000102E-4</c:v>
                </c:pt>
                <c:pt idx="9323">
                  <c:v>5.6300000000000024E-4</c:v>
                </c:pt>
                <c:pt idx="9324">
                  <c:v>5.62E-4</c:v>
                </c:pt>
                <c:pt idx="9325">
                  <c:v>5.6100000000000019E-4</c:v>
                </c:pt>
                <c:pt idx="9326">
                  <c:v>5.6000000000000093E-4</c:v>
                </c:pt>
                <c:pt idx="9327">
                  <c:v>5.5900000000000123E-4</c:v>
                </c:pt>
                <c:pt idx="9328">
                  <c:v>5.5800000000000196E-4</c:v>
                </c:pt>
                <c:pt idx="9329">
                  <c:v>5.5700000000000248E-4</c:v>
                </c:pt>
                <c:pt idx="9330">
                  <c:v>5.5600000000000094E-4</c:v>
                </c:pt>
                <c:pt idx="9331">
                  <c:v>5.5500000000000113E-4</c:v>
                </c:pt>
                <c:pt idx="9332">
                  <c:v>5.5400000000000132E-4</c:v>
                </c:pt>
                <c:pt idx="9333">
                  <c:v>5.5300000000000206E-4</c:v>
                </c:pt>
                <c:pt idx="9334">
                  <c:v>5.520000000000003E-4</c:v>
                </c:pt>
                <c:pt idx="9335">
                  <c:v>5.5100000000000103E-4</c:v>
                </c:pt>
                <c:pt idx="9336">
                  <c:v>5.5000000000000123E-4</c:v>
                </c:pt>
                <c:pt idx="9337">
                  <c:v>5.4900000000000207E-4</c:v>
                </c:pt>
                <c:pt idx="9338">
                  <c:v>5.4800000000000248E-4</c:v>
                </c:pt>
                <c:pt idx="9339">
                  <c:v>5.4700000000000321E-4</c:v>
                </c:pt>
                <c:pt idx="9340">
                  <c:v>5.4600000000000124E-4</c:v>
                </c:pt>
                <c:pt idx="9341">
                  <c:v>5.450000000000023E-4</c:v>
                </c:pt>
                <c:pt idx="9342">
                  <c:v>5.4400000000000281E-4</c:v>
                </c:pt>
                <c:pt idx="9343">
                  <c:v>5.4300000000000301E-4</c:v>
                </c:pt>
                <c:pt idx="9344">
                  <c:v>5.4200000000000114E-4</c:v>
                </c:pt>
                <c:pt idx="9345">
                  <c:v>5.4100000000000133E-4</c:v>
                </c:pt>
                <c:pt idx="9346">
                  <c:v>5.4000000000000228E-4</c:v>
                </c:pt>
                <c:pt idx="9347">
                  <c:v>5.3900000000000031E-4</c:v>
                </c:pt>
                <c:pt idx="9348">
                  <c:v>5.3800000000000104E-4</c:v>
                </c:pt>
                <c:pt idx="9349">
                  <c:v>5.3700000000000124E-4</c:v>
                </c:pt>
                <c:pt idx="9350">
                  <c:v>5.3600000000000002E-4</c:v>
                </c:pt>
                <c:pt idx="9351">
                  <c:v>5.3500000000000021E-4</c:v>
                </c:pt>
                <c:pt idx="9352">
                  <c:v>5.3400000000000181E-4</c:v>
                </c:pt>
                <c:pt idx="9353">
                  <c:v>5.3300000000000114E-4</c:v>
                </c:pt>
                <c:pt idx="9354">
                  <c:v>5.3200000000000003E-4</c:v>
                </c:pt>
                <c:pt idx="9355">
                  <c:v>5.3100000000000022E-4</c:v>
                </c:pt>
                <c:pt idx="9356">
                  <c:v>5.3000000000000139E-4</c:v>
                </c:pt>
                <c:pt idx="9357">
                  <c:v>5.2900000000000191E-4</c:v>
                </c:pt>
                <c:pt idx="9358">
                  <c:v>5.2800000000000134E-4</c:v>
                </c:pt>
                <c:pt idx="9359">
                  <c:v>5.2700000000000251E-4</c:v>
                </c:pt>
                <c:pt idx="9360">
                  <c:v>5.2600000000000032E-4</c:v>
                </c:pt>
                <c:pt idx="9361">
                  <c:v>5.2500000000000181E-4</c:v>
                </c:pt>
                <c:pt idx="9362">
                  <c:v>5.2400000000000124E-4</c:v>
                </c:pt>
                <c:pt idx="9363">
                  <c:v>5.2300000000000252E-4</c:v>
                </c:pt>
                <c:pt idx="9364">
                  <c:v>5.2200000000000022E-4</c:v>
                </c:pt>
                <c:pt idx="9365">
                  <c:v>5.2100000000000182E-4</c:v>
                </c:pt>
                <c:pt idx="9366">
                  <c:v>5.2000000000000201E-4</c:v>
                </c:pt>
                <c:pt idx="9367">
                  <c:v>5.1900000000000004E-4</c:v>
                </c:pt>
                <c:pt idx="9368">
                  <c:v>5.1800000000000012E-4</c:v>
                </c:pt>
                <c:pt idx="9369">
                  <c:v>5.1699999999999999E-4</c:v>
                </c:pt>
                <c:pt idx="9370">
                  <c:v>5.1600000000000018E-4</c:v>
                </c:pt>
                <c:pt idx="9371">
                  <c:v>5.1500000000000038E-4</c:v>
                </c:pt>
                <c:pt idx="9372">
                  <c:v>5.1400000000000013E-4</c:v>
                </c:pt>
                <c:pt idx="9373">
                  <c:v>5.1300000000000033E-4</c:v>
                </c:pt>
                <c:pt idx="9374">
                  <c:v>5.1200000000000009E-4</c:v>
                </c:pt>
                <c:pt idx="9375">
                  <c:v>5.1100000000000028E-4</c:v>
                </c:pt>
                <c:pt idx="9376">
                  <c:v>5.1000000000000004E-4</c:v>
                </c:pt>
                <c:pt idx="9377">
                  <c:v>5.1000000000000004E-4</c:v>
                </c:pt>
                <c:pt idx="9378">
                  <c:v>5.0900000000000023E-4</c:v>
                </c:pt>
                <c:pt idx="9379">
                  <c:v>5.0800000000000194E-4</c:v>
                </c:pt>
                <c:pt idx="9380">
                  <c:v>5.0700000000000202E-4</c:v>
                </c:pt>
                <c:pt idx="9381">
                  <c:v>5.0600000000000092E-4</c:v>
                </c:pt>
                <c:pt idx="9382">
                  <c:v>5.0500000000000013E-4</c:v>
                </c:pt>
                <c:pt idx="9383">
                  <c:v>5.0400000000000184E-4</c:v>
                </c:pt>
                <c:pt idx="9384">
                  <c:v>5.0300000000000203E-4</c:v>
                </c:pt>
                <c:pt idx="9385">
                  <c:v>5.0200000000000038E-4</c:v>
                </c:pt>
                <c:pt idx="9386">
                  <c:v>5.0100000000000014E-4</c:v>
                </c:pt>
                <c:pt idx="9387">
                  <c:v>5.0000000000000034E-4</c:v>
                </c:pt>
                <c:pt idx="9388">
                  <c:v>4.9900000000000194E-4</c:v>
                </c:pt>
                <c:pt idx="9389">
                  <c:v>4.9800000000000256E-4</c:v>
                </c:pt>
                <c:pt idx="9390">
                  <c:v>4.9700000000000319E-4</c:v>
                </c:pt>
                <c:pt idx="9391">
                  <c:v>4.9700000000000319E-4</c:v>
                </c:pt>
                <c:pt idx="9392">
                  <c:v>4.9600000000000024E-4</c:v>
                </c:pt>
                <c:pt idx="9393">
                  <c:v>4.9500000000000195E-4</c:v>
                </c:pt>
                <c:pt idx="9394">
                  <c:v>4.9400000000000225E-4</c:v>
                </c:pt>
                <c:pt idx="9395">
                  <c:v>4.9300000000000288E-4</c:v>
                </c:pt>
                <c:pt idx="9396">
                  <c:v>4.9200000000000014E-4</c:v>
                </c:pt>
                <c:pt idx="9397">
                  <c:v>4.9100000000000196E-4</c:v>
                </c:pt>
                <c:pt idx="9398">
                  <c:v>4.9000000000000204E-4</c:v>
                </c:pt>
                <c:pt idx="9399">
                  <c:v>4.8900000000000039E-4</c:v>
                </c:pt>
                <c:pt idx="9400">
                  <c:v>4.8800000000000124E-4</c:v>
                </c:pt>
                <c:pt idx="9401">
                  <c:v>4.8700000000000181E-4</c:v>
                </c:pt>
                <c:pt idx="9402">
                  <c:v>4.8700000000000181E-4</c:v>
                </c:pt>
                <c:pt idx="9403">
                  <c:v>4.8600000000000021E-4</c:v>
                </c:pt>
                <c:pt idx="9404">
                  <c:v>4.8500000000000024E-4</c:v>
                </c:pt>
                <c:pt idx="9405">
                  <c:v>4.8400000000000114E-4</c:v>
                </c:pt>
                <c:pt idx="9406">
                  <c:v>4.8300000000000133E-4</c:v>
                </c:pt>
                <c:pt idx="9407">
                  <c:v>4.8200000000000011E-4</c:v>
                </c:pt>
                <c:pt idx="9408">
                  <c:v>4.8100000000000014E-4</c:v>
                </c:pt>
                <c:pt idx="9409">
                  <c:v>4.8000000000000034E-4</c:v>
                </c:pt>
                <c:pt idx="9410">
                  <c:v>4.7900000000000134E-4</c:v>
                </c:pt>
                <c:pt idx="9411">
                  <c:v>4.7800000000000197E-4</c:v>
                </c:pt>
                <c:pt idx="9412">
                  <c:v>4.7800000000000197E-4</c:v>
                </c:pt>
                <c:pt idx="9413">
                  <c:v>4.7700000000000249E-4</c:v>
                </c:pt>
                <c:pt idx="9414">
                  <c:v>4.7600000000000024E-4</c:v>
                </c:pt>
                <c:pt idx="9415">
                  <c:v>4.7500000000000179E-4</c:v>
                </c:pt>
                <c:pt idx="9416">
                  <c:v>4.7400000000000193E-4</c:v>
                </c:pt>
                <c:pt idx="9417">
                  <c:v>4.7300000000000239E-4</c:v>
                </c:pt>
                <c:pt idx="9418">
                  <c:v>4.7200000000000014E-4</c:v>
                </c:pt>
                <c:pt idx="9419">
                  <c:v>4.7100000000000164E-4</c:v>
                </c:pt>
                <c:pt idx="9420">
                  <c:v>4.7100000000000164E-4</c:v>
                </c:pt>
                <c:pt idx="9421">
                  <c:v>4.7000000000000134E-4</c:v>
                </c:pt>
                <c:pt idx="9422">
                  <c:v>4.6900000000000012E-4</c:v>
                </c:pt>
                <c:pt idx="9423">
                  <c:v>4.6800000000000032E-4</c:v>
                </c:pt>
                <c:pt idx="9424">
                  <c:v>4.6700000000000132E-4</c:v>
                </c:pt>
                <c:pt idx="9425">
                  <c:v>4.6600000000000011E-4</c:v>
                </c:pt>
                <c:pt idx="9426">
                  <c:v>4.6500000000000003E-4</c:v>
                </c:pt>
                <c:pt idx="9427">
                  <c:v>4.6500000000000003E-4</c:v>
                </c:pt>
                <c:pt idx="9428">
                  <c:v>4.6400000000000033E-4</c:v>
                </c:pt>
                <c:pt idx="9429">
                  <c:v>4.6299999999999998E-4</c:v>
                </c:pt>
                <c:pt idx="9430">
                  <c:v>4.6200000000000001E-4</c:v>
                </c:pt>
                <c:pt idx="9431">
                  <c:v>4.6100000000000004E-4</c:v>
                </c:pt>
                <c:pt idx="9432">
                  <c:v>4.6000000000000023E-4</c:v>
                </c:pt>
                <c:pt idx="9433">
                  <c:v>4.5900000000000113E-4</c:v>
                </c:pt>
                <c:pt idx="9434">
                  <c:v>4.5900000000000113E-4</c:v>
                </c:pt>
                <c:pt idx="9435">
                  <c:v>4.580000000000017E-4</c:v>
                </c:pt>
                <c:pt idx="9436">
                  <c:v>4.5700000000000189E-4</c:v>
                </c:pt>
                <c:pt idx="9437">
                  <c:v>4.5600000000000013E-4</c:v>
                </c:pt>
                <c:pt idx="9438">
                  <c:v>4.5500000000000033E-4</c:v>
                </c:pt>
                <c:pt idx="9439">
                  <c:v>4.5400000000000133E-4</c:v>
                </c:pt>
                <c:pt idx="9440">
                  <c:v>4.530000000000018E-4</c:v>
                </c:pt>
                <c:pt idx="9441">
                  <c:v>4.530000000000018E-4</c:v>
                </c:pt>
                <c:pt idx="9442">
                  <c:v>4.5200000000000004E-4</c:v>
                </c:pt>
                <c:pt idx="9443">
                  <c:v>4.5100000000000034E-4</c:v>
                </c:pt>
                <c:pt idx="9444">
                  <c:v>4.5000000000000123E-4</c:v>
                </c:pt>
                <c:pt idx="9445">
                  <c:v>4.490000000000017E-4</c:v>
                </c:pt>
                <c:pt idx="9446">
                  <c:v>4.4800000000000216E-4</c:v>
                </c:pt>
                <c:pt idx="9447">
                  <c:v>4.4800000000000216E-4</c:v>
                </c:pt>
                <c:pt idx="9448">
                  <c:v>4.4700000000000284E-4</c:v>
                </c:pt>
                <c:pt idx="9449">
                  <c:v>4.4600000000000114E-4</c:v>
                </c:pt>
                <c:pt idx="9450">
                  <c:v>4.4500000000000182E-4</c:v>
                </c:pt>
                <c:pt idx="9451">
                  <c:v>4.4400000000000201E-4</c:v>
                </c:pt>
                <c:pt idx="9452">
                  <c:v>4.4400000000000201E-4</c:v>
                </c:pt>
                <c:pt idx="9453">
                  <c:v>4.4300000000000237E-4</c:v>
                </c:pt>
                <c:pt idx="9454">
                  <c:v>4.4200000000000034E-4</c:v>
                </c:pt>
                <c:pt idx="9455">
                  <c:v>4.4100000000000134E-4</c:v>
                </c:pt>
                <c:pt idx="9456">
                  <c:v>4.4000000000000218E-4</c:v>
                </c:pt>
                <c:pt idx="9457">
                  <c:v>4.3900000000000032E-4</c:v>
                </c:pt>
                <c:pt idx="9458">
                  <c:v>4.3900000000000032E-4</c:v>
                </c:pt>
                <c:pt idx="9459">
                  <c:v>4.3800000000000024E-4</c:v>
                </c:pt>
                <c:pt idx="9460">
                  <c:v>4.3700000000000124E-4</c:v>
                </c:pt>
                <c:pt idx="9461">
                  <c:v>4.3600000000000003E-4</c:v>
                </c:pt>
                <c:pt idx="9462">
                  <c:v>4.3500000000000022E-4</c:v>
                </c:pt>
                <c:pt idx="9463">
                  <c:v>4.3500000000000022E-4</c:v>
                </c:pt>
                <c:pt idx="9464">
                  <c:v>4.3400000000000123E-4</c:v>
                </c:pt>
                <c:pt idx="9465">
                  <c:v>4.3300000000000163E-4</c:v>
                </c:pt>
                <c:pt idx="9466">
                  <c:v>4.3200000000000004E-4</c:v>
                </c:pt>
                <c:pt idx="9467">
                  <c:v>4.3100000000000012E-4</c:v>
                </c:pt>
                <c:pt idx="9468">
                  <c:v>4.3100000000000012E-4</c:v>
                </c:pt>
                <c:pt idx="9469">
                  <c:v>4.3000000000000113E-4</c:v>
                </c:pt>
                <c:pt idx="9470">
                  <c:v>4.2900000000000034E-4</c:v>
                </c:pt>
                <c:pt idx="9471">
                  <c:v>4.2800000000000178E-4</c:v>
                </c:pt>
                <c:pt idx="9472">
                  <c:v>4.2700000000000219E-4</c:v>
                </c:pt>
                <c:pt idx="9473">
                  <c:v>4.2700000000000219E-4</c:v>
                </c:pt>
                <c:pt idx="9474">
                  <c:v>4.2600000000000033E-4</c:v>
                </c:pt>
                <c:pt idx="9475">
                  <c:v>4.2500000000000122E-4</c:v>
                </c:pt>
                <c:pt idx="9476">
                  <c:v>4.240000000000018E-4</c:v>
                </c:pt>
                <c:pt idx="9477">
                  <c:v>4.2300000000000193E-4</c:v>
                </c:pt>
                <c:pt idx="9478">
                  <c:v>4.2300000000000193E-4</c:v>
                </c:pt>
                <c:pt idx="9479">
                  <c:v>4.2200000000000023E-4</c:v>
                </c:pt>
                <c:pt idx="9480">
                  <c:v>4.2100000000000123E-4</c:v>
                </c:pt>
                <c:pt idx="9481">
                  <c:v>4.200000000000017E-4</c:v>
                </c:pt>
                <c:pt idx="9482">
                  <c:v>4.200000000000017E-4</c:v>
                </c:pt>
                <c:pt idx="9483">
                  <c:v>4.1900000000000021E-4</c:v>
                </c:pt>
                <c:pt idx="9484">
                  <c:v>4.1800000000000013E-4</c:v>
                </c:pt>
                <c:pt idx="9485">
                  <c:v>4.1700000000000114E-4</c:v>
                </c:pt>
                <c:pt idx="9486">
                  <c:v>4.1600000000000003E-4</c:v>
                </c:pt>
                <c:pt idx="9487">
                  <c:v>4.1600000000000003E-4</c:v>
                </c:pt>
                <c:pt idx="9488">
                  <c:v>4.1500000000000011E-4</c:v>
                </c:pt>
                <c:pt idx="9489">
                  <c:v>4.1400000000000003E-4</c:v>
                </c:pt>
                <c:pt idx="9490">
                  <c:v>4.1300000000000034E-4</c:v>
                </c:pt>
                <c:pt idx="9491">
                  <c:v>4.1300000000000034E-4</c:v>
                </c:pt>
                <c:pt idx="9492">
                  <c:v>4.1200000000000004E-4</c:v>
                </c:pt>
                <c:pt idx="9493">
                  <c:v>4.1100000000000002E-4</c:v>
                </c:pt>
                <c:pt idx="9494">
                  <c:v>4.1000000000000021E-4</c:v>
                </c:pt>
                <c:pt idx="9495">
                  <c:v>4.1000000000000021E-4</c:v>
                </c:pt>
                <c:pt idx="9496">
                  <c:v>4.0900000000000024E-4</c:v>
                </c:pt>
                <c:pt idx="9497">
                  <c:v>4.0800000000000124E-4</c:v>
                </c:pt>
                <c:pt idx="9498">
                  <c:v>4.0700000000000182E-4</c:v>
                </c:pt>
                <c:pt idx="9499">
                  <c:v>4.0700000000000182E-4</c:v>
                </c:pt>
                <c:pt idx="9500">
                  <c:v>4.0600000000000022E-4</c:v>
                </c:pt>
                <c:pt idx="9501">
                  <c:v>4.0500000000000014E-4</c:v>
                </c:pt>
                <c:pt idx="9502">
                  <c:v>4.0400000000000033E-4</c:v>
                </c:pt>
                <c:pt idx="9503">
                  <c:v>4.0400000000000033E-4</c:v>
                </c:pt>
                <c:pt idx="9504">
                  <c:v>4.0300000000000134E-4</c:v>
                </c:pt>
                <c:pt idx="9505">
                  <c:v>4.0200000000000012E-4</c:v>
                </c:pt>
                <c:pt idx="9506">
                  <c:v>4.0100000000000004E-4</c:v>
                </c:pt>
                <c:pt idx="9507">
                  <c:v>4.0100000000000004E-4</c:v>
                </c:pt>
                <c:pt idx="9508">
                  <c:v>4.0000000000000034E-4</c:v>
                </c:pt>
                <c:pt idx="9509">
                  <c:v>3.9900000000000108E-4</c:v>
                </c:pt>
                <c:pt idx="9510">
                  <c:v>3.9800000000000171E-4</c:v>
                </c:pt>
                <c:pt idx="9511">
                  <c:v>3.9800000000000171E-4</c:v>
                </c:pt>
                <c:pt idx="9512">
                  <c:v>3.9700000000000119E-4</c:v>
                </c:pt>
                <c:pt idx="9513">
                  <c:v>3.9600000000000144E-4</c:v>
                </c:pt>
                <c:pt idx="9514">
                  <c:v>3.9500000000000098E-4</c:v>
                </c:pt>
                <c:pt idx="9515">
                  <c:v>3.9500000000000098E-4</c:v>
                </c:pt>
                <c:pt idx="9516">
                  <c:v>3.940000000000015E-4</c:v>
                </c:pt>
                <c:pt idx="9517">
                  <c:v>3.9300000000000115E-4</c:v>
                </c:pt>
                <c:pt idx="9518">
                  <c:v>3.9300000000000115E-4</c:v>
                </c:pt>
                <c:pt idx="9519">
                  <c:v>3.9200000000000145E-4</c:v>
                </c:pt>
                <c:pt idx="9520">
                  <c:v>3.9100000000000105E-4</c:v>
                </c:pt>
                <c:pt idx="9521">
                  <c:v>3.9000000000000129E-4</c:v>
                </c:pt>
                <c:pt idx="9522">
                  <c:v>3.9000000000000129E-4</c:v>
                </c:pt>
                <c:pt idx="9523">
                  <c:v>3.8900000000000056E-4</c:v>
                </c:pt>
                <c:pt idx="9524">
                  <c:v>3.8800000000000125E-4</c:v>
                </c:pt>
                <c:pt idx="9525">
                  <c:v>3.8700000000000052E-4</c:v>
                </c:pt>
                <c:pt idx="9526">
                  <c:v>3.8700000000000052E-4</c:v>
                </c:pt>
                <c:pt idx="9527">
                  <c:v>3.8600000000000136E-4</c:v>
                </c:pt>
                <c:pt idx="9528">
                  <c:v>3.8500000000000052E-4</c:v>
                </c:pt>
                <c:pt idx="9529">
                  <c:v>3.8500000000000052E-4</c:v>
                </c:pt>
                <c:pt idx="9530">
                  <c:v>3.8400000000000131E-4</c:v>
                </c:pt>
                <c:pt idx="9531">
                  <c:v>3.8300000000000091E-4</c:v>
                </c:pt>
                <c:pt idx="9532">
                  <c:v>3.8200000000000132E-4</c:v>
                </c:pt>
                <c:pt idx="9533">
                  <c:v>3.8200000000000132E-4</c:v>
                </c:pt>
                <c:pt idx="9534">
                  <c:v>3.8100000000000015E-4</c:v>
                </c:pt>
                <c:pt idx="9535">
                  <c:v>3.8000000000000116E-4</c:v>
                </c:pt>
                <c:pt idx="9536">
                  <c:v>3.8000000000000116E-4</c:v>
                </c:pt>
                <c:pt idx="9537">
                  <c:v>3.7900000000000151E-4</c:v>
                </c:pt>
                <c:pt idx="9538">
                  <c:v>3.7800000000000214E-4</c:v>
                </c:pt>
                <c:pt idx="9539">
                  <c:v>3.7800000000000214E-4</c:v>
                </c:pt>
                <c:pt idx="9540">
                  <c:v>3.7700000000000157E-4</c:v>
                </c:pt>
                <c:pt idx="9541">
                  <c:v>3.7600000000000193E-4</c:v>
                </c:pt>
                <c:pt idx="9542">
                  <c:v>3.7500000000000147E-4</c:v>
                </c:pt>
                <c:pt idx="9543">
                  <c:v>3.7500000000000147E-4</c:v>
                </c:pt>
                <c:pt idx="9544">
                  <c:v>3.7400000000000194E-4</c:v>
                </c:pt>
                <c:pt idx="9545">
                  <c:v>3.7300000000000159E-4</c:v>
                </c:pt>
                <c:pt idx="9546">
                  <c:v>3.7300000000000159E-4</c:v>
                </c:pt>
                <c:pt idx="9547">
                  <c:v>3.7200000000000172E-4</c:v>
                </c:pt>
                <c:pt idx="9548">
                  <c:v>3.7100000000000132E-4</c:v>
                </c:pt>
                <c:pt idx="9549">
                  <c:v>3.7100000000000132E-4</c:v>
                </c:pt>
                <c:pt idx="9550">
                  <c:v>3.7000000000000184E-4</c:v>
                </c:pt>
                <c:pt idx="9551">
                  <c:v>3.6900000000000143E-4</c:v>
                </c:pt>
                <c:pt idx="9552">
                  <c:v>3.6900000000000143E-4</c:v>
                </c:pt>
                <c:pt idx="9553">
                  <c:v>3.6800000000000179E-4</c:v>
                </c:pt>
                <c:pt idx="9554">
                  <c:v>3.6700000000000117E-4</c:v>
                </c:pt>
                <c:pt idx="9555">
                  <c:v>3.6700000000000117E-4</c:v>
                </c:pt>
                <c:pt idx="9556">
                  <c:v>3.660000000000019E-4</c:v>
                </c:pt>
                <c:pt idx="9557">
                  <c:v>3.6500000000000128E-4</c:v>
                </c:pt>
                <c:pt idx="9558">
                  <c:v>3.6500000000000128E-4</c:v>
                </c:pt>
                <c:pt idx="9559">
                  <c:v>3.640000000000018E-4</c:v>
                </c:pt>
                <c:pt idx="9560">
                  <c:v>3.6300000000000129E-4</c:v>
                </c:pt>
                <c:pt idx="9561">
                  <c:v>3.6300000000000129E-4</c:v>
                </c:pt>
                <c:pt idx="9562">
                  <c:v>3.6200000000000164E-4</c:v>
                </c:pt>
                <c:pt idx="9563">
                  <c:v>3.6100000000000102E-4</c:v>
                </c:pt>
                <c:pt idx="9564">
                  <c:v>3.6000000000000154E-4</c:v>
                </c:pt>
                <c:pt idx="9565">
                  <c:v>3.6000000000000154E-4</c:v>
                </c:pt>
                <c:pt idx="9566">
                  <c:v>3.5900000000000125E-4</c:v>
                </c:pt>
                <c:pt idx="9567">
                  <c:v>3.5900000000000125E-4</c:v>
                </c:pt>
                <c:pt idx="9568">
                  <c:v>3.5800000000000155E-4</c:v>
                </c:pt>
                <c:pt idx="9569">
                  <c:v>3.5700000000000103E-4</c:v>
                </c:pt>
                <c:pt idx="9570">
                  <c:v>3.5700000000000103E-4</c:v>
                </c:pt>
                <c:pt idx="9571">
                  <c:v>3.5600000000000155E-4</c:v>
                </c:pt>
                <c:pt idx="9572">
                  <c:v>3.5500000000000115E-4</c:v>
                </c:pt>
                <c:pt idx="9573">
                  <c:v>3.5500000000000115E-4</c:v>
                </c:pt>
                <c:pt idx="9574">
                  <c:v>3.5400000000000139E-4</c:v>
                </c:pt>
                <c:pt idx="9575">
                  <c:v>3.5300000000000012E-4</c:v>
                </c:pt>
                <c:pt idx="9576">
                  <c:v>3.5300000000000012E-4</c:v>
                </c:pt>
                <c:pt idx="9577">
                  <c:v>3.520000000000014E-4</c:v>
                </c:pt>
                <c:pt idx="9578">
                  <c:v>3.5100000000000056E-4</c:v>
                </c:pt>
                <c:pt idx="9579">
                  <c:v>3.5100000000000056E-4</c:v>
                </c:pt>
                <c:pt idx="9580">
                  <c:v>3.500000000000013E-4</c:v>
                </c:pt>
                <c:pt idx="9581">
                  <c:v>3.49000000000001E-4</c:v>
                </c:pt>
                <c:pt idx="9582">
                  <c:v>3.49000000000001E-4</c:v>
                </c:pt>
                <c:pt idx="9583">
                  <c:v>3.4800000000000125E-4</c:v>
                </c:pt>
                <c:pt idx="9584">
                  <c:v>3.4700000000000052E-4</c:v>
                </c:pt>
                <c:pt idx="9585">
                  <c:v>3.4700000000000052E-4</c:v>
                </c:pt>
                <c:pt idx="9586">
                  <c:v>3.4600000000000136E-4</c:v>
                </c:pt>
                <c:pt idx="9587">
                  <c:v>3.4500000000000096E-4</c:v>
                </c:pt>
                <c:pt idx="9588">
                  <c:v>3.4500000000000096E-4</c:v>
                </c:pt>
                <c:pt idx="9589">
                  <c:v>3.4400000000000131E-4</c:v>
                </c:pt>
                <c:pt idx="9590">
                  <c:v>3.4400000000000131E-4</c:v>
                </c:pt>
                <c:pt idx="9591">
                  <c:v>3.4300000000000042E-4</c:v>
                </c:pt>
                <c:pt idx="9592">
                  <c:v>3.4200000000000121E-4</c:v>
                </c:pt>
                <c:pt idx="9593">
                  <c:v>3.4200000000000121E-4</c:v>
                </c:pt>
                <c:pt idx="9594">
                  <c:v>3.4100000000000016E-4</c:v>
                </c:pt>
                <c:pt idx="9595">
                  <c:v>3.4000000000000116E-4</c:v>
                </c:pt>
                <c:pt idx="9596">
                  <c:v>3.4000000000000116E-4</c:v>
                </c:pt>
                <c:pt idx="9597">
                  <c:v>3.3900000000000011E-4</c:v>
                </c:pt>
                <c:pt idx="9598">
                  <c:v>3.3900000000000011E-4</c:v>
                </c:pt>
                <c:pt idx="9599">
                  <c:v>3.3800000000000106E-4</c:v>
                </c:pt>
                <c:pt idx="9600">
                  <c:v>3.3700000000000006E-4</c:v>
                </c:pt>
                <c:pt idx="9601">
                  <c:v>3.3700000000000006E-4</c:v>
                </c:pt>
                <c:pt idx="9602">
                  <c:v>3.3600000000000107E-4</c:v>
                </c:pt>
                <c:pt idx="9603">
                  <c:v>3.3500000000000012E-4</c:v>
                </c:pt>
                <c:pt idx="9604">
                  <c:v>3.3500000000000012E-4</c:v>
                </c:pt>
                <c:pt idx="9605">
                  <c:v>3.3400000000000102E-4</c:v>
                </c:pt>
                <c:pt idx="9606">
                  <c:v>3.3400000000000102E-4</c:v>
                </c:pt>
                <c:pt idx="9607">
                  <c:v>3.3300000000000002E-4</c:v>
                </c:pt>
                <c:pt idx="9608">
                  <c:v>3.3199999999999999E-4</c:v>
                </c:pt>
                <c:pt idx="9609">
                  <c:v>3.3199999999999999E-4</c:v>
                </c:pt>
                <c:pt idx="9610">
                  <c:v>3.3100000000000002E-4</c:v>
                </c:pt>
                <c:pt idx="9611">
                  <c:v>3.3000000000000092E-4</c:v>
                </c:pt>
                <c:pt idx="9612">
                  <c:v>3.3000000000000092E-4</c:v>
                </c:pt>
                <c:pt idx="9613">
                  <c:v>3.2900000000000138E-4</c:v>
                </c:pt>
                <c:pt idx="9614">
                  <c:v>3.2900000000000138E-4</c:v>
                </c:pt>
                <c:pt idx="9615">
                  <c:v>3.280000000000019E-4</c:v>
                </c:pt>
                <c:pt idx="9616">
                  <c:v>3.2700000000000128E-4</c:v>
                </c:pt>
                <c:pt idx="9617">
                  <c:v>3.2700000000000128E-4</c:v>
                </c:pt>
                <c:pt idx="9618">
                  <c:v>3.2600000000000185E-4</c:v>
                </c:pt>
                <c:pt idx="9619">
                  <c:v>3.2600000000000185E-4</c:v>
                </c:pt>
                <c:pt idx="9620">
                  <c:v>3.2500000000000129E-4</c:v>
                </c:pt>
                <c:pt idx="9621">
                  <c:v>3.240000000000018E-4</c:v>
                </c:pt>
                <c:pt idx="9622">
                  <c:v>3.240000000000018E-4</c:v>
                </c:pt>
                <c:pt idx="9623">
                  <c:v>3.2300000000000107E-4</c:v>
                </c:pt>
                <c:pt idx="9624">
                  <c:v>3.2300000000000107E-4</c:v>
                </c:pt>
                <c:pt idx="9625">
                  <c:v>3.2200000000000176E-4</c:v>
                </c:pt>
                <c:pt idx="9626">
                  <c:v>3.2100000000000113E-4</c:v>
                </c:pt>
                <c:pt idx="9627">
                  <c:v>3.2100000000000113E-4</c:v>
                </c:pt>
                <c:pt idx="9628">
                  <c:v>3.2000000000000182E-4</c:v>
                </c:pt>
                <c:pt idx="9629">
                  <c:v>3.2000000000000182E-4</c:v>
                </c:pt>
                <c:pt idx="9630">
                  <c:v>3.1900000000000119E-4</c:v>
                </c:pt>
                <c:pt idx="9631">
                  <c:v>3.1800000000000155E-4</c:v>
                </c:pt>
                <c:pt idx="9632">
                  <c:v>3.1800000000000155E-4</c:v>
                </c:pt>
                <c:pt idx="9633">
                  <c:v>3.1700000000000104E-4</c:v>
                </c:pt>
                <c:pt idx="9634">
                  <c:v>3.1700000000000104E-4</c:v>
                </c:pt>
                <c:pt idx="9635">
                  <c:v>3.160000000000015E-4</c:v>
                </c:pt>
                <c:pt idx="9636">
                  <c:v>3.160000000000015E-4</c:v>
                </c:pt>
                <c:pt idx="9637">
                  <c:v>3.1500000000000115E-4</c:v>
                </c:pt>
                <c:pt idx="9638">
                  <c:v>3.1400000000000145E-4</c:v>
                </c:pt>
                <c:pt idx="9639">
                  <c:v>3.1400000000000145E-4</c:v>
                </c:pt>
                <c:pt idx="9640">
                  <c:v>3.1300000000000105E-4</c:v>
                </c:pt>
                <c:pt idx="9641">
                  <c:v>3.1300000000000105E-4</c:v>
                </c:pt>
                <c:pt idx="9642">
                  <c:v>3.120000000000014E-4</c:v>
                </c:pt>
                <c:pt idx="9643">
                  <c:v>3.1100000000000105E-4</c:v>
                </c:pt>
                <c:pt idx="9644">
                  <c:v>3.1100000000000105E-4</c:v>
                </c:pt>
                <c:pt idx="9645">
                  <c:v>3.1000000000000146E-4</c:v>
                </c:pt>
                <c:pt idx="9646">
                  <c:v>3.1000000000000146E-4</c:v>
                </c:pt>
                <c:pt idx="9647">
                  <c:v>3.0900000000000052E-4</c:v>
                </c:pt>
                <c:pt idx="9648">
                  <c:v>3.0900000000000052E-4</c:v>
                </c:pt>
                <c:pt idx="9649">
                  <c:v>3.0800000000000136E-4</c:v>
                </c:pt>
                <c:pt idx="9650">
                  <c:v>3.0700000000000052E-4</c:v>
                </c:pt>
                <c:pt idx="9651">
                  <c:v>3.0700000000000052E-4</c:v>
                </c:pt>
                <c:pt idx="9652">
                  <c:v>3.0600000000000142E-4</c:v>
                </c:pt>
                <c:pt idx="9653">
                  <c:v>3.0600000000000142E-4</c:v>
                </c:pt>
                <c:pt idx="9654">
                  <c:v>3.0500000000000096E-4</c:v>
                </c:pt>
                <c:pt idx="9655">
                  <c:v>3.0500000000000096E-4</c:v>
                </c:pt>
                <c:pt idx="9656">
                  <c:v>3.0400000000000132E-4</c:v>
                </c:pt>
                <c:pt idx="9657">
                  <c:v>3.0400000000000132E-4</c:v>
                </c:pt>
                <c:pt idx="9658">
                  <c:v>3.0300000000000016E-4</c:v>
                </c:pt>
                <c:pt idx="9659">
                  <c:v>3.0200000000000116E-4</c:v>
                </c:pt>
                <c:pt idx="9660">
                  <c:v>3.0200000000000116E-4</c:v>
                </c:pt>
                <c:pt idx="9661">
                  <c:v>3.0100000000000016E-4</c:v>
                </c:pt>
                <c:pt idx="9662">
                  <c:v>3.0100000000000016E-4</c:v>
                </c:pt>
                <c:pt idx="9663">
                  <c:v>3.0000000000000111E-4</c:v>
                </c:pt>
                <c:pt idx="9664">
                  <c:v>3.0000000000000111E-4</c:v>
                </c:pt>
                <c:pt idx="9665">
                  <c:v>2.9900000000000011E-4</c:v>
                </c:pt>
                <c:pt idx="9666">
                  <c:v>2.9800000000000106E-4</c:v>
                </c:pt>
                <c:pt idx="9667">
                  <c:v>2.9800000000000106E-4</c:v>
                </c:pt>
                <c:pt idx="9668">
                  <c:v>2.9700000000000006E-4</c:v>
                </c:pt>
                <c:pt idx="9669">
                  <c:v>2.9700000000000006E-4</c:v>
                </c:pt>
                <c:pt idx="9670">
                  <c:v>2.9600000000000101E-4</c:v>
                </c:pt>
                <c:pt idx="9671">
                  <c:v>2.9600000000000101E-4</c:v>
                </c:pt>
                <c:pt idx="9672">
                  <c:v>2.9500000000000001E-4</c:v>
                </c:pt>
                <c:pt idx="9673">
                  <c:v>2.9500000000000001E-4</c:v>
                </c:pt>
                <c:pt idx="9674">
                  <c:v>2.9399999999999999E-4</c:v>
                </c:pt>
                <c:pt idx="9675">
                  <c:v>2.9399999999999999E-4</c:v>
                </c:pt>
                <c:pt idx="9676">
                  <c:v>2.9300000000000002E-4</c:v>
                </c:pt>
                <c:pt idx="9677">
                  <c:v>2.9200000000000103E-4</c:v>
                </c:pt>
                <c:pt idx="9678">
                  <c:v>2.9200000000000103E-4</c:v>
                </c:pt>
                <c:pt idx="9679">
                  <c:v>2.9100000000000019E-4</c:v>
                </c:pt>
                <c:pt idx="9680">
                  <c:v>2.9100000000000019E-4</c:v>
                </c:pt>
                <c:pt idx="9681">
                  <c:v>2.9000000000000016E-4</c:v>
                </c:pt>
                <c:pt idx="9682">
                  <c:v>2.9000000000000016E-4</c:v>
                </c:pt>
                <c:pt idx="9683">
                  <c:v>2.8900000000000014E-4</c:v>
                </c:pt>
                <c:pt idx="9684">
                  <c:v>2.8900000000000014E-4</c:v>
                </c:pt>
                <c:pt idx="9685">
                  <c:v>2.8800000000000012E-4</c:v>
                </c:pt>
                <c:pt idx="9686">
                  <c:v>2.8800000000000012E-4</c:v>
                </c:pt>
                <c:pt idx="9687">
                  <c:v>2.8700000000000015E-4</c:v>
                </c:pt>
                <c:pt idx="9688">
                  <c:v>2.8700000000000015E-4</c:v>
                </c:pt>
                <c:pt idx="9689">
                  <c:v>2.8600000000000012E-4</c:v>
                </c:pt>
                <c:pt idx="9690">
                  <c:v>2.8600000000000012E-4</c:v>
                </c:pt>
                <c:pt idx="9691">
                  <c:v>2.850000000000001E-4</c:v>
                </c:pt>
                <c:pt idx="9692">
                  <c:v>2.8400000000000056E-4</c:v>
                </c:pt>
                <c:pt idx="9693">
                  <c:v>2.8400000000000056E-4</c:v>
                </c:pt>
                <c:pt idx="9694">
                  <c:v>2.8300000000000005E-4</c:v>
                </c:pt>
                <c:pt idx="9695">
                  <c:v>2.8300000000000005E-4</c:v>
                </c:pt>
                <c:pt idx="9696">
                  <c:v>2.8200000000000002E-4</c:v>
                </c:pt>
                <c:pt idx="9697">
                  <c:v>2.8200000000000002E-4</c:v>
                </c:pt>
                <c:pt idx="9698">
                  <c:v>2.81E-4</c:v>
                </c:pt>
                <c:pt idx="9699">
                  <c:v>2.81E-4</c:v>
                </c:pt>
                <c:pt idx="9700">
                  <c:v>2.8000000000000046E-4</c:v>
                </c:pt>
                <c:pt idx="9701">
                  <c:v>2.8000000000000046E-4</c:v>
                </c:pt>
                <c:pt idx="9702">
                  <c:v>2.7900000000000104E-4</c:v>
                </c:pt>
                <c:pt idx="9703">
                  <c:v>2.7900000000000104E-4</c:v>
                </c:pt>
                <c:pt idx="9704">
                  <c:v>2.7800000000000155E-4</c:v>
                </c:pt>
                <c:pt idx="9705">
                  <c:v>2.7800000000000155E-4</c:v>
                </c:pt>
                <c:pt idx="9706">
                  <c:v>2.770000000000012E-4</c:v>
                </c:pt>
                <c:pt idx="9707">
                  <c:v>2.770000000000012E-4</c:v>
                </c:pt>
                <c:pt idx="9708">
                  <c:v>2.760000000000015E-4</c:v>
                </c:pt>
                <c:pt idx="9709">
                  <c:v>2.760000000000015E-4</c:v>
                </c:pt>
                <c:pt idx="9710">
                  <c:v>2.7500000000000012E-4</c:v>
                </c:pt>
                <c:pt idx="9711">
                  <c:v>2.7500000000000012E-4</c:v>
                </c:pt>
                <c:pt idx="9712">
                  <c:v>2.740000000000014E-4</c:v>
                </c:pt>
                <c:pt idx="9713">
                  <c:v>2.740000000000014E-4</c:v>
                </c:pt>
                <c:pt idx="9714">
                  <c:v>2.7300000000000111E-4</c:v>
                </c:pt>
                <c:pt idx="9715">
                  <c:v>2.7300000000000111E-4</c:v>
                </c:pt>
                <c:pt idx="9716">
                  <c:v>2.7200000000000152E-4</c:v>
                </c:pt>
                <c:pt idx="9717">
                  <c:v>2.7200000000000152E-4</c:v>
                </c:pt>
                <c:pt idx="9718">
                  <c:v>2.71000000000001E-4</c:v>
                </c:pt>
                <c:pt idx="9719">
                  <c:v>2.71000000000001E-4</c:v>
                </c:pt>
                <c:pt idx="9720">
                  <c:v>2.7000000000000136E-4</c:v>
                </c:pt>
                <c:pt idx="9721">
                  <c:v>2.7000000000000136E-4</c:v>
                </c:pt>
                <c:pt idx="9722">
                  <c:v>2.6900000000000052E-4</c:v>
                </c:pt>
                <c:pt idx="9723">
                  <c:v>2.6900000000000052E-4</c:v>
                </c:pt>
                <c:pt idx="9724">
                  <c:v>2.6800000000000147E-4</c:v>
                </c:pt>
                <c:pt idx="9725">
                  <c:v>2.6800000000000147E-4</c:v>
                </c:pt>
                <c:pt idx="9726">
                  <c:v>2.6700000000000096E-4</c:v>
                </c:pt>
                <c:pt idx="9727">
                  <c:v>2.6700000000000096E-4</c:v>
                </c:pt>
                <c:pt idx="9728">
                  <c:v>2.6600000000000132E-4</c:v>
                </c:pt>
                <c:pt idx="9729">
                  <c:v>2.6600000000000132E-4</c:v>
                </c:pt>
                <c:pt idx="9730">
                  <c:v>2.6500000000000042E-4</c:v>
                </c:pt>
                <c:pt idx="9731">
                  <c:v>2.6500000000000042E-4</c:v>
                </c:pt>
                <c:pt idx="9732">
                  <c:v>2.6400000000000121E-4</c:v>
                </c:pt>
                <c:pt idx="9733">
                  <c:v>2.6400000000000121E-4</c:v>
                </c:pt>
                <c:pt idx="9734">
                  <c:v>2.6300000000000016E-4</c:v>
                </c:pt>
                <c:pt idx="9735">
                  <c:v>2.6300000000000016E-4</c:v>
                </c:pt>
                <c:pt idx="9736">
                  <c:v>2.6200000000000122E-4</c:v>
                </c:pt>
                <c:pt idx="9737">
                  <c:v>2.6200000000000122E-4</c:v>
                </c:pt>
                <c:pt idx="9738">
                  <c:v>2.6100000000000011E-4</c:v>
                </c:pt>
                <c:pt idx="9739">
                  <c:v>2.6100000000000011E-4</c:v>
                </c:pt>
                <c:pt idx="9740">
                  <c:v>2.6000000000000112E-4</c:v>
                </c:pt>
                <c:pt idx="9741">
                  <c:v>2.6000000000000112E-4</c:v>
                </c:pt>
                <c:pt idx="9742">
                  <c:v>2.5900000000000006E-4</c:v>
                </c:pt>
                <c:pt idx="9743">
                  <c:v>2.5900000000000006E-4</c:v>
                </c:pt>
                <c:pt idx="9744">
                  <c:v>2.5800000000000107E-4</c:v>
                </c:pt>
                <c:pt idx="9745">
                  <c:v>2.5800000000000107E-4</c:v>
                </c:pt>
                <c:pt idx="9746">
                  <c:v>2.5700000000000012E-4</c:v>
                </c:pt>
                <c:pt idx="9747">
                  <c:v>2.5700000000000012E-4</c:v>
                </c:pt>
                <c:pt idx="9748">
                  <c:v>2.5600000000000102E-4</c:v>
                </c:pt>
                <c:pt idx="9749">
                  <c:v>2.5600000000000102E-4</c:v>
                </c:pt>
                <c:pt idx="9750">
                  <c:v>2.5600000000000102E-4</c:v>
                </c:pt>
                <c:pt idx="9751">
                  <c:v>2.5500000000000002E-4</c:v>
                </c:pt>
                <c:pt idx="9752">
                  <c:v>2.5500000000000002E-4</c:v>
                </c:pt>
                <c:pt idx="9753">
                  <c:v>2.5399999999999999E-4</c:v>
                </c:pt>
                <c:pt idx="9754">
                  <c:v>2.5399999999999999E-4</c:v>
                </c:pt>
                <c:pt idx="9755">
                  <c:v>2.5300000000000002E-4</c:v>
                </c:pt>
                <c:pt idx="9756">
                  <c:v>2.5300000000000002E-4</c:v>
                </c:pt>
                <c:pt idx="9757">
                  <c:v>2.5200000000000092E-4</c:v>
                </c:pt>
                <c:pt idx="9758">
                  <c:v>2.5200000000000092E-4</c:v>
                </c:pt>
                <c:pt idx="9759">
                  <c:v>2.5100000000000019E-4</c:v>
                </c:pt>
                <c:pt idx="9760">
                  <c:v>2.5100000000000019E-4</c:v>
                </c:pt>
                <c:pt idx="9761">
                  <c:v>2.5000000000000098E-4</c:v>
                </c:pt>
                <c:pt idx="9762">
                  <c:v>2.5000000000000098E-4</c:v>
                </c:pt>
                <c:pt idx="9763">
                  <c:v>2.4900000000000014E-4</c:v>
                </c:pt>
                <c:pt idx="9764">
                  <c:v>2.4900000000000014E-4</c:v>
                </c:pt>
                <c:pt idx="9765">
                  <c:v>2.4900000000000014E-4</c:v>
                </c:pt>
                <c:pt idx="9766">
                  <c:v>2.4800000000000012E-4</c:v>
                </c:pt>
                <c:pt idx="9767">
                  <c:v>2.4800000000000012E-4</c:v>
                </c:pt>
                <c:pt idx="9768">
                  <c:v>2.4700000000000009E-4</c:v>
                </c:pt>
                <c:pt idx="9769">
                  <c:v>2.4700000000000009E-4</c:v>
                </c:pt>
                <c:pt idx="9770">
                  <c:v>2.4600000000000012E-4</c:v>
                </c:pt>
                <c:pt idx="9771">
                  <c:v>2.4600000000000012E-4</c:v>
                </c:pt>
                <c:pt idx="9772">
                  <c:v>2.4500000000000005E-4</c:v>
                </c:pt>
                <c:pt idx="9773">
                  <c:v>2.4500000000000005E-4</c:v>
                </c:pt>
                <c:pt idx="9774">
                  <c:v>2.4399999999999999E-4</c:v>
                </c:pt>
                <c:pt idx="9775">
                  <c:v>2.4399999999999999E-4</c:v>
                </c:pt>
                <c:pt idx="9776">
                  <c:v>2.4399999999999999E-4</c:v>
                </c:pt>
                <c:pt idx="9777">
                  <c:v>2.4300000000000002E-4</c:v>
                </c:pt>
                <c:pt idx="9778">
                  <c:v>2.4300000000000002E-4</c:v>
                </c:pt>
                <c:pt idx="9779">
                  <c:v>2.4200000000000084E-4</c:v>
                </c:pt>
                <c:pt idx="9780">
                  <c:v>2.4200000000000084E-4</c:v>
                </c:pt>
                <c:pt idx="9781">
                  <c:v>2.4100000000000006E-4</c:v>
                </c:pt>
                <c:pt idx="9782">
                  <c:v>2.4100000000000006E-4</c:v>
                </c:pt>
                <c:pt idx="9783">
                  <c:v>2.4000000000000052E-4</c:v>
                </c:pt>
                <c:pt idx="9784">
                  <c:v>2.4000000000000052E-4</c:v>
                </c:pt>
                <c:pt idx="9785">
                  <c:v>2.3900000000000001E-4</c:v>
                </c:pt>
                <c:pt idx="9786">
                  <c:v>2.3900000000000001E-4</c:v>
                </c:pt>
                <c:pt idx="9787">
                  <c:v>2.3900000000000001E-4</c:v>
                </c:pt>
                <c:pt idx="9788">
                  <c:v>2.3800000000000012E-4</c:v>
                </c:pt>
                <c:pt idx="9789">
                  <c:v>2.3800000000000012E-4</c:v>
                </c:pt>
                <c:pt idx="9790">
                  <c:v>2.3700000000000001E-4</c:v>
                </c:pt>
                <c:pt idx="9791">
                  <c:v>2.3700000000000001E-4</c:v>
                </c:pt>
                <c:pt idx="9792">
                  <c:v>2.3599999999999999E-4</c:v>
                </c:pt>
                <c:pt idx="9793">
                  <c:v>2.3599999999999999E-4</c:v>
                </c:pt>
                <c:pt idx="9794">
                  <c:v>2.3599999999999999E-4</c:v>
                </c:pt>
                <c:pt idx="9795">
                  <c:v>2.3500000000000002E-4</c:v>
                </c:pt>
                <c:pt idx="9796">
                  <c:v>2.3500000000000002E-4</c:v>
                </c:pt>
                <c:pt idx="9797">
                  <c:v>2.3400000000000016E-4</c:v>
                </c:pt>
                <c:pt idx="9798">
                  <c:v>2.3400000000000016E-4</c:v>
                </c:pt>
                <c:pt idx="9799">
                  <c:v>2.3300000000000005E-4</c:v>
                </c:pt>
                <c:pt idx="9800">
                  <c:v>2.3300000000000005E-4</c:v>
                </c:pt>
                <c:pt idx="9801">
                  <c:v>2.3300000000000005E-4</c:v>
                </c:pt>
                <c:pt idx="9802">
                  <c:v>2.3200000000000016E-4</c:v>
                </c:pt>
                <c:pt idx="9803">
                  <c:v>2.3200000000000016E-4</c:v>
                </c:pt>
                <c:pt idx="9804">
                  <c:v>2.31E-4</c:v>
                </c:pt>
                <c:pt idx="9805">
                  <c:v>2.31E-4</c:v>
                </c:pt>
                <c:pt idx="9806">
                  <c:v>2.3000000000000012E-4</c:v>
                </c:pt>
                <c:pt idx="9807">
                  <c:v>2.3000000000000012E-4</c:v>
                </c:pt>
                <c:pt idx="9808">
                  <c:v>2.3000000000000012E-4</c:v>
                </c:pt>
                <c:pt idx="9809">
                  <c:v>2.2900000000000093E-4</c:v>
                </c:pt>
                <c:pt idx="9810">
                  <c:v>2.2900000000000093E-4</c:v>
                </c:pt>
                <c:pt idx="9811">
                  <c:v>2.2800000000000139E-4</c:v>
                </c:pt>
                <c:pt idx="9812">
                  <c:v>2.2800000000000139E-4</c:v>
                </c:pt>
                <c:pt idx="9813">
                  <c:v>2.2700000000000094E-4</c:v>
                </c:pt>
                <c:pt idx="9814">
                  <c:v>2.2700000000000094E-4</c:v>
                </c:pt>
                <c:pt idx="9815">
                  <c:v>2.2700000000000094E-4</c:v>
                </c:pt>
                <c:pt idx="9816">
                  <c:v>2.2600000000000137E-4</c:v>
                </c:pt>
                <c:pt idx="9817">
                  <c:v>2.2600000000000137E-4</c:v>
                </c:pt>
                <c:pt idx="9818">
                  <c:v>2.2500000000000089E-4</c:v>
                </c:pt>
                <c:pt idx="9819">
                  <c:v>2.2500000000000089E-4</c:v>
                </c:pt>
                <c:pt idx="9820">
                  <c:v>2.2400000000000132E-4</c:v>
                </c:pt>
                <c:pt idx="9821">
                  <c:v>2.2400000000000132E-4</c:v>
                </c:pt>
                <c:pt idx="9822">
                  <c:v>2.2400000000000132E-4</c:v>
                </c:pt>
                <c:pt idx="9823">
                  <c:v>2.2300000000000084E-4</c:v>
                </c:pt>
                <c:pt idx="9824">
                  <c:v>2.2300000000000084E-4</c:v>
                </c:pt>
                <c:pt idx="9825">
                  <c:v>2.2200000000000117E-4</c:v>
                </c:pt>
                <c:pt idx="9826">
                  <c:v>2.2200000000000117E-4</c:v>
                </c:pt>
                <c:pt idx="9827">
                  <c:v>2.2200000000000117E-4</c:v>
                </c:pt>
                <c:pt idx="9828">
                  <c:v>2.2100000000000085E-4</c:v>
                </c:pt>
                <c:pt idx="9829">
                  <c:v>2.2100000000000085E-4</c:v>
                </c:pt>
                <c:pt idx="9830">
                  <c:v>2.2000000000000125E-4</c:v>
                </c:pt>
                <c:pt idx="9831">
                  <c:v>2.2000000000000125E-4</c:v>
                </c:pt>
                <c:pt idx="9832">
                  <c:v>2.2000000000000125E-4</c:v>
                </c:pt>
                <c:pt idx="9833">
                  <c:v>2.1900000000000012E-4</c:v>
                </c:pt>
                <c:pt idx="9834">
                  <c:v>2.1900000000000012E-4</c:v>
                </c:pt>
                <c:pt idx="9835">
                  <c:v>2.1800000000000118E-4</c:v>
                </c:pt>
                <c:pt idx="9836">
                  <c:v>2.1800000000000118E-4</c:v>
                </c:pt>
                <c:pt idx="9837">
                  <c:v>2.1800000000000118E-4</c:v>
                </c:pt>
                <c:pt idx="9838">
                  <c:v>2.1700000000000012E-4</c:v>
                </c:pt>
                <c:pt idx="9839">
                  <c:v>2.1700000000000012E-4</c:v>
                </c:pt>
                <c:pt idx="9840">
                  <c:v>2.1600000000000099E-4</c:v>
                </c:pt>
                <c:pt idx="9841">
                  <c:v>2.1600000000000099E-4</c:v>
                </c:pt>
                <c:pt idx="9842">
                  <c:v>2.1600000000000099E-4</c:v>
                </c:pt>
                <c:pt idx="9843">
                  <c:v>2.1500000000000056E-4</c:v>
                </c:pt>
                <c:pt idx="9844">
                  <c:v>2.1500000000000056E-4</c:v>
                </c:pt>
                <c:pt idx="9845">
                  <c:v>2.1400000000000095E-4</c:v>
                </c:pt>
                <c:pt idx="9846">
                  <c:v>2.1400000000000095E-4</c:v>
                </c:pt>
                <c:pt idx="9847">
                  <c:v>2.1400000000000095E-4</c:v>
                </c:pt>
                <c:pt idx="9848">
                  <c:v>2.1300000000000016E-4</c:v>
                </c:pt>
                <c:pt idx="9849">
                  <c:v>2.1300000000000016E-4</c:v>
                </c:pt>
                <c:pt idx="9850">
                  <c:v>2.1200000000000098E-4</c:v>
                </c:pt>
                <c:pt idx="9851">
                  <c:v>2.1200000000000098E-4</c:v>
                </c:pt>
                <c:pt idx="9852">
                  <c:v>2.1200000000000098E-4</c:v>
                </c:pt>
                <c:pt idx="9853">
                  <c:v>2.1100000000000011E-4</c:v>
                </c:pt>
                <c:pt idx="9854">
                  <c:v>2.1100000000000011E-4</c:v>
                </c:pt>
                <c:pt idx="9855">
                  <c:v>2.1000000000000093E-4</c:v>
                </c:pt>
                <c:pt idx="9856">
                  <c:v>2.1000000000000093E-4</c:v>
                </c:pt>
                <c:pt idx="9857">
                  <c:v>2.1000000000000093E-4</c:v>
                </c:pt>
                <c:pt idx="9858">
                  <c:v>2.0900000000000012E-4</c:v>
                </c:pt>
                <c:pt idx="9859">
                  <c:v>2.0900000000000012E-4</c:v>
                </c:pt>
                <c:pt idx="9860">
                  <c:v>2.0800000000000091E-4</c:v>
                </c:pt>
                <c:pt idx="9861">
                  <c:v>2.0800000000000091E-4</c:v>
                </c:pt>
                <c:pt idx="9862">
                  <c:v>2.0800000000000091E-4</c:v>
                </c:pt>
                <c:pt idx="9863">
                  <c:v>2.0700000000000002E-4</c:v>
                </c:pt>
                <c:pt idx="9864">
                  <c:v>2.0700000000000002E-4</c:v>
                </c:pt>
                <c:pt idx="9865">
                  <c:v>2.0700000000000002E-4</c:v>
                </c:pt>
                <c:pt idx="9866">
                  <c:v>2.0600000000000086E-4</c:v>
                </c:pt>
                <c:pt idx="9867">
                  <c:v>2.0600000000000086E-4</c:v>
                </c:pt>
                <c:pt idx="9868">
                  <c:v>2.0500000000000002E-4</c:v>
                </c:pt>
                <c:pt idx="9869">
                  <c:v>2.0500000000000002E-4</c:v>
                </c:pt>
                <c:pt idx="9870">
                  <c:v>2.0500000000000002E-4</c:v>
                </c:pt>
                <c:pt idx="9871">
                  <c:v>2.0400000000000084E-4</c:v>
                </c:pt>
                <c:pt idx="9872">
                  <c:v>2.0400000000000084E-4</c:v>
                </c:pt>
                <c:pt idx="9873">
                  <c:v>2.0400000000000084E-4</c:v>
                </c:pt>
                <c:pt idx="9874">
                  <c:v>2.0300000000000011E-4</c:v>
                </c:pt>
                <c:pt idx="9875">
                  <c:v>2.0300000000000011E-4</c:v>
                </c:pt>
                <c:pt idx="9876">
                  <c:v>2.0200000000000084E-4</c:v>
                </c:pt>
                <c:pt idx="9877">
                  <c:v>2.0200000000000084E-4</c:v>
                </c:pt>
                <c:pt idx="9878">
                  <c:v>2.0200000000000084E-4</c:v>
                </c:pt>
                <c:pt idx="9879">
                  <c:v>2.0100000000000006E-4</c:v>
                </c:pt>
                <c:pt idx="9880">
                  <c:v>2.0100000000000006E-4</c:v>
                </c:pt>
                <c:pt idx="9881">
                  <c:v>2.0100000000000006E-4</c:v>
                </c:pt>
                <c:pt idx="9882">
                  <c:v>2.0000000000000052E-4</c:v>
                </c:pt>
                <c:pt idx="9883">
                  <c:v>2.0000000000000052E-4</c:v>
                </c:pt>
                <c:pt idx="9884">
                  <c:v>1.9900000000000126E-4</c:v>
                </c:pt>
                <c:pt idx="9885">
                  <c:v>1.9900000000000126E-4</c:v>
                </c:pt>
                <c:pt idx="9886">
                  <c:v>1.9900000000000126E-4</c:v>
                </c:pt>
                <c:pt idx="9887">
                  <c:v>1.9800000000000121E-4</c:v>
                </c:pt>
                <c:pt idx="9888">
                  <c:v>1.9800000000000121E-4</c:v>
                </c:pt>
                <c:pt idx="9889">
                  <c:v>1.9800000000000121E-4</c:v>
                </c:pt>
                <c:pt idx="9890">
                  <c:v>1.9700000000000116E-4</c:v>
                </c:pt>
                <c:pt idx="9891">
                  <c:v>1.9700000000000116E-4</c:v>
                </c:pt>
                <c:pt idx="9892">
                  <c:v>1.9600000000000105E-4</c:v>
                </c:pt>
                <c:pt idx="9893">
                  <c:v>1.9600000000000105E-4</c:v>
                </c:pt>
                <c:pt idx="9894">
                  <c:v>1.9600000000000105E-4</c:v>
                </c:pt>
                <c:pt idx="9895">
                  <c:v>1.9500000000000105E-4</c:v>
                </c:pt>
                <c:pt idx="9896">
                  <c:v>1.9500000000000105E-4</c:v>
                </c:pt>
                <c:pt idx="9897">
                  <c:v>1.9500000000000105E-4</c:v>
                </c:pt>
                <c:pt idx="9898">
                  <c:v>1.9400000000000106E-4</c:v>
                </c:pt>
                <c:pt idx="9899">
                  <c:v>1.9400000000000106E-4</c:v>
                </c:pt>
                <c:pt idx="9900">
                  <c:v>1.9400000000000106E-4</c:v>
                </c:pt>
                <c:pt idx="9901">
                  <c:v>1.9300000000000111E-4</c:v>
                </c:pt>
                <c:pt idx="9902">
                  <c:v>1.9300000000000111E-4</c:v>
                </c:pt>
                <c:pt idx="9903">
                  <c:v>1.9300000000000111E-4</c:v>
                </c:pt>
                <c:pt idx="9904">
                  <c:v>1.9200000000000106E-4</c:v>
                </c:pt>
                <c:pt idx="9905">
                  <c:v>1.9200000000000106E-4</c:v>
                </c:pt>
                <c:pt idx="9906">
                  <c:v>1.9100000000000109E-4</c:v>
                </c:pt>
                <c:pt idx="9907">
                  <c:v>1.9100000000000109E-4</c:v>
                </c:pt>
                <c:pt idx="9908">
                  <c:v>1.9100000000000109E-4</c:v>
                </c:pt>
                <c:pt idx="9909">
                  <c:v>1.9000000000000109E-4</c:v>
                </c:pt>
                <c:pt idx="9910">
                  <c:v>1.9000000000000109E-4</c:v>
                </c:pt>
                <c:pt idx="9911">
                  <c:v>1.9000000000000109E-4</c:v>
                </c:pt>
                <c:pt idx="9912">
                  <c:v>1.8900000000000104E-4</c:v>
                </c:pt>
                <c:pt idx="9913">
                  <c:v>1.8900000000000104E-4</c:v>
                </c:pt>
                <c:pt idx="9914">
                  <c:v>1.8900000000000104E-4</c:v>
                </c:pt>
                <c:pt idx="9915">
                  <c:v>1.8800000000000091E-4</c:v>
                </c:pt>
                <c:pt idx="9916">
                  <c:v>1.8800000000000091E-4</c:v>
                </c:pt>
                <c:pt idx="9917">
                  <c:v>1.8800000000000091E-4</c:v>
                </c:pt>
                <c:pt idx="9918">
                  <c:v>1.8700000000000097E-4</c:v>
                </c:pt>
                <c:pt idx="9919">
                  <c:v>1.8700000000000097E-4</c:v>
                </c:pt>
                <c:pt idx="9920">
                  <c:v>1.8700000000000097E-4</c:v>
                </c:pt>
                <c:pt idx="9921">
                  <c:v>1.8599999999999999E-4</c:v>
                </c:pt>
                <c:pt idx="9922">
                  <c:v>1.8599999999999999E-4</c:v>
                </c:pt>
                <c:pt idx="9923">
                  <c:v>1.8599999999999999E-4</c:v>
                </c:pt>
                <c:pt idx="9924">
                  <c:v>1.8500000000000089E-4</c:v>
                </c:pt>
                <c:pt idx="9925">
                  <c:v>1.8500000000000089E-4</c:v>
                </c:pt>
                <c:pt idx="9926">
                  <c:v>1.8400000000000095E-4</c:v>
                </c:pt>
                <c:pt idx="9927">
                  <c:v>1.8400000000000095E-4</c:v>
                </c:pt>
                <c:pt idx="9928">
                  <c:v>1.8400000000000095E-4</c:v>
                </c:pt>
                <c:pt idx="9929">
                  <c:v>1.830000000000009E-4</c:v>
                </c:pt>
                <c:pt idx="9930">
                  <c:v>1.830000000000009E-4</c:v>
                </c:pt>
                <c:pt idx="9931">
                  <c:v>1.830000000000009E-4</c:v>
                </c:pt>
                <c:pt idx="9932">
                  <c:v>1.820000000000009E-4</c:v>
                </c:pt>
                <c:pt idx="9933">
                  <c:v>1.820000000000009E-4</c:v>
                </c:pt>
                <c:pt idx="9934">
                  <c:v>1.820000000000009E-4</c:v>
                </c:pt>
                <c:pt idx="9935">
                  <c:v>1.8100000000000082E-4</c:v>
                </c:pt>
                <c:pt idx="9936">
                  <c:v>1.8100000000000082E-4</c:v>
                </c:pt>
                <c:pt idx="9937">
                  <c:v>1.8100000000000082E-4</c:v>
                </c:pt>
                <c:pt idx="9938">
                  <c:v>1.8000000000000077E-4</c:v>
                </c:pt>
                <c:pt idx="9939">
                  <c:v>1.8000000000000077E-4</c:v>
                </c:pt>
                <c:pt idx="9940">
                  <c:v>1.8000000000000077E-4</c:v>
                </c:pt>
                <c:pt idx="9941">
                  <c:v>1.7899999999999999E-4</c:v>
                </c:pt>
                <c:pt idx="9942">
                  <c:v>1.7899999999999999E-4</c:v>
                </c:pt>
                <c:pt idx="9943">
                  <c:v>1.7899999999999999E-4</c:v>
                </c:pt>
                <c:pt idx="9944">
                  <c:v>1.7799999999999999E-4</c:v>
                </c:pt>
                <c:pt idx="9945">
                  <c:v>1.7799999999999999E-4</c:v>
                </c:pt>
                <c:pt idx="9946">
                  <c:v>1.7799999999999999E-4</c:v>
                </c:pt>
                <c:pt idx="9947">
                  <c:v>1.7699999999999999E-4</c:v>
                </c:pt>
                <c:pt idx="9948">
                  <c:v>1.7699999999999999E-4</c:v>
                </c:pt>
                <c:pt idx="9949">
                  <c:v>1.7699999999999999E-4</c:v>
                </c:pt>
                <c:pt idx="9950">
                  <c:v>1.7600000000000075E-4</c:v>
                </c:pt>
                <c:pt idx="9951">
                  <c:v>1.7600000000000075E-4</c:v>
                </c:pt>
                <c:pt idx="9952">
                  <c:v>1.7600000000000075E-4</c:v>
                </c:pt>
                <c:pt idx="9953">
                  <c:v>1.7500000000000068E-4</c:v>
                </c:pt>
                <c:pt idx="9954">
                  <c:v>1.7500000000000068E-4</c:v>
                </c:pt>
                <c:pt idx="9955">
                  <c:v>1.7500000000000068E-4</c:v>
                </c:pt>
                <c:pt idx="9956">
                  <c:v>1.7500000000000068E-4</c:v>
                </c:pt>
                <c:pt idx="9957">
                  <c:v>1.7400000000000068E-4</c:v>
                </c:pt>
                <c:pt idx="9958">
                  <c:v>1.7400000000000068E-4</c:v>
                </c:pt>
                <c:pt idx="9959">
                  <c:v>1.7400000000000068E-4</c:v>
                </c:pt>
                <c:pt idx="9960">
                  <c:v>1.7300000000000068E-4</c:v>
                </c:pt>
                <c:pt idx="9961">
                  <c:v>1.7300000000000068E-4</c:v>
                </c:pt>
                <c:pt idx="9962">
                  <c:v>1.7300000000000068E-4</c:v>
                </c:pt>
                <c:pt idx="9963">
                  <c:v>1.7200000000000066E-4</c:v>
                </c:pt>
                <c:pt idx="9964">
                  <c:v>1.7200000000000066E-4</c:v>
                </c:pt>
                <c:pt idx="9965">
                  <c:v>1.7200000000000066E-4</c:v>
                </c:pt>
                <c:pt idx="9966">
                  <c:v>1.7100000000000063E-4</c:v>
                </c:pt>
                <c:pt idx="9967">
                  <c:v>1.7100000000000063E-4</c:v>
                </c:pt>
                <c:pt idx="9968">
                  <c:v>1.7100000000000063E-4</c:v>
                </c:pt>
                <c:pt idx="9969">
                  <c:v>1.7000000000000064E-4</c:v>
                </c:pt>
                <c:pt idx="9970">
                  <c:v>1.7000000000000064E-4</c:v>
                </c:pt>
                <c:pt idx="9971">
                  <c:v>1.7000000000000064E-4</c:v>
                </c:pt>
                <c:pt idx="9972">
                  <c:v>1.6900000000000094E-4</c:v>
                </c:pt>
                <c:pt idx="9973">
                  <c:v>1.6900000000000094E-4</c:v>
                </c:pt>
                <c:pt idx="9974">
                  <c:v>1.6900000000000094E-4</c:v>
                </c:pt>
                <c:pt idx="9975">
                  <c:v>1.6800000000000102E-4</c:v>
                </c:pt>
                <c:pt idx="9976">
                  <c:v>1.6800000000000102E-4</c:v>
                </c:pt>
                <c:pt idx="9977">
                  <c:v>1.6800000000000102E-4</c:v>
                </c:pt>
                <c:pt idx="9978">
                  <c:v>1.6800000000000102E-4</c:v>
                </c:pt>
                <c:pt idx="9979">
                  <c:v>1.67000000000001E-4</c:v>
                </c:pt>
                <c:pt idx="9980">
                  <c:v>1.67000000000001E-4</c:v>
                </c:pt>
                <c:pt idx="9981">
                  <c:v>1.67000000000001E-4</c:v>
                </c:pt>
                <c:pt idx="9982">
                  <c:v>1.6600000000000097E-4</c:v>
                </c:pt>
                <c:pt idx="9983">
                  <c:v>1.6600000000000097E-4</c:v>
                </c:pt>
                <c:pt idx="9984">
                  <c:v>1.6600000000000097E-4</c:v>
                </c:pt>
                <c:pt idx="9985">
                  <c:v>1.6500000000000095E-4</c:v>
                </c:pt>
                <c:pt idx="9986">
                  <c:v>1.6500000000000095E-4</c:v>
                </c:pt>
                <c:pt idx="9987">
                  <c:v>1.6500000000000095E-4</c:v>
                </c:pt>
                <c:pt idx="9988">
                  <c:v>1.640000000000009E-4</c:v>
                </c:pt>
                <c:pt idx="9989">
                  <c:v>1.640000000000009E-4</c:v>
                </c:pt>
                <c:pt idx="9990">
                  <c:v>1.640000000000009E-4</c:v>
                </c:pt>
                <c:pt idx="9991">
                  <c:v>1.640000000000009E-4</c:v>
                </c:pt>
                <c:pt idx="9992">
                  <c:v>1.6300000000000093E-4</c:v>
                </c:pt>
                <c:pt idx="9993">
                  <c:v>1.6300000000000093E-4</c:v>
                </c:pt>
                <c:pt idx="9994">
                  <c:v>1.6300000000000093E-4</c:v>
                </c:pt>
                <c:pt idx="9995">
                  <c:v>1.6200000000000087E-4</c:v>
                </c:pt>
                <c:pt idx="9996">
                  <c:v>1.6200000000000087E-4</c:v>
                </c:pt>
                <c:pt idx="9997">
                  <c:v>1.6200000000000087E-4</c:v>
                </c:pt>
                <c:pt idx="9998">
                  <c:v>1.6100000000000082E-4</c:v>
                </c:pt>
                <c:pt idx="9999">
                  <c:v>1.6100000000000082E-4</c:v>
                </c:pt>
                <c:pt idx="10000">
                  <c:v>1.6100000000000082E-4</c:v>
                </c:pt>
                <c:pt idx="10001">
                  <c:v>1.6100000000000082E-4</c:v>
                </c:pt>
                <c:pt idx="10002">
                  <c:v>1.6000000000000085E-4</c:v>
                </c:pt>
                <c:pt idx="10003">
                  <c:v>1.6000000000000085E-4</c:v>
                </c:pt>
                <c:pt idx="10004">
                  <c:v>1.6000000000000085E-4</c:v>
                </c:pt>
                <c:pt idx="10005">
                  <c:v>1.5899999999999999E-4</c:v>
                </c:pt>
                <c:pt idx="10006">
                  <c:v>1.5899999999999999E-4</c:v>
                </c:pt>
                <c:pt idx="10007">
                  <c:v>1.5899999999999999E-4</c:v>
                </c:pt>
                <c:pt idx="10008">
                  <c:v>1.5899999999999999E-4</c:v>
                </c:pt>
                <c:pt idx="10009">
                  <c:v>1.5799999999999999E-4</c:v>
                </c:pt>
                <c:pt idx="10010">
                  <c:v>1.5799999999999999E-4</c:v>
                </c:pt>
                <c:pt idx="10011">
                  <c:v>1.5799999999999999E-4</c:v>
                </c:pt>
                <c:pt idx="10012">
                  <c:v>1.5699999999999999E-4</c:v>
                </c:pt>
                <c:pt idx="10013">
                  <c:v>1.5699999999999999E-4</c:v>
                </c:pt>
                <c:pt idx="10014">
                  <c:v>1.5699999999999999E-4</c:v>
                </c:pt>
                <c:pt idx="10015">
                  <c:v>1.560000000000007E-4</c:v>
                </c:pt>
                <c:pt idx="10016">
                  <c:v>1.560000000000007E-4</c:v>
                </c:pt>
                <c:pt idx="10017">
                  <c:v>1.560000000000007E-4</c:v>
                </c:pt>
                <c:pt idx="10018">
                  <c:v>1.560000000000007E-4</c:v>
                </c:pt>
                <c:pt idx="10019">
                  <c:v>1.5500000000000068E-4</c:v>
                </c:pt>
                <c:pt idx="10020">
                  <c:v>1.5500000000000068E-4</c:v>
                </c:pt>
                <c:pt idx="10021">
                  <c:v>1.5500000000000068E-4</c:v>
                </c:pt>
                <c:pt idx="10022">
                  <c:v>1.5400000000000068E-4</c:v>
                </c:pt>
                <c:pt idx="10023">
                  <c:v>1.5400000000000068E-4</c:v>
                </c:pt>
                <c:pt idx="10024">
                  <c:v>1.5400000000000068E-4</c:v>
                </c:pt>
                <c:pt idx="10025">
                  <c:v>1.5400000000000068E-4</c:v>
                </c:pt>
                <c:pt idx="10026">
                  <c:v>1.5300000000000066E-4</c:v>
                </c:pt>
                <c:pt idx="10027">
                  <c:v>1.5300000000000066E-4</c:v>
                </c:pt>
                <c:pt idx="10028">
                  <c:v>1.5300000000000066E-4</c:v>
                </c:pt>
                <c:pt idx="10029">
                  <c:v>1.5200000000000066E-4</c:v>
                </c:pt>
                <c:pt idx="10030">
                  <c:v>1.5200000000000066E-4</c:v>
                </c:pt>
                <c:pt idx="10031">
                  <c:v>1.5200000000000066E-4</c:v>
                </c:pt>
                <c:pt idx="10032">
                  <c:v>1.5200000000000066E-4</c:v>
                </c:pt>
                <c:pt idx="10033">
                  <c:v>1.5100000000000063E-4</c:v>
                </c:pt>
                <c:pt idx="10034">
                  <c:v>1.5100000000000063E-4</c:v>
                </c:pt>
                <c:pt idx="10035">
                  <c:v>1.5100000000000063E-4</c:v>
                </c:pt>
                <c:pt idx="10036">
                  <c:v>1.5100000000000063E-4</c:v>
                </c:pt>
                <c:pt idx="10037">
                  <c:v>1.4999999999999999E-4</c:v>
                </c:pt>
                <c:pt idx="10038">
                  <c:v>1.4999999999999999E-4</c:v>
                </c:pt>
                <c:pt idx="10039">
                  <c:v>1.4999999999999999E-4</c:v>
                </c:pt>
                <c:pt idx="10040">
                  <c:v>1.4899999999999999E-4</c:v>
                </c:pt>
                <c:pt idx="10041">
                  <c:v>1.4899999999999999E-4</c:v>
                </c:pt>
                <c:pt idx="10042">
                  <c:v>1.4899999999999999E-4</c:v>
                </c:pt>
                <c:pt idx="10043">
                  <c:v>1.4899999999999999E-4</c:v>
                </c:pt>
                <c:pt idx="10044">
                  <c:v>1.4799999999999999E-4</c:v>
                </c:pt>
                <c:pt idx="10045">
                  <c:v>1.4799999999999999E-4</c:v>
                </c:pt>
                <c:pt idx="10046">
                  <c:v>1.4799999999999999E-4</c:v>
                </c:pt>
                <c:pt idx="10047">
                  <c:v>1.4700000000000054E-4</c:v>
                </c:pt>
                <c:pt idx="10048">
                  <c:v>1.4700000000000054E-4</c:v>
                </c:pt>
                <c:pt idx="10049">
                  <c:v>1.4700000000000054E-4</c:v>
                </c:pt>
                <c:pt idx="10050">
                  <c:v>1.4700000000000054E-4</c:v>
                </c:pt>
                <c:pt idx="10051">
                  <c:v>1.4600000000000054E-4</c:v>
                </c:pt>
                <c:pt idx="10052">
                  <c:v>1.4600000000000054E-4</c:v>
                </c:pt>
                <c:pt idx="10053">
                  <c:v>1.4600000000000054E-4</c:v>
                </c:pt>
                <c:pt idx="10054">
                  <c:v>1.4600000000000054E-4</c:v>
                </c:pt>
                <c:pt idx="10055">
                  <c:v>1.4500000000000052E-4</c:v>
                </c:pt>
                <c:pt idx="10056">
                  <c:v>1.4500000000000052E-4</c:v>
                </c:pt>
                <c:pt idx="10057">
                  <c:v>1.4500000000000052E-4</c:v>
                </c:pt>
                <c:pt idx="10058">
                  <c:v>1.4500000000000052E-4</c:v>
                </c:pt>
                <c:pt idx="10059">
                  <c:v>1.4400000000000052E-4</c:v>
                </c:pt>
                <c:pt idx="10060">
                  <c:v>1.4400000000000052E-4</c:v>
                </c:pt>
                <c:pt idx="10061">
                  <c:v>1.4400000000000052E-4</c:v>
                </c:pt>
                <c:pt idx="10062">
                  <c:v>1.4300000000000041E-4</c:v>
                </c:pt>
                <c:pt idx="10063">
                  <c:v>1.4300000000000041E-4</c:v>
                </c:pt>
                <c:pt idx="10064">
                  <c:v>1.4300000000000041E-4</c:v>
                </c:pt>
                <c:pt idx="10065">
                  <c:v>1.4300000000000041E-4</c:v>
                </c:pt>
                <c:pt idx="10066">
                  <c:v>1.4200000000000047E-4</c:v>
                </c:pt>
                <c:pt idx="10067">
                  <c:v>1.4200000000000047E-4</c:v>
                </c:pt>
                <c:pt idx="10068">
                  <c:v>1.4200000000000047E-4</c:v>
                </c:pt>
                <c:pt idx="10069">
                  <c:v>1.4200000000000047E-4</c:v>
                </c:pt>
                <c:pt idx="10070">
                  <c:v>1.4100000000000001E-4</c:v>
                </c:pt>
                <c:pt idx="10071">
                  <c:v>1.4100000000000001E-4</c:v>
                </c:pt>
                <c:pt idx="10072">
                  <c:v>1.4100000000000001E-4</c:v>
                </c:pt>
                <c:pt idx="10073">
                  <c:v>1.4100000000000001E-4</c:v>
                </c:pt>
                <c:pt idx="10074">
                  <c:v>1.3999999999999999E-4</c:v>
                </c:pt>
                <c:pt idx="10075">
                  <c:v>1.3999999999999999E-4</c:v>
                </c:pt>
                <c:pt idx="10076">
                  <c:v>1.3999999999999999E-4</c:v>
                </c:pt>
                <c:pt idx="10077">
                  <c:v>1.3999999999999999E-4</c:v>
                </c:pt>
                <c:pt idx="10078">
                  <c:v>1.3899999999999999E-4</c:v>
                </c:pt>
                <c:pt idx="10079">
                  <c:v>1.3899999999999999E-4</c:v>
                </c:pt>
                <c:pt idx="10080">
                  <c:v>1.3899999999999999E-4</c:v>
                </c:pt>
                <c:pt idx="10081">
                  <c:v>1.3799999999999999E-4</c:v>
                </c:pt>
                <c:pt idx="10082">
                  <c:v>1.3799999999999999E-4</c:v>
                </c:pt>
                <c:pt idx="10083">
                  <c:v>1.3799999999999999E-4</c:v>
                </c:pt>
                <c:pt idx="10084">
                  <c:v>1.3799999999999999E-4</c:v>
                </c:pt>
                <c:pt idx="10085">
                  <c:v>1.3700000000000081E-4</c:v>
                </c:pt>
                <c:pt idx="10086">
                  <c:v>1.3700000000000081E-4</c:v>
                </c:pt>
                <c:pt idx="10087">
                  <c:v>1.3700000000000081E-4</c:v>
                </c:pt>
                <c:pt idx="10088">
                  <c:v>1.3700000000000081E-4</c:v>
                </c:pt>
                <c:pt idx="10089">
                  <c:v>1.3600000000000073E-4</c:v>
                </c:pt>
                <c:pt idx="10090">
                  <c:v>1.3600000000000073E-4</c:v>
                </c:pt>
                <c:pt idx="10091">
                  <c:v>1.3600000000000073E-4</c:v>
                </c:pt>
                <c:pt idx="10092">
                  <c:v>1.3600000000000073E-4</c:v>
                </c:pt>
                <c:pt idx="10093">
                  <c:v>1.3500000000000068E-4</c:v>
                </c:pt>
                <c:pt idx="10094">
                  <c:v>1.3500000000000068E-4</c:v>
                </c:pt>
                <c:pt idx="10095">
                  <c:v>1.3500000000000068E-4</c:v>
                </c:pt>
                <c:pt idx="10096">
                  <c:v>1.3500000000000068E-4</c:v>
                </c:pt>
                <c:pt idx="10097">
                  <c:v>1.3400000000000074E-4</c:v>
                </c:pt>
                <c:pt idx="10098">
                  <c:v>1.3400000000000074E-4</c:v>
                </c:pt>
                <c:pt idx="10099">
                  <c:v>1.3400000000000074E-4</c:v>
                </c:pt>
                <c:pt idx="10100">
                  <c:v>1.3400000000000074E-4</c:v>
                </c:pt>
                <c:pt idx="10101">
                  <c:v>1.3300000000000066E-4</c:v>
                </c:pt>
                <c:pt idx="10102">
                  <c:v>1.3300000000000066E-4</c:v>
                </c:pt>
                <c:pt idx="10103">
                  <c:v>1.3300000000000066E-4</c:v>
                </c:pt>
                <c:pt idx="10104">
                  <c:v>1.3300000000000066E-4</c:v>
                </c:pt>
                <c:pt idx="10105">
                  <c:v>1.3200000000000066E-4</c:v>
                </c:pt>
                <c:pt idx="10106">
                  <c:v>1.3200000000000066E-4</c:v>
                </c:pt>
                <c:pt idx="10107">
                  <c:v>1.3200000000000066E-4</c:v>
                </c:pt>
                <c:pt idx="10108">
                  <c:v>1.3200000000000066E-4</c:v>
                </c:pt>
                <c:pt idx="10109">
                  <c:v>1.3100000000000069E-4</c:v>
                </c:pt>
                <c:pt idx="10110">
                  <c:v>1.3100000000000069E-4</c:v>
                </c:pt>
                <c:pt idx="10111">
                  <c:v>1.3100000000000069E-4</c:v>
                </c:pt>
                <c:pt idx="10112">
                  <c:v>1.3100000000000069E-4</c:v>
                </c:pt>
                <c:pt idx="10113">
                  <c:v>1.3100000000000069E-4</c:v>
                </c:pt>
                <c:pt idx="10114">
                  <c:v>1.2999999999999999E-4</c:v>
                </c:pt>
                <c:pt idx="10115">
                  <c:v>1.2999999999999999E-4</c:v>
                </c:pt>
                <c:pt idx="10116">
                  <c:v>1.2999999999999999E-4</c:v>
                </c:pt>
                <c:pt idx="10117">
                  <c:v>1.2999999999999999E-4</c:v>
                </c:pt>
                <c:pt idx="10118">
                  <c:v>1.2899999999999999E-4</c:v>
                </c:pt>
                <c:pt idx="10119">
                  <c:v>1.2899999999999999E-4</c:v>
                </c:pt>
                <c:pt idx="10120">
                  <c:v>1.2899999999999999E-4</c:v>
                </c:pt>
                <c:pt idx="10121">
                  <c:v>1.2899999999999999E-4</c:v>
                </c:pt>
                <c:pt idx="10122">
                  <c:v>1.2799999999999999E-4</c:v>
                </c:pt>
                <c:pt idx="10123">
                  <c:v>1.2799999999999999E-4</c:v>
                </c:pt>
                <c:pt idx="10124">
                  <c:v>1.2799999999999999E-4</c:v>
                </c:pt>
                <c:pt idx="10125">
                  <c:v>1.2799999999999999E-4</c:v>
                </c:pt>
                <c:pt idx="10126">
                  <c:v>1.2700000000000054E-4</c:v>
                </c:pt>
                <c:pt idx="10127">
                  <c:v>1.2700000000000054E-4</c:v>
                </c:pt>
                <c:pt idx="10128">
                  <c:v>1.2700000000000054E-4</c:v>
                </c:pt>
                <c:pt idx="10129">
                  <c:v>1.2700000000000054E-4</c:v>
                </c:pt>
                <c:pt idx="10130">
                  <c:v>1.2600000000000054E-4</c:v>
                </c:pt>
                <c:pt idx="10131">
                  <c:v>1.2600000000000054E-4</c:v>
                </c:pt>
                <c:pt idx="10132">
                  <c:v>1.2600000000000054E-4</c:v>
                </c:pt>
                <c:pt idx="10133">
                  <c:v>1.2600000000000054E-4</c:v>
                </c:pt>
                <c:pt idx="10134">
                  <c:v>1.2600000000000054E-4</c:v>
                </c:pt>
                <c:pt idx="10135">
                  <c:v>1.2500000000000052E-4</c:v>
                </c:pt>
                <c:pt idx="10136">
                  <c:v>1.2500000000000052E-4</c:v>
                </c:pt>
                <c:pt idx="10137">
                  <c:v>1.2500000000000052E-4</c:v>
                </c:pt>
                <c:pt idx="10138">
                  <c:v>1.2500000000000052E-4</c:v>
                </c:pt>
                <c:pt idx="10139">
                  <c:v>1.2400000000000052E-4</c:v>
                </c:pt>
                <c:pt idx="10140">
                  <c:v>1.2400000000000052E-4</c:v>
                </c:pt>
                <c:pt idx="10141">
                  <c:v>1.2400000000000052E-4</c:v>
                </c:pt>
                <c:pt idx="10142">
                  <c:v>1.2400000000000052E-4</c:v>
                </c:pt>
                <c:pt idx="10143">
                  <c:v>1.2300000000000041E-4</c:v>
                </c:pt>
                <c:pt idx="10144">
                  <c:v>1.2300000000000041E-4</c:v>
                </c:pt>
                <c:pt idx="10145">
                  <c:v>1.2300000000000041E-4</c:v>
                </c:pt>
                <c:pt idx="10146">
                  <c:v>1.2300000000000041E-4</c:v>
                </c:pt>
                <c:pt idx="10147">
                  <c:v>1.2300000000000041E-4</c:v>
                </c:pt>
                <c:pt idx="10148">
                  <c:v>1.2200000000000049E-4</c:v>
                </c:pt>
                <c:pt idx="10149">
                  <c:v>1.2200000000000049E-4</c:v>
                </c:pt>
                <c:pt idx="10150">
                  <c:v>1.2200000000000049E-4</c:v>
                </c:pt>
                <c:pt idx="10151">
                  <c:v>1.2200000000000049E-4</c:v>
                </c:pt>
                <c:pt idx="10152">
                  <c:v>1.2100000000000049E-4</c:v>
                </c:pt>
                <c:pt idx="10153">
                  <c:v>1.2100000000000049E-4</c:v>
                </c:pt>
                <c:pt idx="10154">
                  <c:v>1.2100000000000049E-4</c:v>
                </c:pt>
                <c:pt idx="10155">
                  <c:v>1.2100000000000049E-4</c:v>
                </c:pt>
                <c:pt idx="10156">
                  <c:v>1.2100000000000049E-4</c:v>
                </c:pt>
                <c:pt idx="10157">
                  <c:v>1.2000000000000045E-4</c:v>
                </c:pt>
                <c:pt idx="10158">
                  <c:v>1.2000000000000045E-4</c:v>
                </c:pt>
                <c:pt idx="10159">
                  <c:v>1.2000000000000045E-4</c:v>
                </c:pt>
                <c:pt idx="10160">
                  <c:v>1.2000000000000045E-4</c:v>
                </c:pt>
                <c:pt idx="10161">
                  <c:v>1.1900000000000079E-4</c:v>
                </c:pt>
                <c:pt idx="10162">
                  <c:v>1.1900000000000079E-4</c:v>
                </c:pt>
                <c:pt idx="10163">
                  <c:v>1.1900000000000079E-4</c:v>
                </c:pt>
                <c:pt idx="10164">
                  <c:v>1.1900000000000079E-4</c:v>
                </c:pt>
                <c:pt idx="10165">
                  <c:v>1.1900000000000079E-4</c:v>
                </c:pt>
                <c:pt idx="10166">
                  <c:v>1.1800000000000078E-4</c:v>
                </c:pt>
                <c:pt idx="10167">
                  <c:v>1.1800000000000078E-4</c:v>
                </c:pt>
                <c:pt idx="10168">
                  <c:v>1.1800000000000078E-4</c:v>
                </c:pt>
                <c:pt idx="10169">
                  <c:v>1.1800000000000078E-4</c:v>
                </c:pt>
                <c:pt idx="10170">
                  <c:v>1.1700000000000076E-4</c:v>
                </c:pt>
                <c:pt idx="10171">
                  <c:v>1.1700000000000076E-4</c:v>
                </c:pt>
                <c:pt idx="10172">
                  <c:v>1.1700000000000076E-4</c:v>
                </c:pt>
                <c:pt idx="10173">
                  <c:v>1.1700000000000076E-4</c:v>
                </c:pt>
                <c:pt idx="10174">
                  <c:v>1.1700000000000076E-4</c:v>
                </c:pt>
                <c:pt idx="10175">
                  <c:v>1.1600000000000077E-4</c:v>
                </c:pt>
                <c:pt idx="10176">
                  <c:v>1.1600000000000077E-4</c:v>
                </c:pt>
                <c:pt idx="10177">
                  <c:v>1.1600000000000077E-4</c:v>
                </c:pt>
                <c:pt idx="10178">
                  <c:v>1.1600000000000077E-4</c:v>
                </c:pt>
                <c:pt idx="10179">
                  <c:v>1.1600000000000077E-4</c:v>
                </c:pt>
                <c:pt idx="10180">
                  <c:v>1.1500000000000072E-4</c:v>
                </c:pt>
                <c:pt idx="10181">
                  <c:v>1.1500000000000072E-4</c:v>
                </c:pt>
                <c:pt idx="10182">
                  <c:v>1.1500000000000072E-4</c:v>
                </c:pt>
                <c:pt idx="10183">
                  <c:v>1.1500000000000072E-4</c:v>
                </c:pt>
                <c:pt idx="10184">
                  <c:v>1.1400000000000072E-4</c:v>
                </c:pt>
                <c:pt idx="10185">
                  <c:v>1.1400000000000072E-4</c:v>
                </c:pt>
                <c:pt idx="10186">
                  <c:v>1.1400000000000072E-4</c:v>
                </c:pt>
                <c:pt idx="10187">
                  <c:v>1.1400000000000072E-4</c:v>
                </c:pt>
                <c:pt idx="10188">
                  <c:v>1.1400000000000072E-4</c:v>
                </c:pt>
                <c:pt idx="10189">
                  <c:v>1.130000000000007E-4</c:v>
                </c:pt>
                <c:pt idx="10190">
                  <c:v>1.130000000000007E-4</c:v>
                </c:pt>
                <c:pt idx="10191">
                  <c:v>1.130000000000007E-4</c:v>
                </c:pt>
                <c:pt idx="10192">
                  <c:v>1.130000000000007E-4</c:v>
                </c:pt>
                <c:pt idx="10193">
                  <c:v>1.130000000000007E-4</c:v>
                </c:pt>
                <c:pt idx="10194">
                  <c:v>1.1200000000000073E-4</c:v>
                </c:pt>
                <c:pt idx="10195">
                  <c:v>1.1200000000000073E-4</c:v>
                </c:pt>
                <c:pt idx="10196">
                  <c:v>1.1200000000000073E-4</c:v>
                </c:pt>
                <c:pt idx="10197">
                  <c:v>1.1200000000000073E-4</c:v>
                </c:pt>
                <c:pt idx="10198">
                  <c:v>1.1200000000000073E-4</c:v>
                </c:pt>
                <c:pt idx="10199">
                  <c:v>1.1100000000000068E-4</c:v>
                </c:pt>
                <c:pt idx="10200">
                  <c:v>1.1100000000000068E-4</c:v>
                </c:pt>
                <c:pt idx="10201">
                  <c:v>1.1100000000000068E-4</c:v>
                </c:pt>
                <c:pt idx="10202">
                  <c:v>1.1100000000000068E-4</c:v>
                </c:pt>
                <c:pt idx="10203">
                  <c:v>1.1000000000000065E-4</c:v>
                </c:pt>
                <c:pt idx="10204">
                  <c:v>1.1000000000000065E-4</c:v>
                </c:pt>
                <c:pt idx="10205">
                  <c:v>1.1000000000000065E-4</c:v>
                </c:pt>
                <c:pt idx="10206">
                  <c:v>1.1000000000000065E-4</c:v>
                </c:pt>
                <c:pt idx="10207">
                  <c:v>1.1000000000000065E-4</c:v>
                </c:pt>
                <c:pt idx="10208">
                  <c:v>1.0900000000000063E-4</c:v>
                </c:pt>
                <c:pt idx="10209">
                  <c:v>1.0900000000000063E-4</c:v>
                </c:pt>
                <c:pt idx="10210">
                  <c:v>1.0900000000000063E-4</c:v>
                </c:pt>
                <c:pt idx="10211">
                  <c:v>1.0900000000000063E-4</c:v>
                </c:pt>
                <c:pt idx="10212">
                  <c:v>1.0900000000000063E-4</c:v>
                </c:pt>
                <c:pt idx="10213">
                  <c:v>1.0800000000000063E-4</c:v>
                </c:pt>
                <c:pt idx="10214">
                  <c:v>1.0800000000000063E-4</c:v>
                </c:pt>
                <c:pt idx="10215">
                  <c:v>1.0800000000000063E-4</c:v>
                </c:pt>
                <c:pt idx="10216">
                  <c:v>1.0800000000000063E-4</c:v>
                </c:pt>
                <c:pt idx="10217">
                  <c:v>1.0800000000000063E-4</c:v>
                </c:pt>
                <c:pt idx="10218">
                  <c:v>1.0700000000000058E-4</c:v>
                </c:pt>
                <c:pt idx="10219">
                  <c:v>1.0700000000000058E-4</c:v>
                </c:pt>
                <c:pt idx="10220">
                  <c:v>1.0700000000000058E-4</c:v>
                </c:pt>
                <c:pt idx="10221">
                  <c:v>1.0700000000000058E-4</c:v>
                </c:pt>
                <c:pt idx="10222">
                  <c:v>1.0700000000000058E-4</c:v>
                </c:pt>
                <c:pt idx="10223">
                  <c:v>1.0600000000000062E-4</c:v>
                </c:pt>
                <c:pt idx="10224">
                  <c:v>1.0600000000000062E-4</c:v>
                </c:pt>
                <c:pt idx="10225">
                  <c:v>1.0600000000000062E-4</c:v>
                </c:pt>
                <c:pt idx="10226">
                  <c:v>1.0600000000000062E-4</c:v>
                </c:pt>
                <c:pt idx="10227">
                  <c:v>1.0600000000000062E-4</c:v>
                </c:pt>
                <c:pt idx="10228">
                  <c:v>1.0600000000000062E-4</c:v>
                </c:pt>
                <c:pt idx="10229">
                  <c:v>1.0500000000000052E-4</c:v>
                </c:pt>
                <c:pt idx="10230">
                  <c:v>1.0500000000000052E-4</c:v>
                </c:pt>
                <c:pt idx="10231">
                  <c:v>1.0500000000000052E-4</c:v>
                </c:pt>
                <c:pt idx="10232">
                  <c:v>1.0500000000000052E-4</c:v>
                </c:pt>
                <c:pt idx="10233">
                  <c:v>1.0500000000000052E-4</c:v>
                </c:pt>
                <c:pt idx="10234">
                  <c:v>1.0399999999999998E-4</c:v>
                </c:pt>
                <c:pt idx="10235">
                  <c:v>1.0399999999999998E-4</c:v>
                </c:pt>
                <c:pt idx="10236">
                  <c:v>1.0399999999999998E-4</c:v>
                </c:pt>
                <c:pt idx="10237">
                  <c:v>1.0399999999999998E-4</c:v>
                </c:pt>
                <c:pt idx="10238">
                  <c:v>1.0399999999999998E-4</c:v>
                </c:pt>
                <c:pt idx="10239">
                  <c:v>1.0300000000000047E-4</c:v>
                </c:pt>
                <c:pt idx="10240">
                  <c:v>1.0300000000000047E-4</c:v>
                </c:pt>
                <c:pt idx="10241">
                  <c:v>1.0300000000000047E-4</c:v>
                </c:pt>
                <c:pt idx="10242">
                  <c:v>1.0300000000000047E-4</c:v>
                </c:pt>
                <c:pt idx="10243">
                  <c:v>1.0300000000000047E-4</c:v>
                </c:pt>
                <c:pt idx="10244">
                  <c:v>1.0200000000000047E-4</c:v>
                </c:pt>
                <c:pt idx="10245">
                  <c:v>1.0200000000000047E-4</c:v>
                </c:pt>
                <c:pt idx="10246">
                  <c:v>1.0200000000000047E-4</c:v>
                </c:pt>
                <c:pt idx="10247">
                  <c:v>1.0200000000000047E-4</c:v>
                </c:pt>
                <c:pt idx="10248">
                  <c:v>1.0200000000000047E-4</c:v>
                </c:pt>
                <c:pt idx="10249">
                  <c:v>1.0100000000000046E-4</c:v>
                </c:pt>
                <c:pt idx="10250">
                  <c:v>1.0100000000000046E-4</c:v>
                </c:pt>
                <c:pt idx="10251">
                  <c:v>1.0100000000000046E-4</c:v>
                </c:pt>
                <c:pt idx="10252">
                  <c:v>1.0100000000000046E-4</c:v>
                </c:pt>
                <c:pt idx="10253">
                  <c:v>1.0100000000000046E-4</c:v>
                </c:pt>
                <c:pt idx="10254">
                  <c:v>1.0100000000000046E-4</c:v>
                </c:pt>
                <c:pt idx="10255">
                  <c:v>1.0000000000000044E-4</c:v>
                </c:pt>
                <c:pt idx="10256">
                  <c:v>1.0000000000000044E-4</c:v>
                </c:pt>
                <c:pt idx="10257">
                  <c:v>1.0000000000000044E-4</c:v>
                </c:pt>
              </c:numCache>
            </c:numRef>
          </c:val>
          <c:smooth val="0"/>
        </c:ser>
        <c:dLbls>
          <c:showLegendKey val="0"/>
          <c:showVal val="0"/>
          <c:showCatName val="0"/>
          <c:showSerName val="0"/>
          <c:showPercent val="0"/>
          <c:showBubbleSize val="0"/>
        </c:dLbls>
        <c:marker val="1"/>
        <c:smooth val="0"/>
        <c:axId val="187144064"/>
        <c:axId val="187145600"/>
      </c:lineChart>
      <c:catAx>
        <c:axId val="187144064"/>
        <c:scaling>
          <c:orientation val="minMax"/>
        </c:scaling>
        <c:delete val="0"/>
        <c:axPos val="b"/>
        <c:numFmt formatCode="General" sourceLinked="1"/>
        <c:majorTickMark val="out"/>
        <c:minorTickMark val="none"/>
        <c:tickLblPos val="nextTo"/>
        <c:crossAx val="187145600"/>
        <c:crosses val="autoZero"/>
        <c:auto val="1"/>
        <c:lblAlgn val="ctr"/>
        <c:lblOffset val="100"/>
        <c:tickLblSkip val="1000"/>
        <c:tickMarkSkip val="1000"/>
        <c:noMultiLvlLbl val="0"/>
      </c:catAx>
      <c:valAx>
        <c:axId val="187145600"/>
        <c:scaling>
          <c:orientation val="minMax"/>
        </c:scaling>
        <c:delete val="0"/>
        <c:axPos val="l"/>
        <c:majorGridlines/>
        <c:numFmt formatCode="General" sourceLinked="1"/>
        <c:majorTickMark val="out"/>
        <c:minorTickMark val="none"/>
        <c:tickLblPos val="nextTo"/>
        <c:crossAx val="187144064"/>
        <c:crosses val="autoZero"/>
        <c:crossBetween val="between"/>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spPr>
            <a:ln w="19050"/>
          </c:spPr>
          <c:marker>
            <c:symbol val="none"/>
          </c:marker>
          <c:cat>
            <c:numRef>
              <c:f>Sheet1!$A$10159:$A$10258</c:f>
              <c:numCache>
                <c:formatCode>General</c:formatCode>
                <c:ptCount val="100"/>
                <c:pt idx="0">
                  <c:v>10159</c:v>
                </c:pt>
                <c:pt idx="1">
                  <c:v>10160</c:v>
                </c:pt>
                <c:pt idx="2">
                  <c:v>10161</c:v>
                </c:pt>
                <c:pt idx="3">
                  <c:v>10162</c:v>
                </c:pt>
                <c:pt idx="4">
                  <c:v>10163</c:v>
                </c:pt>
                <c:pt idx="5">
                  <c:v>10164</c:v>
                </c:pt>
                <c:pt idx="6">
                  <c:v>10165</c:v>
                </c:pt>
                <c:pt idx="7">
                  <c:v>10166</c:v>
                </c:pt>
                <c:pt idx="8">
                  <c:v>10167</c:v>
                </c:pt>
                <c:pt idx="9">
                  <c:v>10168</c:v>
                </c:pt>
                <c:pt idx="10">
                  <c:v>10169</c:v>
                </c:pt>
                <c:pt idx="11">
                  <c:v>10170</c:v>
                </c:pt>
                <c:pt idx="12">
                  <c:v>10171</c:v>
                </c:pt>
                <c:pt idx="13">
                  <c:v>10172</c:v>
                </c:pt>
                <c:pt idx="14">
                  <c:v>10173</c:v>
                </c:pt>
                <c:pt idx="15">
                  <c:v>10174</c:v>
                </c:pt>
                <c:pt idx="16">
                  <c:v>10175</c:v>
                </c:pt>
                <c:pt idx="17">
                  <c:v>10176</c:v>
                </c:pt>
                <c:pt idx="18">
                  <c:v>10177</c:v>
                </c:pt>
                <c:pt idx="19">
                  <c:v>10178</c:v>
                </c:pt>
                <c:pt idx="20">
                  <c:v>10179</c:v>
                </c:pt>
                <c:pt idx="21">
                  <c:v>10180</c:v>
                </c:pt>
                <c:pt idx="22">
                  <c:v>10181</c:v>
                </c:pt>
                <c:pt idx="23">
                  <c:v>10182</c:v>
                </c:pt>
                <c:pt idx="24">
                  <c:v>10183</c:v>
                </c:pt>
                <c:pt idx="25">
                  <c:v>10184</c:v>
                </c:pt>
                <c:pt idx="26">
                  <c:v>10185</c:v>
                </c:pt>
                <c:pt idx="27">
                  <c:v>10186</c:v>
                </c:pt>
                <c:pt idx="28">
                  <c:v>10187</c:v>
                </c:pt>
                <c:pt idx="29">
                  <c:v>10188</c:v>
                </c:pt>
                <c:pt idx="30">
                  <c:v>10189</c:v>
                </c:pt>
                <c:pt idx="31">
                  <c:v>10190</c:v>
                </c:pt>
                <c:pt idx="32">
                  <c:v>10191</c:v>
                </c:pt>
                <c:pt idx="33">
                  <c:v>10192</c:v>
                </c:pt>
                <c:pt idx="34">
                  <c:v>10193</c:v>
                </c:pt>
                <c:pt idx="35">
                  <c:v>10194</c:v>
                </c:pt>
                <c:pt idx="36">
                  <c:v>10195</c:v>
                </c:pt>
                <c:pt idx="37">
                  <c:v>10196</c:v>
                </c:pt>
                <c:pt idx="38">
                  <c:v>10197</c:v>
                </c:pt>
                <c:pt idx="39">
                  <c:v>10198</c:v>
                </c:pt>
                <c:pt idx="40">
                  <c:v>10199</c:v>
                </c:pt>
                <c:pt idx="41">
                  <c:v>10200</c:v>
                </c:pt>
                <c:pt idx="42">
                  <c:v>10201</c:v>
                </c:pt>
                <c:pt idx="43">
                  <c:v>10202</c:v>
                </c:pt>
                <c:pt idx="44">
                  <c:v>10203</c:v>
                </c:pt>
                <c:pt idx="45">
                  <c:v>10204</c:v>
                </c:pt>
                <c:pt idx="46">
                  <c:v>10205</c:v>
                </c:pt>
                <c:pt idx="47">
                  <c:v>10206</c:v>
                </c:pt>
                <c:pt idx="48">
                  <c:v>10207</c:v>
                </c:pt>
                <c:pt idx="49">
                  <c:v>10208</c:v>
                </c:pt>
                <c:pt idx="50">
                  <c:v>10209</c:v>
                </c:pt>
                <c:pt idx="51">
                  <c:v>10210</c:v>
                </c:pt>
                <c:pt idx="52">
                  <c:v>10211</c:v>
                </c:pt>
                <c:pt idx="53">
                  <c:v>10212</c:v>
                </c:pt>
                <c:pt idx="54">
                  <c:v>10213</c:v>
                </c:pt>
                <c:pt idx="55">
                  <c:v>10214</c:v>
                </c:pt>
                <c:pt idx="56">
                  <c:v>10215</c:v>
                </c:pt>
                <c:pt idx="57">
                  <c:v>10216</c:v>
                </c:pt>
                <c:pt idx="58">
                  <c:v>10217</c:v>
                </c:pt>
                <c:pt idx="59">
                  <c:v>10218</c:v>
                </c:pt>
                <c:pt idx="60">
                  <c:v>10219</c:v>
                </c:pt>
                <c:pt idx="61">
                  <c:v>10220</c:v>
                </c:pt>
                <c:pt idx="62">
                  <c:v>10221</c:v>
                </c:pt>
                <c:pt idx="63">
                  <c:v>10222</c:v>
                </c:pt>
                <c:pt idx="64">
                  <c:v>10223</c:v>
                </c:pt>
                <c:pt idx="65">
                  <c:v>10224</c:v>
                </c:pt>
                <c:pt idx="66">
                  <c:v>10225</c:v>
                </c:pt>
                <c:pt idx="67">
                  <c:v>10226</c:v>
                </c:pt>
                <c:pt idx="68">
                  <c:v>10227</c:v>
                </c:pt>
                <c:pt idx="69">
                  <c:v>10228</c:v>
                </c:pt>
                <c:pt idx="70">
                  <c:v>10229</c:v>
                </c:pt>
                <c:pt idx="71">
                  <c:v>10230</c:v>
                </c:pt>
                <c:pt idx="72">
                  <c:v>10231</c:v>
                </c:pt>
                <c:pt idx="73">
                  <c:v>10232</c:v>
                </c:pt>
                <c:pt idx="74">
                  <c:v>10233</c:v>
                </c:pt>
                <c:pt idx="75">
                  <c:v>10234</c:v>
                </c:pt>
                <c:pt idx="76">
                  <c:v>10235</c:v>
                </c:pt>
                <c:pt idx="77">
                  <c:v>10236</c:v>
                </c:pt>
                <c:pt idx="78">
                  <c:v>10237</c:v>
                </c:pt>
                <c:pt idx="79">
                  <c:v>10238</c:v>
                </c:pt>
                <c:pt idx="80">
                  <c:v>10239</c:v>
                </c:pt>
                <c:pt idx="81">
                  <c:v>10240</c:v>
                </c:pt>
                <c:pt idx="82">
                  <c:v>10241</c:v>
                </c:pt>
                <c:pt idx="83">
                  <c:v>10242</c:v>
                </c:pt>
                <c:pt idx="84">
                  <c:v>10243</c:v>
                </c:pt>
                <c:pt idx="85">
                  <c:v>10244</c:v>
                </c:pt>
                <c:pt idx="86">
                  <c:v>10245</c:v>
                </c:pt>
                <c:pt idx="87">
                  <c:v>10246</c:v>
                </c:pt>
                <c:pt idx="88">
                  <c:v>10247</c:v>
                </c:pt>
                <c:pt idx="89">
                  <c:v>10248</c:v>
                </c:pt>
                <c:pt idx="90">
                  <c:v>10249</c:v>
                </c:pt>
                <c:pt idx="91">
                  <c:v>10250</c:v>
                </c:pt>
                <c:pt idx="92">
                  <c:v>10251</c:v>
                </c:pt>
                <c:pt idx="93">
                  <c:v>10252</c:v>
                </c:pt>
                <c:pt idx="94">
                  <c:v>10253</c:v>
                </c:pt>
                <c:pt idx="95">
                  <c:v>10254</c:v>
                </c:pt>
                <c:pt idx="96">
                  <c:v>10255</c:v>
                </c:pt>
                <c:pt idx="97">
                  <c:v>10256</c:v>
                </c:pt>
                <c:pt idx="98">
                  <c:v>10257</c:v>
                </c:pt>
                <c:pt idx="99">
                  <c:v>10258</c:v>
                </c:pt>
              </c:numCache>
            </c:numRef>
          </c:cat>
          <c:val>
            <c:numRef>
              <c:f>Sheet1!$B$10159:$B$10258</c:f>
              <c:numCache>
                <c:formatCode>General</c:formatCode>
                <c:ptCount val="100"/>
                <c:pt idx="0">
                  <c:v>1.2000000000000002E-4</c:v>
                </c:pt>
                <c:pt idx="1">
                  <c:v>1.2000000000000002E-4</c:v>
                </c:pt>
                <c:pt idx="2">
                  <c:v>1.2000000000000002E-4</c:v>
                </c:pt>
                <c:pt idx="3">
                  <c:v>1.1900000000000005E-4</c:v>
                </c:pt>
                <c:pt idx="4">
                  <c:v>1.1900000000000005E-4</c:v>
                </c:pt>
                <c:pt idx="5">
                  <c:v>1.1900000000000005E-4</c:v>
                </c:pt>
                <c:pt idx="6">
                  <c:v>1.1900000000000005E-4</c:v>
                </c:pt>
                <c:pt idx="7">
                  <c:v>1.1900000000000005E-4</c:v>
                </c:pt>
                <c:pt idx="8">
                  <c:v>1.1800000000000004E-4</c:v>
                </c:pt>
                <c:pt idx="9">
                  <c:v>1.1800000000000004E-4</c:v>
                </c:pt>
                <c:pt idx="10">
                  <c:v>1.1800000000000004E-4</c:v>
                </c:pt>
                <c:pt idx="11">
                  <c:v>1.1800000000000004E-4</c:v>
                </c:pt>
                <c:pt idx="12">
                  <c:v>1.1700000000000004E-4</c:v>
                </c:pt>
                <c:pt idx="13">
                  <c:v>1.1700000000000004E-4</c:v>
                </c:pt>
                <c:pt idx="14">
                  <c:v>1.1700000000000004E-4</c:v>
                </c:pt>
                <c:pt idx="15">
                  <c:v>1.1700000000000004E-4</c:v>
                </c:pt>
                <c:pt idx="16">
                  <c:v>1.1700000000000004E-4</c:v>
                </c:pt>
                <c:pt idx="17">
                  <c:v>1.1600000000000004E-4</c:v>
                </c:pt>
                <c:pt idx="18">
                  <c:v>1.1600000000000004E-4</c:v>
                </c:pt>
                <c:pt idx="19">
                  <c:v>1.1600000000000004E-4</c:v>
                </c:pt>
                <c:pt idx="20">
                  <c:v>1.1600000000000004E-4</c:v>
                </c:pt>
                <c:pt idx="21">
                  <c:v>1.1600000000000004E-4</c:v>
                </c:pt>
                <c:pt idx="22">
                  <c:v>1.1500000000000004E-4</c:v>
                </c:pt>
                <c:pt idx="23">
                  <c:v>1.1500000000000004E-4</c:v>
                </c:pt>
                <c:pt idx="24">
                  <c:v>1.1500000000000004E-4</c:v>
                </c:pt>
                <c:pt idx="25">
                  <c:v>1.1500000000000004E-4</c:v>
                </c:pt>
                <c:pt idx="26">
                  <c:v>1.1400000000000003E-4</c:v>
                </c:pt>
                <c:pt idx="27">
                  <c:v>1.1400000000000003E-4</c:v>
                </c:pt>
                <c:pt idx="28">
                  <c:v>1.1400000000000003E-4</c:v>
                </c:pt>
                <c:pt idx="29">
                  <c:v>1.1400000000000003E-4</c:v>
                </c:pt>
                <c:pt idx="30">
                  <c:v>1.1400000000000003E-4</c:v>
                </c:pt>
                <c:pt idx="31">
                  <c:v>1.1300000000000004E-4</c:v>
                </c:pt>
                <c:pt idx="32">
                  <c:v>1.1300000000000004E-4</c:v>
                </c:pt>
                <c:pt idx="33">
                  <c:v>1.1300000000000004E-4</c:v>
                </c:pt>
                <c:pt idx="34">
                  <c:v>1.1300000000000004E-4</c:v>
                </c:pt>
                <c:pt idx="35">
                  <c:v>1.1300000000000004E-4</c:v>
                </c:pt>
                <c:pt idx="36">
                  <c:v>1.1200000000000004E-4</c:v>
                </c:pt>
                <c:pt idx="37">
                  <c:v>1.1200000000000004E-4</c:v>
                </c:pt>
                <c:pt idx="38">
                  <c:v>1.1200000000000004E-4</c:v>
                </c:pt>
                <c:pt idx="39">
                  <c:v>1.1200000000000004E-4</c:v>
                </c:pt>
                <c:pt idx="40">
                  <c:v>1.1200000000000004E-4</c:v>
                </c:pt>
                <c:pt idx="41">
                  <c:v>1.1100000000000003E-4</c:v>
                </c:pt>
                <c:pt idx="42">
                  <c:v>1.1100000000000003E-4</c:v>
                </c:pt>
                <c:pt idx="43">
                  <c:v>1.1100000000000003E-4</c:v>
                </c:pt>
                <c:pt idx="44">
                  <c:v>1.1100000000000003E-4</c:v>
                </c:pt>
                <c:pt idx="45">
                  <c:v>1.1000000000000003E-4</c:v>
                </c:pt>
                <c:pt idx="46">
                  <c:v>1.1000000000000003E-4</c:v>
                </c:pt>
                <c:pt idx="47">
                  <c:v>1.1000000000000003E-4</c:v>
                </c:pt>
                <c:pt idx="48">
                  <c:v>1.1000000000000003E-4</c:v>
                </c:pt>
                <c:pt idx="49">
                  <c:v>1.1000000000000003E-4</c:v>
                </c:pt>
                <c:pt idx="50">
                  <c:v>1.0900000000000003E-4</c:v>
                </c:pt>
                <c:pt idx="51">
                  <c:v>1.0900000000000003E-4</c:v>
                </c:pt>
                <c:pt idx="52">
                  <c:v>1.0900000000000003E-4</c:v>
                </c:pt>
                <c:pt idx="53">
                  <c:v>1.0900000000000003E-4</c:v>
                </c:pt>
                <c:pt idx="54">
                  <c:v>1.0900000000000003E-4</c:v>
                </c:pt>
                <c:pt idx="55">
                  <c:v>1.0800000000000004E-4</c:v>
                </c:pt>
                <c:pt idx="56">
                  <c:v>1.0800000000000004E-4</c:v>
                </c:pt>
                <c:pt idx="57">
                  <c:v>1.0800000000000004E-4</c:v>
                </c:pt>
                <c:pt idx="58">
                  <c:v>1.0800000000000004E-4</c:v>
                </c:pt>
                <c:pt idx="59">
                  <c:v>1.0800000000000004E-4</c:v>
                </c:pt>
                <c:pt idx="60">
                  <c:v>1.0700000000000003E-4</c:v>
                </c:pt>
                <c:pt idx="61">
                  <c:v>1.0700000000000003E-4</c:v>
                </c:pt>
                <c:pt idx="62">
                  <c:v>1.0700000000000003E-4</c:v>
                </c:pt>
                <c:pt idx="63">
                  <c:v>1.0700000000000003E-4</c:v>
                </c:pt>
                <c:pt idx="64">
                  <c:v>1.0700000000000003E-4</c:v>
                </c:pt>
                <c:pt idx="65">
                  <c:v>1.0600000000000003E-4</c:v>
                </c:pt>
                <c:pt idx="66">
                  <c:v>1.0600000000000003E-4</c:v>
                </c:pt>
                <c:pt idx="67">
                  <c:v>1.0600000000000003E-4</c:v>
                </c:pt>
                <c:pt idx="68">
                  <c:v>1.0600000000000003E-4</c:v>
                </c:pt>
                <c:pt idx="69">
                  <c:v>1.0600000000000003E-4</c:v>
                </c:pt>
                <c:pt idx="70">
                  <c:v>1.0600000000000003E-4</c:v>
                </c:pt>
                <c:pt idx="71">
                  <c:v>1.0500000000000003E-4</c:v>
                </c:pt>
                <c:pt idx="72">
                  <c:v>1.0500000000000003E-4</c:v>
                </c:pt>
                <c:pt idx="73">
                  <c:v>1.0500000000000003E-4</c:v>
                </c:pt>
                <c:pt idx="74">
                  <c:v>1.0500000000000003E-4</c:v>
                </c:pt>
                <c:pt idx="75">
                  <c:v>1.0500000000000003E-4</c:v>
                </c:pt>
                <c:pt idx="76">
                  <c:v>1.0399999999999998E-4</c:v>
                </c:pt>
                <c:pt idx="77">
                  <c:v>1.0399999999999998E-4</c:v>
                </c:pt>
                <c:pt idx="78">
                  <c:v>1.0399999999999998E-4</c:v>
                </c:pt>
                <c:pt idx="79">
                  <c:v>1.0399999999999998E-4</c:v>
                </c:pt>
                <c:pt idx="80">
                  <c:v>1.0399999999999998E-4</c:v>
                </c:pt>
                <c:pt idx="81">
                  <c:v>1.0300000000000002E-4</c:v>
                </c:pt>
                <c:pt idx="82">
                  <c:v>1.0300000000000002E-4</c:v>
                </c:pt>
                <c:pt idx="83">
                  <c:v>1.0300000000000002E-4</c:v>
                </c:pt>
                <c:pt idx="84">
                  <c:v>1.0300000000000002E-4</c:v>
                </c:pt>
                <c:pt idx="85">
                  <c:v>1.0300000000000002E-4</c:v>
                </c:pt>
                <c:pt idx="86">
                  <c:v>1.0200000000000003E-4</c:v>
                </c:pt>
                <c:pt idx="87">
                  <c:v>1.0200000000000003E-4</c:v>
                </c:pt>
                <c:pt idx="88">
                  <c:v>1.0200000000000003E-4</c:v>
                </c:pt>
                <c:pt idx="89">
                  <c:v>1.0200000000000003E-4</c:v>
                </c:pt>
                <c:pt idx="90">
                  <c:v>1.0200000000000003E-4</c:v>
                </c:pt>
                <c:pt idx="91">
                  <c:v>1.0100000000000003E-4</c:v>
                </c:pt>
                <c:pt idx="92">
                  <c:v>1.0100000000000003E-4</c:v>
                </c:pt>
                <c:pt idx="93">
                  <c:v>1.0100000000000003E-4</c:v>
                </c:pt>
                <c:pt idx="94">
                  <c:v>1.0100000000000003E-4</c:v>
                </c:pt>
                <c:pt idx="95">
                  <c:v>1.0100000000000003E-4</c:v>
                </c:pt>
                <c:pt idx="96">
                  <c:v>1.0100000000000003E-4</c:v>
                </c:pt>
                <c:pt idx="97">
                  <c:v>1.0000000000000002E-4</c:v>
                </c:pt>
                <c:pt idx="98">
                  <c:v>1.0000000000000002E-4</c:v>
                </c:pt>
                <c:pt idx="99">
                  <c:v>1.0000000000000002E-4</c:v>
                </c:pt>
              </c:numCache>
            </c:numRef>
          </c:val>
          <c:smooth val="0"/>
        </c:ser>
        <c:dLbls>
          <c:showLegendKey val="0"/>
          <c:showVal val="0"/>
          <c:showCatName val="0"/>
          <c:showSerName val="0"/>
          <c:showPercent val="0"/>
          <c:showBubbleSize val="0"/>
        </c:dLbls>
        <c:marker val="1"/>
        <c:smooth val="0"/>
        <c:axId val="279202432"/>
        <c:axId val="279204224"/>
      </c:lineChart>
      <c:catAx>
        <c:axId val="279202432"/>
        <c:scaling>
          <c:orientation val="minMax"/>
        </c:scaling>
        <c:delete val="0"/>
        <c:axPos val="b"/>
        <c:numFmt formatCode="General" sourceLinked="1"/>
        <c:majorTickMark val="out"/>
        <c:minorTickMark val="none"/>
        <c:tickLblPos val="nextTo"/>
        <c:crossAx val="279204224"/>
        <c:crosses val="autoZero"/>
        <c:auto val="1"/>
        <c:lblAlgn val="ctr"/>
        <c:lblOffset val="100"/>
        <c:tickLblSkip val="10"/>
        <c:tickMarkSkip val="10"/>
        <c:noMultiLvlLbl val="0"/>
      </c:catAx>
      <c:valAx>
        <c:axId val="279204224"/>
        <c:scaling>
          <c:orientation val="minMax"/>
        </c:scaling>
        <c:delete val="0"/>
        <c:axPos val="l"/>
        <c:majorGridlines/>
        <c:numFmt formatCode="#,##0.000000_);\(#,##0.000000\)" sourceLinked="0"/>
        <c:majorTickMark val="out"/>
        <c:minorTickMark val="none"/>
        <c:tickLblPos val="nextTo"/>
        <c:crossAx val="279202432"/>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1-12-2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E430142-946C-433B-A92B-408F49D694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4</TotalTime>
  <Pages>21</Pages>
  <Words>1748</Words>
  <Characters>9964</Characters>
  <Application>Microsoft Office Word</Application>
  <DocSecurity>0</DocSecurity>
  <Lines>83</Lines>
  <Paragraphs>23</Paragraphs>
  <ScaleCrop>false</ScaleCrop>
  <Company>北京航空航天大学</Company>
  <LinksUpToDate>false</LinksUpToDate>
  <CharactersWithSpaces>116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流体力学</dc:title>
  <dc:subject>本科生大作业</dc:subject>
  <dc:creator>王靖元 38040410</dc:creator>
  <cp:keywords/>
  <dc:description/>
  <cp:lastModifiedBy>1</cp:lastModifiedBy>
  <cp:revision>184</cp:revision>
  <cp:lastPrinted>2011-12-28T15:33:00Z</cp:lastPrinted>
  <dcterms:created xsi:type="dcterms:W3CDTF">2011-12-27T13:45:00Z</dcterms:created>
  <dcterms:modified xsi:type="dcterms:W3CDTF">2014-02-24T12:50:00Z</dcterms:modified>
</cp:coreProperties>
</file>